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Override PartName="/word/comments.xml" ContentType="application/vnd.openxmlformats-officedocument.wordprocessingml.comment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B7651" w:rsidRPr="001D7AF4" w:rsidRDefault="00772C9B" w:rsidP="00A97228">
      <w:pPr>
        <w:pStyle w:val="Title"/>
      </w:pPr>
      <w:r w:rsidRPr="001D7AF4">
        <w:fldChar w:fldCharType="begin"/>
      </w:r>
      <w:r w:rsidR="00D9723E" w:rsidRPr="001D7AF4">
        <w:instrText xml:space="preserve"> MACROBUTTON MTEditEquationSection2 </w:instrText>
      </w:r>
      <w:r w:rsidR="00D9723E" w:rsidRPr="001D7AF4">
        <w:rPr>
          <w:rStyle w:val="MTEquationSection"/>
        </w:rPr>
        <w:instrText>Equation Chapter 1 Section 1</w:instrText>
      </w:r>
      <w:r w:rsidRPr="001D7AF4">
        <w:fldChar w:fldCharType="begin"/>
      </w:r>
      <w:r w:rsidR="00D9723E" w:rsidRPr="001D7AF4">
        <w:instrText xml:space="preserve"> SEQ MTEqn \r \h \* MERGEFORMAT </w:instrText>
      </w:r>
      <w:r w:rsidRPr="001D7AF4">
        <w:fldChar w:fldCharType="end"/>
      </w:r>
      <w:r w:rsidRPr="001D7AF4">
        <w:fldChar w:fldCharType="begin"/>
      </w:r>
      <w:r w:rsidR="00D9723E" w:rsidRPr="001D7AF4">
        <w:instrText xml:space="preserve"> SEQ MTSec \r 1 \h \* MERGEFORMAT </w:instrText>
      </w:r>
      <w:r w:rsidRPr="001D7AF4">
        <w:fldChar w:fldCharType="end"/>
      </w:r>
      <w:r w:rsidRPr="001D7AF4">
        <w:fldChar w:fldCharType="begin"/>
      </w:r>
      <w:r w:rsidR="00D9723E" w:rsidRPr="001D7AF4">
        <w:instrText xml:space="preserve"> SEQ MTChap \r 1 \h \* MERGEFORMAT </w:instrText>
      </w:r>
      <w:r w:rsidRPr="001D7AF4">
        <w:fldChar w:fldCharType="end"/>
      </w:r>
      <w:r w:rsidRPr="001D7AF4">
        <w:fldChar w:fldCharType="end"/>
      </w:r>
      <w:r w:rsidR="002604A6" w:rsidRPr="001D7AF4">
        <w:t xml:space="preserve">Memoria </w:t>
      </w:r>
      <w:r w:rsidR="00106E8B" w:rsidRPr="001D7AF4">
        <w:t>Descriptiva</w:t>
      </w:r>
    </w:p>
    <w:p w:rsidR="00D8136A" w:rsidRPr="001D7AF4" w:rsidRDefault="002604A6" w:rsidP="00D8136A">
      <w:pPr>
        <w:pStyle w:val="Title"/>
      </w:pPr>
      <w:r w:rsidRPr="001D7AF4">
        <w:t>Planta Potabilizadora AguaClara</w:t>
      </w:r>
    </w:p>
    <w:p w:rsidR="002604A6" w:rsidRPr="001D7AF4" w:rsidRDefault="008A7B58" w:rsidP="00A97228">
      <w:pPr>
        <w:pStyle w:val="Title2"/>
      </w:pPr>
      <w:r w:rsidRPr="001D7AF4">
        <w:t xml:space="preserve">Caudal de Diseño: </w:t>
      </w:r>
      <w:r w:rsidR="00D8136A" w:rsidRPr="001D7AF4">
        <w:t>Q.Plant</w:t>
      </w:r>
    </w:p>
    <w:p w:rsidR="00A97228" w:rsidRPr="001D7AF4" w:rsidRDefault="00A97228" w:rsidP="00A97228">
      <w:pPr>
        <w:pStyle w:val="Title2"/>
      </w:pPr>
      <w:r w:rsidRPr="001D7AF4">
        <w:t>Versión de la Herramienta de Diseño: SVN.Version</w:t>
      </w:r>
    </w:p>
    <w:p w:rsidR="00D62C08" w:rsidRPr="001D7AF4" w:rsidRDefault="00D62C08" w:rsidP="00D62C08">
      <w:pPr>
        <w:pStyle w:val="Title"/>
      </w:pPr>
    </w:p>
    <w:p w:rsidR="002604A6" w:rsidRPr="001D7AF4" w:rsidRDefault="00B4009E" w:rsidP="00EC71D8">
      <w:pPr>
        <w:spacing w:line="360" w:lineRule="auto"/>
        <w:contextualSpacing/>
        <w:jc w:val="center"/>
        <w:rPr>
          <w:rFonts w:eastAsiaTheme="majorEastAsia"/>
        </w:rPr>
      </w:pPr>
      <w:r w:rsidRPr="001D7AF4">
        <w:rPr>
          <w:rFonts w:eastAsiaTheme="majorEastAsia"/>
          <w:noProof/>
          <w:lang w:val="en-US"/>
        </w:rPr>
        <w:drawing>
          <wp:inline distT="0" distB="0" distL="0" distR="0">
            <wp:extent cx="5798789" cy="4301656"/>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cstate="print"/>
                    <a:srcRect l="47592" t="35144" r="20228" b="22364"/>
                    <a:stretch>
                      <a:fillRect/>
                    </a:stretch>
                  </pic:blipFill>
                  <pic:spPr bwMode="auto">
                    <a:xfrm>
                      <a:off x="0" y="0"/>
                      <a:ext cx="5807620" cy="4308207"/>
                    </a:xfrm>
                    <a:prstGeom prst="rect">
                      <a:avLst/>
                    </a:prstGeom>
                    <a:noFill/>
                    <a:ln w="9525">
                      <a:noFill/>
                      <a:miter lim="800000"/>
                      <a:headEnd/>
                      <a:tailEnd/>
                    </a:ln>
                  </pic:spPr>
                </pic:pic>
              </a:graphicData>
            </a:graphic>
          </wp:inline>
        </w:drawing>
      </w:r>
    </w:p>
    <w:p w:rsidR="002604A6" w:rsidRPr="001D7AF4" w:rsidRDefault="002604A6" w:rsidP="008A7B58">
      <w:pPr>
        <w:spacing w:line="360" w:lineRule="auto"/>
        <w:contextualSpacing/>
        <w:rPr>
          <w:rFonts w:eastAsiaTheme="majorEastAsia"/>
        </w:rPr>
      </w:pPr>
    </w:p>
    <w:p w:rsidR="00D62C08" w:rsidRPr="001D7AF4" w:rsidRDefault="00D62C08" w:rsidP="008A7B58">
      <w:pPr>
        <w:spacing w:line="360" w:lineRule="auto"/>
        <w:contextualSpacing/>
        <w:rPr>
          <w:rFonts w:eastAsiaTheme="majorEastAsia"/>
        </w:rPr>
      </w:pPr>
    </w:p>
    <w:p w:rsidR="00A97228" w:rsidRPr="001D7AF4" w:rsidRDefault="00772C9B" w:rsidP="00D62C08">
      <w:pPr>
        <w:pStyle w:val="Subtitle"/>
      </w:pPr>
      <w:r w:rsidRPr="001D7AF4">
        <w:fldChar w:fldCharType="begin"/>
      </w:r>
      <w:r w:rsidR="007416FF" w:rsidRPr="001D7AF4">
        <w:instrText xml:space="preserve"> DATE  \@ "d' de 'MMMM' de 'yyyy"  \* MERGEFORMAT </w:instrText>
      </w:r>
      <w:r w:rsidRPr="001D7AF4">
        <w:fldChar w:fldCharType="separate"/>
      </w:r>
      <w:r w:rsidR="005A0CE3">
        <w:rPr>
          <w:noProof/>
        </w:rPr>
        <w:t>16 de septiembre de 2015</w:t>
      </w:r>
      <w:r w:rsidRPr="001D7AF4">
        <w:fldChar w:fldCharType="end"/>
      </w:r>
      <w:bookmarkStart w:id="0" w:name="_Toc378190141"/>
      <w:r w:rsidR="00A97228" w:rsidRPr="001D7AF4">
        <w:br w:type="page"/>
      </w:r>
    </w:p>
    <w:p w:rsidR="00DF5A4E" w:rsidRPr="001D7AF4" w:rsidRDefault="00290ACF" w:rsidP="00C47B0E">
      <w:pPr>
        <w:pStyle w:val="Heading1"/>
        <w:spacing w:before="240" w:after="120"/>
        <w:rPr>
          <w:noProof/>
        </w:rPr>
      </w:pPr>
      <w:bookmarkStart w:id="1" w:name="_Toc378220477"/>
      <w:bookmarkStart w:id="2" w:name="_Toc378234105"/>
      <w:bookmarkStart w:id="3" w:name="_Toc424289888"/>
      <w:r w:rsidRPr="001D7AF4">
        <w:lastRenderedPageBreak/>
        <w:t>Índice</w:t>
      </w:r>
      <w:bookmarkEnd w:id="0"/>
      <w:r w:rsidR="00FE3528" w:rsidRPr="001D7AF4">
        <w:t xml:space="preserve"> General</w:t>
      </w:r>
      <w:bookmarkEnd w:id="1"/>
      <w:bookmarkEnd w:id="2"/>
      <w:bookmarkEnd w:id="3"/>
      <w:r w:rsidR="00772C9B" w:rsidRPr="001D7AF4">
        <w:rPr>
          <w:sz w:val="22"/>
          <w:szCs w:val="22"/>
        </w:rPr>
        <w:fldChar w:fldCharType="begin"/>
      </w:r>
      <w:r w:rsidR="00106E8B" w:rsidRPr="001D7AF4">
        <w:rPr>
          <w:sz w:val="22"/>
          <w:szCs w:val="22"/>
        </w:rPr>
        <w:instrText xml:space="preserve"> TOC \o "1-2" \h \z \u </w:instrText>
      </w:r>
      <w:r w:rsidR="00772C9B" w:rsidRPr="001D7AF4">
        <w:rPr>
          <w:sz w:val="22"/>
          <w:szCs w:val="22"/>
        </w:rPr>
        <w:fldChar w:fldCharType="separate"/>
      </w:r>
    </w:p>
    <w:p w:rsidR="00DF5A4E" w:rsidRPr="001D7AF4" w:rsidRDefault="00772C9B">
      <w:pPr>
        <w:pStyle w:val="TOC1"/>
        <w:tabs>
          <w:tab w:val="right" w:leader="dot" w:pos="10416"/>
        </w:tabs>
        <w:rPr>
          <w:rFonts w:eastAsiaTheme="minorEastAsia" w:cstheme="minorBidi"/>
          <w:b w:val="0"/>
          <w:bCs w:val="0"/>
          <w:caps w:val="0"/>
          <w:noProof/>
          <w:sz w:val="22"/>
          <w:szCs w:val="22"/>
        </w:rPr>
      </w:pPr>
      <w:hyperlink w:anchor="_Toc424289888" w:history="1">
        <w:r w:rsidR="00DF5A4E" w:rsidRPr="001D7AF4">
          <w:rPr>
            <w:rStyle w:val="Hyperlink"/>
            <w:rFonts w:eastAsiaTheme="majorEastAsia"/>
            <w:noProof/>
          </w:rPr>
          <w:t>Índice General</w:t>
        </w:r>
        <w:r w:rsidR="00DF5A4E" w:rsidRPr="001D7AF4">
          <w:rPr>
            <w:noProof/>
            <w:webHidden/>
          </w:rPr>
          <w:tab/>
        </w:r>
        <w:r w:rsidRPr="001D7AF4">
          <w:rPr>
            <w:noProof/>
            <w:webHidden/>
          </w:rPr>
          <w:fldChar w:fldCharType="begin"/>
        </w:r>
        <w:r w:rsidR="00DF5A4E" w:rsidRPr="001D7AF4">
          <w:rPr>
            <w:noProof/>
            <w:webHidden/>
          </w:rPr>
          <w:instrText xml:space="preserve"> PAGEREF _Toc424289888 \h </w:instrText>
        </w:r>
        <w:r w:rsidRPr="001D7AF4">
          <w:rPr>
            <w:noProof/>
            <w:webHidden/>
          </w:rPr>
        </w:r>
        <w:r w:rsidRPr="001D7AF4">
          <w:rPr>
            <w:noProof/>
            <w:webHidden/>
          </w:rPr>
          <w:fldChar w:fldCharType="separate"/>
        </w:r>
        <w:r w:rsidR="00DF5A4E" w:rsidRPr="001D7AF4">
          <w:rPr>
            <w:noProof/>
            <w:webHidden/>
          </w:rPr>
          <w:t>2</w:t>
        </w:r>
        <w:r w:rsidRPr="001D7AF4">
          <w:rPr>
            <w:noProof/>
            <w:webHidden/>
          </w:rPr>
          <w:fldChar w:fldCharType="end"/>
        </w:r>
      </w:hyperlink>
    </w:p>
    <w:p w:rsidR="00DF5A4E" w:rsidRPr="001D7AF4" w:rsidRDefault="00772C9B">
      <w:pPr>
        <w:pStyle w:val="TOC1"/>
        <w:tabs>
          <w:tab w:val="right" w:leader="dot" w:pos="10416"/>
        </w:tabs>
        <w:rPr>
          <w:rFonts w:eastAsiaTheme="minorEastAsia" w:cstheme="minorBidi"/>
          <w:b w:val="0"/>
          <w:bCs w:val="0"/>
          <w:caps w:val="0"/>
          <w:noProof/>
          <w:sz w:val="22"/>
          <w:szCs w:val="22"/>
        </w:rPr>
      </w:pPr>
      <w:hyperlink w:anchor="_Toc424289889" w:history="1">
        <w:r w:rsidR="00DF5A4E" w:rsidRPr="001D7AF4">
          <w:rPr>
            <w:rStyle w:val="Hyperlink"/>
            <w:rFonts w:eastAsiaTheme="majorEastAsia"/>
            <w:noProof/>
          </w:rPr>
          <w:t>Índice de Ilustraciones</w:t>
        </w:r>
        <w:r w:rsidR="00DF5A4E" w:rsidRPr="001D7AF4">
          <w:rPr>
            <w:noProof/>
            <w:webHidden/>
          </w:rPr>
          <w:tab/>
        </w:r>
        <w:r w:rsidRPr="001D7AF4">
          <w:rPr>
            <w:noProof/>
            <w:webHidden/>
          </w:rPr>
          <w:fldChar w:fldCharType="begin"/>
        </w:r>
        <w:r w:rsidR="00DF5A4E" w:rsidRPr="001D7AF4">
          <w:rPr>
            <w:noProof/>
            <w:webHidden/>
          </w:rPr>
          <w:instrText xml:space="preserve"> PAGEREF _Toc424289889 \h </w:instrText>
        </w:r>
        <w:r w:rsidRPr="001D7AF4">
          <w:rPr>
            <w:noProof/>
            <w:webHidden/>
          </w:rPr>
        </w:r>
        <w:r w:rsidRPr="001D7AF4">
          <w:rPr>
            <w:noProof/>
            <w:webHidden/>
          </w:rPr>
          <w:fldChar w:fldCharType="separate"/>
        </w:r>
        <w:r w:rsidR="00DF5A4E" w:rsidRPr="001D7AF4">
          <w:rPr>
            <w:noProof/>
            <w:webHidden/>
          </w:rPr>
          <w:t>3</w:t>
        </w:r>
        <w:r w:rsidRPr="001D7AF4">
          <w:rPr>
            <w:noProof/>
            <w:webHidden/>
          </w:rPr>
          <w:fldChar w:fldCharType="end"/>
        </w:r>
      </w:hyperlink>
    </w:p>
    <w:p w:rsidR="00DF5A4E" w:rsidRPr="001D7AF4" w:rsidRDefault="00772C9B">
      <w:pPr>
        <w:pStyle w:val="TOC1"/>
        <w:tabs>
          <w:tab w:val="right" w:leader="dot" w:pos="10416"/>
        </w:tabs>
        <w:rPr>
          <w:rFonts w:eastAsiaTheme="minorEastAsia" w:cstheme="minorBidi"/>
          <w:b w:val="0"/>
          <w:bCs w:val="0"/>
          <w:caps w:val="0"/>
          <w:noProof/>
          <w:sz w:val="22"/>
          <w:szCs w:val="22"/>
        </w:rPr>
      </w:pPr>
      <w:hyperlink w:anchor="_Toc424289890" w:history="1">
        <w:r w:rsidR="00DF5A4E" w:rsidRPr="001D7AF4">
          <w:rPr>
            <w:rStyle w:val="Hyperlink"/>
            <w:rFonts w:eastAsiaTheme="majorEastAsia"/>
            <w:noProof/>
          </w:rPr>
          <w:t>Índice de Tablas</w:t>
        </w:r>
        <w:r w:rsidR="00DF5A4E" w:rsidRPr="001D7AF4">
          <w:rPr>
            <w:noProof/>
            <w:webHidden/>
          </w:rPr>
          <w:tab/>
        </w:r>
        <w:r w:rsidRPr="001D7AF4">
          <w:rPr>
            <w:noProof/>
            <w:webHidden/>
          </w:rPr>
          <w:fldChar w:fldCharType="begin"/>
        </w:r>
        <w:r w:rsidR="00DF5A4E" w:rsidRPr="001D7AF4">
          <w:rPr>
            <w:noProof/>
            <w:webHidden/>
          </w:rPr>
          <w:instrText xml:space="preserve"> PAGEREF _Toc424289890 \h </w:instrText>
        </w:r>
        <w:r w:rsidRPr="001D7AF4">
          <w:rPr>
            <w:noProof/>
            <w:webHidden/>
          </w:rPr>
        </w:r>
        <w:r w:rsidRPr="001D7AF4">
          <w:rPr>
            <w:noProof/>
            <w:webHidden/>
          </w:rPr>
          <w:fldChar w:fldCharType="separate"/>
        </w:r>
        <w:r w:rsidR="00DF5A4E" w:rsidRPr="001D7AF4">
          <w:rPr>
            <w:noProof/>
            <w:webHidden/>
          </w:rPr>
          <w:t>3</w:t>
        </w:r>
        <w:r w:rsidRPr="001D7AF4">
          <w:rPr>
            <w:noProof/>
            <w:webHidden/>
          </w:rPr>
          <w:fldChar w:fldCharType="end"/>
        </w:r>
      </w:hyperlink>
    </w:p>
    <w:p w:rsidR="00DF5A4E" w:rsidRPr="001D7AF4" w:rsidRDefault="00772C9B">
      <w:pPr>
        <w:pStyle w:val="TOC1"/>
        <w:tabs>
          <w:tab w:val="right" w:leader="dot" w:pos="10416"/>
        </w:tabs>
        <w:rPr>
          <w:rFonts w:eastAsiaTheme="minorEastAsia" w:cstheme="minorBidi"/>
          <w:b w:val="0"/>
          <w:bCs w:val="0"/>
          <w:caps w:val="0"/>
          <w:noProof/>
          <w:sz w:val="22"/>
          <w:szCs w:val="22"/>
        </w:rPr>
      </w:pPr>
      <w:hyperlink w:anchor="_Toc424289891" w:history="1">
        <w:r w:rsidR="00DF5A4E" w:rsidRPr="001D7AF4">
          <w:rPr>
            <w:rStyle w:val="Hyperlink"/>
            <w:rFonts w:eastAsiaTheme="majorEastAsia"/>
            <w:noProof/>
          </w:rPr>
          <w:t>Introducción a la Tecnología AguaClara</w:t>
        </w:r>
        <w:r w:rsidR="00DF5A4E" w:rsidRPr="001D7AF4">
          <w:rPr>
            <w:noProof/>
            <w:webHidden/>
          </w:rPr>
          <w:tab/>
        </w:r>
        <w:r w:rsidRPr="001D7AF4">
          <w:rPr>
            <w:noProof/>
            <w:webHidden/>
          </w:rPr>
          <w:fldChar w:fldCharType="begin"/>
        </w:r>
        <w:r w:rsidR="00DF5A4E" w:rsidRPr="001D7AF4">
          <w:rPr>
            <w:noProof/>
            <w:webHidden/>
          </w:rPr>
          <w:instrText xml:space="preserve"> PAGEREF _Toc424289891 \h </w:instrText>
        </w:r>
        <w:r w:rsidRPr="001D7AF4">
          <w:rPr>
            <w:noProof/>
            <w:webHidden/>
          </w:rPr>
        </w:r>
        <w:r w:rsidRPr="001D7AF4">
          <w:rPr>
            <w:noProof/>
            <w:webHidden/>
          </w:rPr>
          <w:fldChar w:fldCharType="separate"/>
        </w:r>
        <w:r w:rsidR="00DF5A4E" w:rsidRPr="001D7AF4">
          <w:rPr>
            <w:noProof/>
            <w:webHidden/>
          </w:rPr>
          <w:t>4</w:t>
        </w:r>
        <w:r w:rsidRPr="001D7AF4">
          <w:rPr>
            <w:noProof/>
            <w:webHidden/>
          </w:rPr>
          <w:fldChar w:fldCharType="end"/>
        </w:r>
      </w:hyperlink>
    </w:p>
    <w:p w:rsidR="00DF5A4E" w:rsidRPr="001D7AF4" w:rsidRDefault="00772C9B">
      <w:pPr>
        <w:pStyle w:val="TOC2"/>
        <w:tabs>
          <w:tab w:val="right" w:leader="dot" w:pos="10416"/>
        </w:tabs>
        <w:rPr>
          <w:rFonts w:eastAsiaTheme="minorEastAsia" w:cstheme="minorBidi"/>
          <w:smallCaps w:val="0"/>
          <w:noProof/>
          <w:sz w:val="22"/>
          <w:szCs w:val="22"/>
        </w:rPr>
      </w:pPr>
      <w:hyperlink w:anchor="_Toc424289892" w:history="1">
        <w:r w:rsidR="00DF5A4E" w:rsidRPr="001D7AF4">
          <w:rPr>
            <w:rStyle w:val="Hyperlink"/>
            <w:rFonts w:eastAsiaTheme="majorEastAsia"/>
            <w:noProof/>
          </w:rPr>
          <w:t>Historia</w:t>
        </w:r>
        <w:r w:rsidR="00DF5A4E" w:rsidRPr="001D7AF4">
          <w:rPr>
            <w:noProof/>
            <w:webHidden/>
          </w:rPr>
          <w:tab/>
        </w:r>
        <w:r w:rsidRPr="001D7AF4">
          <w:rPr>
            <w:noProof/>
            <w:webHidden/>
          </w:rPr>
          <w:fldChar w:fldCharType="begin"/>
        </w:r>
        <w:r w:rsidR="00DF5A4E" w:rsidRPr="001D7AF4">
          <w:rPr>
            <w:noProof/>
            <w:webHidden/>
          </w:rPr>
          <w:instrText xml:space="preserve"> PAGEREF _Toc424289892 \h </w:instrText>
        </w:r>
        <w:r w:rsidRPr="001D7AF4">
          <w:rPr>
            <w:noProof/>
            <w:webHidden/>
          </w:rPr>
        </w:r>
        <w:r w:rsidRPr="001D7AF4">
          <w:rPr>
            <w:noProof/>
            <w:webHidden/>
          </w:rPr>
          <w:fldChar w:fldCharType="separate"/>
        </w:r>
        <w:r w:rsidR="00DF5A4E" w:rsidRPr="001D7AF4">
          <w:rPr>
            <w:noProof/>
            <w:webHidden/>
          </w:rPr>
          <w:t>4</w:t>
        </w:r>
        <w:r w:rsidRPr="001D7AF4">
          <w:rPr>
            <w:noProof/>
            <w:webHidden/>
          </w:rPr>
          <w:fldChar w:fldCharType="end"/>
        </w:r>
      </w:hyperlink>
    </w:p>
    <w:p w:rsidR="00DF5A4E" w:rsidRPr="001D7AF4" w:rsidRDefault="00772C9B">
      <w:pPr>
        <w:pStyle w:val="TOC2"/>
        <w:tabs>
          <w:tab w:val="right" w:leader="dot" w:pos="10416"/>
        </w:tabs>
        <w:rPr>
          <w:rFonts w:eastAsiaTheme="minorEastAsia" w:cstheme="minorBidi"/>
          <w:smallCaps w:val="0"/>
          <w:noProof/>
          <w:sz w:val="22"/>
          <w:szCs w:val="22"/>
        </w:rPr>
      </w:pPr>
      <w:hyperlink w:anchor="_Toc424289893" w:history="1">
        <w:r w:rsidR="00DF5A4E" w:rsidRPr="001D7AF4">
          <w:rPr>
            <w:rStyle w:val="Hyperlink"/>
            <w:rFonts w:eastAsiaTheme="majorEastAsia"/>
            <w:noProof/>
          </w:rPr>
          <w:t>Proceso de Tratamiento</w:t>
        </w:r>
        <w:r w:rsidR="00DF5A4E" w:rsidRPr="001D7AF4">
          <w:rPr>
            <w:noProof/>
            <w:webHidden/>
          </w:rPr>
          <w:tab/>
        </w:r>
        <w:r w:rsidRPr="001D7AF4">
          <w:rPr>
            <w:noProof/>
            <w:webHidden/>
          </w:rPr>
          <w:fldChar w:fldCharType="begin"/>
        </w:r>
        <w:r w:rsidR="00DF5A4E" w:rsidRPr="001D7AF4">
          <w:rPr>
            <w:noProof/>
            <w:webHidden/>
          </w:rPr>
          <w:instrText xml:space="preserve"> PAGEREF _Toc424289893 \h </w:instrText>
        </w:r>
        <w:r w:rsidRPr="001D7AF4">
          <w:rPr>
            <w:noProof/>
            <w:webHidden/>
          </w:rPr>
        </w:r>
        <w:r w:rsidRPr="001D7AF4">
          <w:rPr>
            <w:noProof/>
            <w:webHidden/>
          </w:rPr>
          <w:fldChar w:fldCharType="separate"/>
        </w:r>
        <w:r w:rsidR="00DF5A4E" w:rsidRPr="001D7AF4">
          <w:rPr>
            <w:noProof/>
            <w:webHidden/>
          </w:rPr>
          <w:t>4</w:t>
        </w:r>
        <w:r w:rsidRPr="001D7AF4">
          <w:rPr>
            <w:noProof/>
            <w:webHidden/>
          </w:rPr>
          <w:fldChar w:fldCharType="end"/>
        </w:r>
      </w:hyperlink>
    </w:p>
    <w:p w:rsidR="00DF5A4E" w:rsidRPr="001D7AF4" w:rsidRDefault="00772C9B">
      <w:pPr>
        <w:pStyle w:val="TOC2"/>
        <w:tabs>
          <w:tab w:val="right" w:leader="dot" w:pos="10416"/>
        </w:tabs>
        <w:rPr>
          <w:rFonts w:eastAsiaTheme="minorEastAsia" w:cstheme="minorBidi"/>
          <w:smallCaps w:val="0"/>
          <w:noProof/>
          <w:sz w:val="22"/>
          <w:szCs w:val="22"/>
        </w:rPr>
      </w:pPr>
      <w:hyperlink w:anchor="_Toc424289894" w:history="1">
        <w:r w:rsidR="00DF5A4E" w:rsidRPr="001D7AF4">
          <w:rPr>
            <w:rStyle w:val="Hyperlink"/>
            <w:rFonts w:eastAsia="TimesNewRoman"/>
            <w:noProof/>
          </w:rPr>
          <w:t>Necesidades para operar una planta AguaClara</w:t>
        </w:r>
        <w:r w:rsidR="00DF5A4E" w:rsidRPr="001D7AF4">
          <w:rPr>
            <w:noProof/>
            <w:webHidden/>
          </w:rPr>
          <w:tab/>
        </w:r>
        <w:r w:rsidRPr="001D7AF4">
          <w:rPr>
            <w:noProof/>
            <w:webHidden/>
          </w:rPr>
          <w:fldChar w:fldCharType="begin"/>
        </w:r>
        <w:r w:rsidR="00DF5A4E" w:rsidRPr="001D7AF4">
          <w:rPr>
            <w:noProof/>
            <w:webHidden/>
          </w:rPr>
          <w:instrText xml:space="preserve"> PAGEREF _Toc424289894 \h </w:instrText>
        </w:r>
        <w:r w:rsidRPr="001D7AF4">
          <w:rPr>
            <w:noProof/>
            <w:webHidden/>
          </w:rPr>
        </w:r>
        <w:r w:rsidRPr="001D7AF4">
          <w:rPr>
            <w:noProof/>
            <w:webHidden/>
          </w:rPr>
          <w:fldChar w:fldCharType="separate"/>
        </w:r>
        <w:r w:rsidR="00DF5A4E" w:rsidRPr="001D7AF4">
          <w:rPr>
            <w:noProof/>
            <w:webHidden/>
          </w:rPr>
          <w:t>6</w:t>
        </w:r>
        <w:r w:rsidRPr="001D7AF4">
          <w:rPr>
            <w:noProof/>
            <w:webHidden/>
          </w:rPr>
          <w:fldChar w:fldCharType="end"/>
        </w:r>
      </w:hyperlink>
    </w:p>
    <w:p w:rsidR="00DF5A4E" w:rsidRPr="001D7AF4" w:rsidRDefault="00772C9B">
      <w:pPr>
        <w:pStyle w:val="TOC2"/>
        <w:tabs>
          <w:tab w:val="right" w:leader="dot" w:pos="10416"/>
        </w:tabs>
        <w:rPr>
          <w:rFonts w:eastAsiaTheme="minorEastAsia" w:cstheme="minorBidi"/>
          <w:smallCaps w:val="0"/>
          <w:noProof/>
          <w:sz w:val="22"/>
          <w:szCs w:val="22"/>
        </w:rPr>
      </w:pPr>
      <w:hyperlink w:anchor="_Toc424289895" w:history="1">
        <w:r w:rsidR="00DF5A4E" w:rsidRPr="001D7AF4">
          <w:rPr>
            <w:rStyle w:val="Hyperlink"/>
            <w:rFonts w:eastAsiaTheme="majorEastAsia"/>
            <w:noProof/>
          </w:rPr>
          <w:t>La Herramienta de Diseño Automática</w:t>
        </w:r>
        <w:r w:rsidR="00DF5A4E" w:rsidRPr="001D7AF4">
          <w:rPr>
            <w:noProof/>
            <w:webHidden/>
          </w:rPr>
          <w:tab/>
        </w:r>
        <w:r w:rsidRPr="001D7AF4">
          <w:rPr>
            <w:noProof/>
            <w:webHidden/>
          </w:rPr>
          <w:fldChar w:fldCharType="begin"/>
        </w:r>
        <w:r w:rsidR="00DF5A4E" w:rsidRPr="001D7AF4">
          <w:rPr>
            <w:noProof/>
            <w:webHidden/>
          </w:rPr>
          <w:instrText xml:space="preserve"> PAGEREF _Toc424289895 \h </w:instrText>
        </w:r>
        <w:r w:rsidRPr="001D7AF4">
          <w:rPr>
            <w:noProof/>
            <w:webHidden/>
          </w:rPr>
        </w:r>
        <w:r w:rsidRPr="001D7AF4">
          <w:rPr>
            <w:noProof/>
            <w:webHidden/>
          </w:rPr>
          <w:fldChar w:fldCharType="separate"/>
        </w:r>
        <w:r w:rsidR="00DF5A4E" w:rsidRPr="001D7AF4">
          <w:rPr>
            <w:noProof/>
            <w:webHidden/>
          </w:rPr>
          <w:t>8</w:t>
        </w:r>
        <w:r w:rsidRPr="001D7AF4">
          <w:rPr>
            <w:noProof/>
            <w:webHidden/>
          </w:rPr>
          <w:fldChar w:fldCharType="end"/>
        </w:r>
      </w:hyperlink>
    </w:p>
    <w:p w:rsidR="00DF5A4E" w:rsidRPr="001D7AF4" w:rsidRDefault="00772C9B">
      <w:pPr>
        <w:pStyle w:val="TOC1"/>
        <w:tabs>
          <w:tab w:val="right" w:leader="dot" w:pos="10416"/>
        </w:tabs>
        <w:rPr>
          <w:rFonts w:eastAsiaTheme="minorEastAsia" w:cstheme="minorBidi"/>
          <w:b w:val="0"/>
          <w:bCs w:val="0"/>
          <w:caps w:val="0"/>
          <w:noProof/>
          <w:sz w:val="22"/>
          <w:szCs w:val="22"/>
        </w:rPr>
      </w:pPr>
      <w:hyperlink w:anchor="_Toc424289896" w:history="1">
        <w:r w:rsidR="00DF5A4E" w:rsidRPr="001D7AF4">
          <w:rPr>
            <w:rStyle w:val="Hyperlink"/>
            <w:rFonts w:eastAsiaTheme="majorEastAsia"/>
            <w:noProof/>
          </w:rPr>
          <w:t>Tanque de Entrada</w:t>
        </w:r>
        <w:r w:rsidR="00DF5A4E" w:rsidRPr="001D7AF4">
          <w:rPr>
            <w:noProof/>
            <w:webHidden/>
          </w:rPr>
          <w:tab/>
        </w:r>
        <w:r w:rsidRPr="001D7AF4">
          <w:rPr>
            <w:noProof/>
            <w:webHidden/>
          </w:rPr>
          <w:fldChar w:fldCharType="begin"/>
        </w:r>
        <w:r w:rsidR="00DF5A4E" w:rsidRPr="001D7AF4">
          <w:rPr>
            <w:noProof/>
            <w:webHidden/>
          </w:rPr>
          <w:instrText xml:space="preserve"> PAGEREF _Toc424289896 \h </w:instrText>
        </w:r>
        <w:r w:rsidRPr="001D7AF4">
          <w:rPr>
            <w:noProof/>
            <w:webHidden/>
          </w:rPr>
        </w:r>
        <w:r w:rsidRPr="001D7AF4">
          <w:rPr>
            <w:noProof/>
            <w:webHidden/>
          </w:rPr>
          <w:fldChar w:fldCharType="separate"/>
        </w:r>
        <w:r w:rsidR="00DF5A4E" w:rsidRPr="001D7AF4">
          <w:rPr>
            <w:noProof/>
            <w:webHidden/>
          </w:rPr>
          <w:t>10</w:t>
        </w:r>
        <w:r w:rsidRPr="001D7AF4">
          <w:rPr>
            <w:noProof/>
            <w:webHidden/>
          </w:rPr>
          <w:fldChar w:fldCharType="end"/>
        </w:r>
      </w:hyperlink>
    </w:p>
    <w:p w:rsidR="00DF5A4E" w:rsidRPr="001D7AF4" w:rsidRDefault="00772C9B">
      <w:pPr>
        <w:pStyle w:val="TOC2"/>
        <w:tabs>
          <w:tab w:val="right" w:leader="dot" w:pos="10416"/>
        </w:tabs>
        <w:rPr>
          <w:rFonts w:eastAsiaTheme="minorEastAsia" w:cstheme="minorBidi"/>
          <w:smallCaps w:val="0"/>
          <w:noProof/>
          <w:sz w:val="22"/>
          <w:szCs w:val="22"/>
        </w:rPr>
      </w:pPr>
      <w:hyperlink w:anchor="_Toc424289897" w:history="1">
        <w:r w:rsidR="00DF5A4E" w:rsidRPr="001D7AF4">
          <w:rPr>
            <w:rStyle w:val="Hyperlink"/>
            <w:rFonts w:eastAsiaTheme="majorEastAsia"/>
            <w:noProof/>
          </w:rPr>
          <w:t>Propósito y Descripción</w:t>
        </w:r>
        <w:r w:rsidR="00DF5A4E" w:rsidRPr="001D7AF4">
          <w:rPr>
            <w:noProof/>
            <w:webHidden/>
          </w:rPr>
          <w:tab/>
        </w:r>
        <w:r w:rsidRPr="001D7AF4">
          <w:rPr>
            <w:noProof/>
            <w:webHidden/>
          </w:rPr>
          <w:fldChar w:fldCharType="begin"/>
        </w:r>
        <w:r w:rsidR="00DF5A4E" w:rsidRPr="001D7AF4">
          <w:rPr>
            <w:noProof/>
            <w:webHidden/>
          </w:rPr>
          <w:instrText xml:space="preserve"> PAGEREF _Toc424289897 \h </w:instrText>
        </w:r>
        <w:r w:rsidRPr="001D7AF4">
          <w:rPr>
            <w:noProof/>
            <w:webHidden/>
          </w:rPr>
        </w:r>
        <w:r w:rsidRPr="001D7AF4">
          <w:rPr>
            <w:noProof/>
            <w:webHidden/>
          </w:rPr>
          <w:fldChar w:fldCharType="separate"/>
        </w:r>
        <w:r w:rsidR="00DF5A4E" w:rsidRPr="001D7AF4">
          <w:rPr>
            <w:noProof/>
            <w:webHidden/>
          </w:rPr>
          <w:t>10</w:t>
        </w:r>
        <w:r w:rsidRPr="001D7AF4">
          <w:rPr>
            <w:noProof/>
            <w:webHidden/>
          </w:rPr>
          <w:fldChar w:fldCharType="end"/>
        </w:r>
      </w:hyperlink>
    </w:p>
    <w:p w:rsidR="00DF5A4E" w:rsidRPr="001D7AF4" w:rsidRDefault="00772C9B">
      <w:pPr>
        <w:pStyle w:val="TOC2"/>
        <w:tabs>
          <w:tab w:val="right" w:leader="dot" w:pos="10416"/>
        </w:tabs>
        <w:rPr>
          <w:rFonts w:eastAsiaTheme="minorEastAsia" w:cstheme="minorBidi"/>
          <w:smallCaps w:val="0"/>
          <w:noProof/>
          <w:sz w:val="22"/>
          <w:szCs w:val="22"/>
        </w:rPr>
      </w:pPr>
      <w:hyperlink w:anchor="_Toc424289898" w:history="1">
        <w:r w:rsidR="00DF5A4E" w:rsidRPr="001D7AF4">
          <w:rPr>
            <w:rStyle w:val="Hyperlink"/>
            <w:rFonts w:eastAsiaTheme="majorEastAsia"/>
            <w:noProof/>
          </w:rPr>
          <w:t>Medidor Lineal de Caudal (LFOM)</w:t>
        </w:r>
        <w:r w:rsidR="00DF5A4E" w:rsidRPr="001D7AF4">
          <w:rPr>
            <w:noProof/>
            <w:webHidden/>
          </w:rPr>
          <w:tab/>
        </w:r>
        <w:r w:rsidRPr="001D7AF4">
          <w:rPr>
            <w:noProof/>
            <w:webHidden/>
          </w:rPr>
          <w:fldChar w:fldCharType="begin"/>
        </w:r>
        <w:r w:rsidR="00DF5A4E" w:rsidRPr="001D7AF4">
          <w:rPr>
            <w:noProof/>
            <w:webHidden/>
          </w:rPr>
          <w:instrText xml:space="preserve"> PAGEREF _Toc424289898 \h </w:instrText>
        </w:r>
        <w:r w:rsidRPr="001D7AF4">
          <w:rPr>
            <w:noProof/>
            <w:webHidden/>
          </w:rPr>
        </w:r>
        <w:r w:rsidRPr="001D7AF4">
          <w:rPr>
            <w:noProof/>
            <w:webHidden/>
          </w:rPr>
          <w:fldChar w:fldCharType="separate"/>
        </w:r>
        <w:r w:rsidR="00DF5A4E" w:rsidRPr="001D7AF4">
          <w:rPr>
            <w:noProof/>
            <w:webHidden/>
          </w:rPr>
          <w:t>12</w:t>
        </w:r>
        <w:r w:rsidRPr="001D7AF4">
          <w:rPr>
            <w:noProof/>
            <w:webHidden/>
          </w:rPr>
          <w:fldChar w:fldCharType="end"/>
        </w:r>
      </w:hyperlink>
    </w:p>
    <w:p w:rsidR="00DF5A4E" w:rsidRPr="001D7AF4" w:rsidRDefault="00772C9B">
      <w:pPr>
        <w:pStyle w:val="TOC2"/>
        <w:tabs>
          <w:tab w:val="right" w:leader="dot" w:pos="10416"/>
        </w:tabs>
        <w:rPr>
          <w:rFonts w:eastAsiaTheme="minorEastAsia" w:cstheme="minorBidi"/>
          <w:smallCaps w:val="0"/>
          <w:noProof/>
          <w:sz w:val="22"/>
          <w:szCs w:val="22"/>
        </w:rPr>
      </w:pPr>
      <w:hyperlink w:anchor="_Toc424289899" w:history="1">
        <w:r w:rsidR="00DF5A4E" w:rsidRPr="001D7AF4">
          <w:rPr>
            <w:rStyle w:val="Hyperlink"/>
            <w:rFonts w:eastAsiaTheme="majorEastAsia"/>
            <w:noProof/>
          </w:rPr>
          <w:t>Dimensionamiento y Detalles de Construcción</w:t>
        </w:r>
        <w:r w:rsidR="00DF5A4E" w:rsidRPr="001D7AF4">
          <w:rPr>
            <w:noProof/>
            <w:webHidden/>
          </w:rPr>
          <w:tab/>
        </w:r>
        <w:r w:rsidRPr="001D7AF4">
          <w:rPr>
            <w:noProof/>
            <w:webHidden/>
          </w:rPr>
          <w:fldChar w:fldCharType="begin"/>
        </w:r>
        <w:r w:rsidR="00DF5A4E" w:rsidRPr="001D7AF4">
          <w:rPr>
            <w:noProof/>
            <w:webHidden/>
          </w:rPr>
          <w:instrText xml:space="preserve"> PAGEREF _Toc424289899 \h </w:instrText>
        </w:r>
        <w:r w:rsidRPr="001D7AF4">
          <w:rPr>
            <w:noProof/>
            <w:webHidden/>
          </w:rPr>
        </w:r>
        <w:r w:rsidRPr="001D7AF4">
          <w:rPr>
            <w:noProof/>
            <w:webHidden/>
          </w:rPr>
          <w:fldChar w:fldCharType="separate"/>
        </w:r>
        <w:r w:rsidR="00DF5A4E" w:rsidRPr="001D7AF4">
          <w:rPr>
            <w:noProof/>
            <w:webHidden/>
          </w:rPr>
          <w:t>14</w:t>
        </w:r>
        <w:r w:rsidRPr="001D7AF4">
          <w:rPr>
            <w:noProof/>
            <w:webHidden/>
          </w:rPr>
          <w:fldChar w:fldCharType="end"/>
        </w:r>
      </w:hyperlink>
    </w:p>
    <w:p w:rsidR="00DF5A4E" w:rsidRPr="001D7AF4" w:rsidRDefault="00772C9B">
      <w:pPr>
        <w:pStyle w:val="TOC1"/>
        <w:tabs>
          <w:tab w:val="right" w:leader="dot" w:pos="10416"/>
        </w:tabs>
        <w:rPr>
          <w:rFonts w:eastAsiaTheme="minorEastAsia" w:cstheme="minorBidi"/>
          <w:b w:val="0"/>
          <w:bCs w:val="0"/>
          <w:caps w:val="0"/>
          <w:noProof/>
          <w:sz w:val="22"/>
          <w:szCs w:val="22"/>
        </w:rPr>
      </w:pPr>
      <w:hyperlink w:anchor="_Toc424289900" w:history="1">
        <w:r w:rsidR="00DF5A4E" w:rsidRPr="001D7AF4">
          <w:rPr>
            <w:rStyle w:val="Hyperlink"/>
            <w:rFonts w:eastAsiaTheme="majorEastAsia"/>
            <w:noProof/>
          </w:rPr>
          <w:t>Dosificadores de los Químicos</w:t>
        </w:r>
        <w:r w:rsidR="00DF5A4E" w:rsidRPr="001D7AF4">
          <w:rPr>
            <w:noProof/>
            <w:webHidden/>
          </w:rPr>
          <w:tab/>
        </w:r>
        <w:r w:rsidRPr="001D7AF4">
          <w:rPr>
            <w:noProof/>
            <w:webHidden/>
          </w:rPr>
          <w:fldChar w:fldCharType="begin"/>
        </w:r>
        <w:r w:rsidR="00DF5A4E" w:rsidRPr="001D7AF4">
          <w:rPr>
            <w:noProof/>
            <w:webHidden/>
          </w:rPr>
          <w:instrText xml:space="preserve"> PAGEREF _Toc424289900 \h </w:instrText>
        </w:r>
        <w:r w:rsidRPr="001D7AF4">
          <w:rPr>
            <w:noProof/>
            <w:webHidden/>
          </w:rPr>
        </w:r>
        <w:r w:rsidRPr="001D7AF4">
          <w:rPr>
            <w:noProof/>
            <w:webHidden/>
          </w:rPr>
          <w:fldChar w:fldCharType="separate"/>
        </w:r>
        <w:r w:rsidR="00DF5A4E" w:rsidRPr="001D7AF4">
          <w:rPr>
            <w:noProof/>
            <w:webHidden/>
          </w:rPr>
          <w:t>15</w:t>
        </w:r>
        <w:r w:rsidRPr="001D7AF4">
          <w:rPr>
            <w:noProof/>
            <w:webHidden/>
          </w:rPr>
          <w:fldChar w:fldCharType="end"/>
        </w:r>
      </w:hyperlink>
    </w:p>
    <w:p w:rsidR="00DF5A4E" w:rsidRPr="001D7AF4" w:rsidRDefault="00772C9B">
      <w:pPr>
        <w:pStyle w:val="TOC2"/>
        <w:tabs>
          <w:tab w:val="right" w:leader="dot" w:pos="10416"/>
        </w:tabs>
        <w:rPr>
          <w:rFonts w:eastAsiaTheme="minorEastAsia" w:cstheme="minorBidi"/>
          <w:smallCaps w:val="0"/>
          <w:noProof/>
          <w:sz w:val="22"/>
          <w:szCs w:val="22"/>
        </w:rPr>
      </w:pPr>
      <w:hyperlink w:anchor="_Toc424289901" w:history="1">
        <w:r w:rsidR="00DF5A4E" w:rsidRPr="001D7AF4">
          <w:rPr>
            <w:rStyle w:val="Hyperlink"/>
            <w:rFonts w:eastAsiaTheme="majorEastAsia"/>
            <w:noProof/>
          </w:rPr>
          <w:t>Propósito y Descripción</w:t>
        </w:r>
        <w:r w:rsidR="00DF5A4E" w:rsidRPr="001D7AF4">
          <w:rPr>
            <w:noProof/>
            <w:webHidden/>
          </w:rPr>
          <w:tab/>
        </w:r>
        <w:r w:rsidRPr="001D7AF4">
          <w:rPr>
            <w:noProof/>
            <w:webHidden/>
          </w:rPr>
          <w:fldChar w:fldCharType="begin"/>
        </w:r>
        <w:r w:rsidR="00DF5A4E" w:rsidRPr="001D7AF4">
          <w:rPr>
            <w:noProof/>
            <w:webHidden/>
          </w:rPr>
          <w:instrText xml:space="preserve"> PAGEREF _Toc424289901 \h </w:instrText>
        </w:r>
        <w:r w:rsidRPr="001D7AF4">
          <w:rPr>
            <w:noProof/>
            <w:webHidden/>
          </w:rPr>
        </w:r>
        <w:r w:rsidRPr="001D7AF4">
          <w:rPr>
            <w:noProof/>
            <w:webHidden/>
          </w:rPr>
          <w:fldChar w:fldCharType="separate"/>
        </w:r>
        <w:r w:rsidR="00DF5A4E" w:rsidRPr="001D7AF4">
          <w:rPr>
            <w:noProof/>
            <w:webHidden/>
          </w:rPr>
          <w:t>15</w:t>
        </w:r>
        <w:r w:rsidRPr="001D7AF4">
          <w:rPr>
            <w:noProof/>
            <w:webHidden/>
          </w:rPr>
          <w:fldChar w:fldCharType="end"/>
        </w:r>
      </w:hyperlink>
    </w:p>
    <w:p w:rsidR="00DF5A4E" w:rsidRPr="001D7AF4" w:rsidRDefault="00772C9B">
      <w:pPr>
        <w:pStyle w:val="TOC2"/>
        <w:tabs>
          <w:tab w:val="right" w:leader="dot" w:pos="10416"/>
        </w:tabs>
        <w:rPr>
          <w:rFonts w:eastAsiaTheme="minorEastAsia" w:cstheme="minorBidi"/>
          <w:smallCaps w:val="0"/>
          <w:noProof/>
          <w:sz w:val="22"/>
          <w:szCs w:val="22"/>
        </w:rPr>
      </w:pPr>
      <w:hyperlink w:anchor="_Toc424289902" w:history="1">
        <w:r w:rsidR="00DF5A4E" w:rsidRPr="001D7AF4">
          <w:rPr>
            <w:rStyle w:val="Hyperlink"/>
            <w:rFonts w:eastAsiaTheme="majorEastAsia"/>
            <w:noProof/>
            <w:shd w:val="clear" w:color="auto" w:fill="FFFFFF"/>
          </w:rPr>
          <w:t>Teoría del Diseño</w:t>
        </w:r>
        <w:r w:rsidR="00DF5A4E" w:rsidRPr="001D7AF4">
          <w:rPr>
            <w:noProof/>
            <w:webHidden/>
          </w:rPr>
          <w:tab/>
        </w:r>
        <w:r w:rsidRPr="001D7AF4">
          <w:rPr>
            <w:noProof/>
            <w:webHidden/>
          </w:rPr>
          <w:fldChar w:fldCharType="begin"/>
        </w:r>
        <w:r w:rsidR="00DF5A4E" w:rsidRPr="001D7AF4">
          <w:rPr>
            <w:noProof/>
            <w:webHidden/>
          </w:rPr>
          <w:instrText xml:space="preserve"> PAGEREF _Toc424289902 \h </w:instrText>
        </w:r>
        <w:r w:rsidRPr="001D7AF4">
          <w:rPr>
            <w:noProof/>
            <w:webHidden/>
          </w:rPr>
        </w:r>
        <w:r w:rsidRPr="001D7AF4">
          <w:rPr>
            <w:noProof/>
            <w:webHidden/>
          </w:rPr>
          <w:fldChar w:fldCharType="separate"/>
        </w:r>
        <w:r w:rsidR="00DF5A4E" w:rsidRPr="001D7AF4">
          <w:rPr>
            <w:noProof/>
            <w:webHidden/>
          </w:rPr>
          <w:t>18</w:t>
        </w:r>
        <w:r w:rsidRPr="001D7AF4">
          <w:rPr>
            <w:noProof/>
            <w:webHidden/>
          </w:rPr>
          <w:fldChar w:fldCharType="end"/>
        </w:r>
      </w:hyperlink>
    </w:p>
    <w:p w:rsidR="00DF5A4E" w:rsidRPr="001D7AF4" w:rsidRDefault="00772C9B">
      <w:pPr>
        <w:pStyle w:val="TOC2"/>
        <w:tabs>
          <w:tab w:val="right" w:leader="dot" w:pos="10416"/>
        </w:tabs>
        <w:rPr>
          <w:rFonts w:eastAsiaTheme="minorEastAsia" w:cstheme="minorBidi"/>
          <w:smallCaps w:val="0"/>
          <w:noProof/>
          <w:sz w:val="22"/>
          <w:szCs w:val="22"/>
        </w:rPr>
      </w:pPr>
      <w:hyperlink w:anchor="_Toc424289903" w:history="1">
        <w:r w:rsidR="00DF5A4E" w:rsidRPr="001D7AF4">
          <w:rPr>
            <w:rStyle w:val="Hyperlink"/>
            <w:rFonts w:eastAsiaTheme="majorEastAsia"/>
            <w:noProof/>
          </w:rPr>
          <w:t>Dimensionamiento y Detalles de Construcción</w:t>
        </w:r>
        <w:r w:rsidR="00DF5A4E" w:rsidRPr="001D7AF4">
          <w:rPr>
            <w:noProof/>
            <w:webHidden/>
          </w:rPr>
          <w:tab/>
        </w:r>
        <w:r w:rsidRPr="001D7AF4">
          <w:rPr>
            <w:noProof/>
            <w:webHidden/>
          </w:rPr>
          <w:fldChar w:fldCharType="begin"/>
        </w:r>
        <w:r w:rsidR="00DF5A4E" w:rsidRPr="001D7AF4">
          <w:rPr>
            <w:noProof/>
            <w:webHidden/>
          </w:rPr>
          <w:instrText xml:space="preserve"> PAGEREF _Toc424289903 \h </w:instrText>
        </w:r>
        <w:r w:rsidRPr="001D7AF4">
          <w:rPr>
            <w:noProof/>
            <w:webHidden/>
          </w:rPr>
        </w:r>
        <w:r w:rsidRPr="001D7AF4">
          <w:rPr>
            <w:noProof/>
            <w:webHidden/>
          </w:rPr>
          <w:fldChar w:fldCharType="separate"/>
        </w:r>
        <w:r w:rsidR="00DF5A4E" w:rsidRPr="001D7AF4">
          <w:rPr>
            <w:noProof/>
            <w:webHidden/>
          </w:rPr>
          <w:t>21</w:t>
        </w:r>
        <w:r w:rsidRPr="001D7AF4">
          <w:rPr>
            <w:noProof/>
            <w:webHidden/>
          </w:rPr>
          <w:fldChar w:fldCharType="end"/>
        </w:r>
      </w:hyperlink>
    </w:p>
    <w:p w:rsidR="00DF5A4E" w:rsidRPr="001D7AF4" w:rsidRDefault="00772C9B">
      <w:pPr>
        <w:pStyle w:val="TOC1"/>
        <w:tabs>
          <w:tab w:val="right" w:leader="dot" w:pos="10416"/>
        </w:tabs>
        <w:rPr>
          <w:rFonts w:eastAsiaTheme="minorEastAsia" w:cstheme="minorBidi"/>
          <w:b w:val="0"/>
          <w:bCs w:val="0"/>
          <w:caps w:val="0"/>
          <w:noProof/>
          <w:sz w:val="22"/>
          <w:szCs w:val="22"/>
        </w:rPr>
      </w:pPr>
      <w:hyperlink w:anchor="_Toc424289904" w:history="1">
        <w:r w:rsidR="00DF5A4E" w:rsidRPr="001D7AF4">
          <w:rPr>
            <w:rStyle w:val="Hyperlink"/>
            <w:rFonts w:eastAsiaTheme="majorEastAsia"/>
            <w:noProof/>
          </w:rPr>
          <w:t>Mezcla Rápida</w:t>
        </w:r>
        <w:r w:rsidR="00DF5A4E" w:rsidRPr="001D7AF4">
          <w:rPr>
            <w:noProof/>
            <w:webHidden/>
          </w:rPr>
          <w:tab/>
        </w:r>
        <w:r w:rsidRPr="001D7AF4">
          <w:rPr>
            <w:noProof/>
            <w:webHidden/>
          </w:rPr>
          <w:fldChar w:fldCharType="begin"/>
        </w:r>
        <w:r w:rsidR="00DF5A4E" w:rsidRPr="001D7AF4">
          <w:rPr>
            <w:noProof/>
            <w:webHidden/>
          </w:rPr>
          <w:instrText xml:space="preserve"> PAGEREF _Toc424289904 \h </w:instrText>
        </w:r>
        <w:r w:rsidRPr="001D7AF4">
          <w:rPr>
            <w:noProof/>
            <w:webHidden/>
          </w:rPr>
        </w:r>
        <w:r w:rsidRPr="001D7AF4">
          <w:rPr>
            <w:noProof/>
            <w:webHidden/>
          </w:rPr>
          <w:fldChar w:fldCharType="separate"/>
        </w:r>
        <w:r w:rsidR="00DF5A4E" w:rsidRPr="001D7AF4">
          <w:rPr>
            <w:noProof/>
            <w:webHidden/>
          </w:rPr>
          <w:t>22</w:t>
        </w:r>
        <w:r w:rsidRPr="001D7AF4">
          <w:rPr>
            <w:noProof/>
            <w:webHidden/>
          </w:rPr>
          <w:fldChar w:fldCharType="end"/>
        </w:r>
      </w:hyperlink>
    </w:p>
    <w:p w:rsidR="00DF5A4E" w:rsidRPr="001D7AF4" w:rsidRDefault="00772C9B">
      <w:pPr>
        <w:pStyle w:val="TOC2"/>
        <w:tabs>
          <w:tab w:val="right" w:leader="dot" w:pos="10416"/>
        </w:tabs>
        <w:rPr>
          <w:rFonts w:eastAsiaTheme="minorEastAsia" w:cstheme="minorBidi"/>
          <w:smallCaps w:val="0"/>
          <w:noProof/>
          <w:sz w:val="22"/>
          <w:szCs w:val="22"/>
        </w:rPr>
      </w:pPr>
      <w:hyperlink w:anchor="_Toc424289905" w:history="1">
        <w:r w:rsidR="00DF5A4E" w:rsidRPr="001D7AF4">
          <w:rPr>
            <w:rStyle w:val="Hyperlink"/>
            <w:rFonts w:eastAsiaTheme="majorEastAsia"/>
            <w:noProof/>
          </w:rPr>
          <w:t>Propósito y Descripción</w:t>
        </w:r>
        <w:r w:rsidR="00DF5A4E" w:rsidRPr="001D7AF4">
          <w:rPr>
            <w:noProof/>
            <w:webHidden/>
          </w:rPr>
          <w:tab/>
        </w:r>
        <w:r w:rsidRPr="001D7AF4">
          <w:rPr>
            <w:noProof/>
            <w:webHidden/>
          </w:rPr>
          <w:fldChar w:fldCharType="begin"/>
        </w:r>
        <w:r w:rsidR="00DF5A4E" w:rsidRPr="001D7AF4">
          <w:rPr>
            <w:noProof/>
            <w:webHidden/>
          </w:rPr>
          <w:instrText xml:space="preserve"> PAGEREF _Toc424289905 \h </w:instrText>
        </w:r>
        <w:r w:rsidRPr="001D7AF4">
          <w:rPr>
            <w:noProof/>
            <w:webHidden/>
          </w:rPr>
        </w:r>
        <w:r w:rsidRPr="001D7AF4">
          <w:rPr>
            <w:noProof/>
            <w:webHidden/>
          </w:rPr>
          <w:fldChar w:fldCharType="separate"/>
        </w:r>
        <w:r w:rsidR="00DF5A4E" w:rsidRPr="001D7AF4">
          <w:rPr>
            <w:noProof/>
            <w:webHidden/>
          </w:rPr>
          <w:t>22</w:t>
        </w:r>
        <w:r w:rsidRPr="001D7AF4">
          <w:rPr>
            <w:noProof/>
            <w:webHidden/>
          </w:rPr>
          <w:fldChar w:fldCharType="end"/>
        </w:r>
      </w:hyperlink>
    </w:p>
    <w:p w:rsidR="00DF5A4E" w:rsidRPr="001D7AF4" w:rsidRDefault="00772C9B">
      <w:pPr>
        <w:pStyle w:val="TOC2"/>
        <w:tabs>
          <w:tab w:val="right" w:leader="dot" w:pos="10416"/>
        </w:tabs>
        <w:rPr>
          <w:rFonts w:eastAsiaTheme="minorEastAsia" w:cstheme="minorBidi"/>
          <w:smallCaps w:val="0"/>
          <w:noProof/>
          <w:sz w:val="22"/>
          <w:szCs w:val="22"/>
        </w:rPr>
      </w:pPr>
      <w:hyperlink w:anchor="_Toc424289906" w:history="1">
        <w:r w:rsidR="00DF5A4E" w:rsidRPr="001D7AF4">
          <w:rPr>
            <w:rStyle w:val="Hyperlink"/>
            <w:rFonts w:eastAsiaTheme="majorEastAsia"/>
            <w:noProof/>
          </w:rPr>
          <w:t>Teoría del Diseño</w:t>
        </w:r>
        <w:r w:rsidR="00DF5A4E" w:rsidRPr="001D7AF4">
          <w:rPr>
            <w:noProof/>
            <w:webHidden/>
          </w:rPr>
          <w:tab/>
        </w:r>
        <w:r w:rsidRPr="001D7AF4">
          <w:rPr>
            <w:noProof/>
            <w:webHidden/>
          </w:rPr>
          <w:fldChar w:fldCharType="begin"/>
        </w:r>
        <w:r w:rsidR="00DF5A4E" w:rsidRPr="001D7AF4">
          <w:rPr>
            <w:noProof/>
            <w:webHidden/>
          </w:rPr>
          <w:instrText xml:space="preserve"> PAGEREF _Toc424289906 \h </w:instrText>
        </w:r>
        <w:r w:rsidRPr="001D7AF4">
          <w:rPr>
            <w:noProof/>
            <w:webHidden/>
          </w:rPr>
        </w:r>
        <w:r w:rsidRPr="001D7AF4">
          <w:rPr>
            <w:noProof/>
            <w:webHidden/>
          </w:rPr>
          <w:fldChar w:fldCharType="separate"/>
        </w:r>
        <w:r w:rsidR="00DF5A4E" w:rsidRPr="001D7AF4">
          <w:rPr>
            <w:noProof/>
            <w:webHidden/>
          </w:rPr>
          <w:t>23</w:t>
        </w:r>
        <w:r w:rsidRPr="001D7AF4">
          <w:rPr>
            <w:noProof/>
            <w:webHidden/>
          </w:rPr>
          <w:fldChar w:fldCharType="end"/>
        </w:r>
      </w:hyperlink>
    </w:p>
    <w:p w:rsidR="00DF5A4E" w:rsidRPr="001D7AF4" w:rsidRDefault="00772C9B">
      <w:pPr>
        <w:pStyle w:val="TOC1"/>
        <w:tabs>
          <w:tab w:val="right" w:leader="dot" w:pos="10416"/>
        </w:tabs>
        <w:rPr>
          <w:rFonts w:eastAsiaTheme="minorEastAsia" w:cstheme="minorBidi"/>
          <w:b w:val="0"/>
          <w:bCs w:val="0"/>
          <w:caps w:val="0"/>
          <w:noProof/>
          <w:sz w:val="22"/>
          <w:szCs w:val="22"/>
        </w:rPr>
      </w:pPr>
      <w:hyperlink w:anchor="_Toc424289907" w:history="1">
        <w:r w:rsidR="00DF5A4E" w:rsidRPr="001D7AF4">
          <w:rPr>
            <w:rStyle w:val="Hyperlink"/>
            <w:rFonts w:eastAsiaTheme="majorEastAsia"/>
            <w:noProof/>
          </w:rPr>
          <w:t>Floculación</w:t>
        </w:r>
        <w:r w:rsidR="00DF5A4E" w:rsidRPr="001D7AF4">
          <w:rPr>
            <w:noProof/>
            <w:webHidden/>
          </w:rPr>
          <w:tab/>
        </w:r>
        <w:r w:rsidRPr="001D7AF4">
          <w:rPr>
            <w:noProof/>
            <w:webHidden/>
          </w:rPr>
          <w:fldChar w:fldCharType="begin"/>
        </w:r>
        <w:r w:rsidR="00DF5A4E" w:rsidRPr="001D7AF4">
          <w:rPr>
            <w:noProof/>
            <w:webHidden/>
          </w:rPr>
          <w:instrText xml:space="preserve"> PAGEREF _Toc424289907 \h </w:instrText>
        </w:r>
        <w:r w:rsidRPr="001D7AF4">
          <w:rPr>
            <w:noProof/>
            <w:webHidden/>
          </w:rPr>
        </w:r>
        <w:r w:rsidRPr="001D7AF4">
          <w:rPr>
            <w:noProof/>
            <w:webHidden/>
          </w:rPr>
          <w:fldChar w:fldCharType="separate"/>
        </w:r>
        <w:r w:rsidR="00DF5A4E" w:rsidRPr="001D7AF4">
          <w:rPr>
            <w:noProof/>
            <w:webHidden/>
          </w:rPr>
          <w:t>25</w:t>
        </w:r>
        <w:r w:rsidRPr="001D7AF4">
          <w:rPr>
            <w:noProof/>
            <w:webHidden/>
          </w:rPr>
          <w:fldChar w:fldCharType="end"/>
        </w:r>
      </w:hyperlink>
    </w:p>
    <w:p w:rsidR="00DF5A4E" w:rsidRPr="001D7AF4" w:rsidRDefault="00772C9B">
      <w:pPr>
        <w:pStyle w:val="TOC2"/>
        <w:tabs>
          <w:tab w:val="right" w:leader="dot" w:pos="10416"/>
        </w:tabs>
        <w:rPr>
          <w:rFonts w:eastAsiaTheme="minorEastAsia" w:cstheme="minorBidi"/>
          <w:smallCaps w:val="0"/>
          <w:noProof/>
          <w:sz w:val="22"/>
          <w:szCs w:val="22"/>
        </w:rPr>
      </w:pPr>
      <w:hyperlink w:anchor="_Toc424289908" w:history="1">
        <w:r w:rsidR="00DF5A4E" w:rsidRPr="001D7AF4">
          <w:rPr>
            <w:rStyle w:val="Hyperlink"/>
            <w:rFonts w:eastAsiaTheme="majorEastAsia"/>
            <w:noProof/>
          </w:rPr>
          <w:t>Propósito y Descripción</w:t>
        </w:r>
        <w:r w:rsidR="00DF5A4E" w:rsidRPr="001D7AF4">
          <w:rPr>
            <w:noProof/>
            <w:webHidden/>
          </w:rPr>
          <w:tab/>
        </w:r>
        <w:r w:rsidRPr="001D7AF4">
          <w:rPr>
            <w:noProof/>
            <w:webHidden/>
          </w:rPr>
          <w:fldChar w:fldCharType="begin"/>
        </w:r>
        <w:r w:rsidR="00DF5A4E" w:rsidRPr="001D7AF4">
          <w:rPr>
            <w:noProof/>
            <w:webHidden/>
          </w:rPr>
          <w:instrText xml:space="preserve"> PAGEREF _Toc424289908 \h </w:instrText>
        </w:r>
        <w:r w:rsidRPr="001D7AF4">
          <w:rPr>
            <w:noProof/>
            <w:webHidden/>
          </w:rPr>
        </w:r>
        <w:r w:rsidRPr="001D7AF4">
          <w:rPr>
            <w:noProof/>
            <w:webHidden/>
          </w:rPr>
          <w:fldChar w:fldCharType="separate"/>
        </w:r>
        <w:r w:rsidR="00DF5A4E" w:rsidRPr="001D7AF4">
          <w:rPr>
            <w:noProof/>
            <w:webHidden/>
          </w:rPr>
          <w:t>25</w:t>
        </w:r>
        <w:r w:rsidRPr="001D7AF4">
          <w:rPr>
            <w:noProof/>
            <w:webHidden/>
          </w:rPr>
          <w:fldChar w:fldCharType="end"/>
        </w:r>
      </w:hyperlink>
    </w:p>
    <w:p w:rsidR="00DF5A4E" w:rsidRPr="001D7AF4" w:rsidRDefault="00772C9B">
      <w:pPr>
        <w:pStyle w:val="TOC2"/>
        <w:tabs>
          <w:tab w:val="right" w:leader="dot" w:pos="10416"/>
        </w:tabs>
        <w:rPr>
          <w:rFonts w:eastAsiaTheme="minorEastAsia" w:cstheme="minorBidi"/>
          <w:smallCaps w:val="0"/>
          <w:noProof/>
          <w:sz w:val="22"/>
          <w:szCs w:val="22"/>
        </w:rPr>
      </w:pPr>
      <w:hyperlink w:anchor="_Toc424289909" w:history="1">
        <w:r w:rsidR="00DF5A4E" w:rsidRPr="001D7AF4">
          <w:rPr>
            <w:rStyle w:val="Hyperlink"/>
            <w:rFonts w:eastAsiaTheme="majorEastAsia"/>
            <w:noProof/>
          </w:rPr>
          <w:t>Teoría del Diseño</w:t>
        </w:r>
        <w:r w:rsidR="00DF5A4E" w:rsidRPr="001D7AF4">
          <w:rPr>
            <w:noProof/>
            <w:webHidden/>
          </w:rPr>
          <w:tab/>
        </w:r>
        <w:r w:rsidRPr="001D7AF4">
          <w:rPr>
            <w:noProof/>
            <w:webHidden/>
          </w:rPr>
          <w:fldChar w:fldCharType="begin"/>
        </w:r>
        <w:r w:rsidR="00DF5A4E" w:rsidRPr="001D7AF4">
          <w:rPr>
            <w:noProof/>
            <w:webHidden/>
          </w:rPr>
          <w:instrText xml:space="preserve"> PAGEREF _Toc424289909 \h </w:instrText>
        </w:r>
        <w:r w:rsidRPr="001D7AF4">
          <w:rPr>
            <w:noProof/>
            <w:webHidden/>
          </w:rPr>
        </w:r>
        <w:r w:rsidRPr="001D7AF4">
          <w:rPr>
            <w:noProof/>
            <w:webHidden/>
          </w:rPr>
          <w:fldChar w:fldCharType="separate"/>
        </w:r>
        <w:r w:rsidR="00DF5A4E" w:rsidRPr="001D7AF4">
          <w:rPr>
            <w:noProof/>
            <w:webHidden/>
          </w:rPr>
          <w:t>26</w:t>
        </w:r>
        <w:r w:rsidRPr="001D7AF4">
          <w:rPr>
            <w:noProof/>
            <w:webHidden/>
          </w:rPr>
          <w:fldChar w:fldCharType="end"/>
        </w:r>
      </w:hyperlink>
    </w:p>
    <w:p w:rsidR="00DF5A4E" w:rsidRPr="001D7AF4" w:rsidRDefault="00772C9B">
      <w:pPr>
        <w:pStyle w:val="TOC2"/>
        <w:tabs>
          <w:tab w:val="right" w:leader="dot" w:pos="10416"/>
        </w:tabs>
        <w:rPr>
          <w:rFonts w:eastAsiaTheme="minorEastAsia" w:cstheme="minorBidi"/>
          <w:smallCaps w:val="0"/>
          <w:noProof/>
          <w:sz w:val="22"/>
          <w:szCs w:val="22"/>
        </w:rPr>
      </w:pPr>
      <w:hyperlink w:anchor="_Toc424289910" w:history="1">
        <w:r w:rsidR="00DF5A4E" w:rsidRPr="001D7AF4">
          <w:rPr>
            <w:rStyle w:val="Hyperlink"/>
            <w:rFonts w:eastAsiaTheme="majorEastAsia"/>
            <w:noProof/>
          </w:rPr>
          <w:t>Dimensionamiento y Detalles de Construcción</w:t>
        </w:r>
        <w:r w:rsidR="00DF5A4E" w:rsidRPr="001D7AF4">
          <w:rPr>
            <w:noProof/>
            <w:webHidden/>
          </w:rPr>
          <w:tab/>
        </w:r>
        <w:r w:rsidRPr="001D7AF4">
          <w:rPr>
            <w:noProof/>
            <w:webHidden/>
          </w:rPr>
          <w:fldChar w:fldCharType="begin"/>
        </w:r>
        <w:r w:rsidR="00DF5A4E" w:rsidRPr="001D7AF4">
          <w:rPr>
            <w:noProof/>
            <w:webHidden/>
          </w:rPr>
          <w:instrText xml:space="preserve"> PAGEREF _Toc424289910 \h </w:instrText>
        </w:r>
        <w:r w:rsidRPr="001D7AF4">
          <w:rPr>
            <w:noProof/>
            <w:webHidden/>
          </w:rPr>
        </w:r>
        <w:r w:rsidRPr="001D7AF4">
          <w:rPr>
            <w:noProof/>
            <w:webHidden/>
          </w:rPr>
          <w:fldChar w:fldCharType="separate"/>
        </w:r>
        <w:r w:rsidR="00DF5A4E" w:rsidRPr="001D7AF4">
          <w:rPr>
            <w:noProof/>
            <w:webHidden/>
          </w:rPr>
          <w:t>29</w:t>
        </w:r>
        <w:r w:rsidRPr="001D7AF4">
          <w:rPr>
            <w:noProof/>
            <w:webHidden/>
          </w:rPr>
          <w:fldChar w:fldCharType="end"/>
        </w:r>
      </w:hyperlink>
    </w:p>
    <w:p w:rsidR="00DF5A4E" w:rsidRPr="001D7AF4" w:rsidRDefault="00772C9B">
      <w:pPr>
        <w:pStyle w:val="TOC1"/>
        <w:tabs>
          <w:tab w:val="right" w:leader="dot" w:pos="10416"/>
        </w:tabs>
        <w:rPr>
          <w:rFonts w:eastAsiaTheme="minorEastAsia" w:cstheme="minorBidi"/>
          <w:b w:val="0"/>
          <w:bCs w:val="0"/>
          <w:caps w:val="0"/>
          <w:noProof/>
          <w:sz w:val="22"/>
          <w:szCs w:val="22"/>
        </w:rPr>
      </w:pPr>
      <w:hyperlink w:anchor="_Toc424289911" w:history="1">
        <w:r w:rsidR="00DF5A4E" w:rsidRPr="001D7AF4">
          <w:rPr>
            <w:rStyle w:val="Hyperlink"/>
            <w:rFonts w:eastAsiaTheme="majorEastAsia"/>
            <w:noProof/>
          </w:rPr>
          <w:t>Sedimentación</w:t>
        </w:r>
        <w:r w:rsidR="00DF5A4E" w:rsidRPr="001D7AF4">
          <w:rPr>
            <w:noProof/>
            <w:webHidden/>
          </w:rPr>
          <w:tab/>
        </w:r>
        <w:r w:rsidRPr="001D7AF4">
          <w:rPr>
            <w:noProof/>
            <w:webHidden/>
          </w:rPr>
          <w:fldChar w:fldCharType="begin"/>
        </w:r>
        <w:r w:rsidR="00DF5A4E" w:rsidRPr="001D7AF4">
          <w:rPr>
            <w:noProof/>
            <w:webHidden/>
          </w:rPr>
          <w:instrText xml:space="preserve"> PAGEREF _Toc424289911 \h </w:instrText>
        </w:r>
        <w:r w:rsidRPr="001D7AF4">
          <w:rPr>
            <w:noProof/>
            <w:webHidden/>
          </w:rPr>
        </w:r>
        <w:r w:rsidRPr="001D7AF4">
          <w:rPr>
            <w:noProof/>
            <w:webHidden/>
          </w:rPr>
          <w:fldChar w:fldCharType="separate"/>
        </w:r>
        <w:r w:rsidR="00DF5A4E" w:rsidRPr="001D7AF4">
          <w:rPr>
            <w:noProof/>
            <w:webHidden/>
          </w:rPr>
          <w:t>30</w:t>
        </w:r>
        <w:r w:rsidRPr="001D7AF4">
          <w:rPr>
            <w:noProof/>
            <w:webHidden/>
          </w:rPr>
          <w:fldChar w:fldCharType="end"/>
        </w:r>
      </w:hyperlink>
    </w:p>
    <w:p w:rsidR="00DF5A4E" w:rsidRPr="001D7AF4" w:rsidRDefault="00772C9B">
      <w:pPr>
        <w:pStyle w:val="TOC2"/>
        <w:tabs>
          <w:tab w:val="right" w:leader="dot" w:pos="10416"/>
        </w:tabs>
        <w:rPr>
          <w:rFonts w:eastAsiaTheme="minorEastAsia" w:cstheme="minorBidi"/>
          <w:smallCaps w:val="0"/>
          <w:noProof/>
          <w:sz w:val="22"/>
          <w:szCs w:val="22"/>
        </w:rPr>
      </w:pPr>
      <w:hyperlink w:anchor="_Toc424289912" w:history="1">
        <w:r w:rsidR="00DF5A4E" w:rsidRPr="001D7AF4">
          <w:rPr>
            <w:rStyle w:val="Hyperlink"/>
            <w:rFonts w:eastAsiaTheme="majorEastAsia"/>
            <w:noProof/>
          </w:rPr>
          <w:t>Propósito y Descripción</w:t>
        </w:r>
        <w:r w:rsidR="00DF5A4E" w:rsidRPr="001D7AF4">
          <w:rPr>
            <w:noProof/>
            <w:webHidden/>
          </w:rPr>
          <w:tab/>
        </w:r>
        <w:r w:rsidRPr="001D7AF4">
          <w:rPr>
            <w:noProof/>
            <w:webHidden/>
          </w:rPr>
          <w:fldChar w:fldCharType="begin"/>
        </w:r>
        <w:r w:rsidR="00DF5A4E" w:rsidRPr="001D7AF4">
          <w:rPr>
            <w:noProof/>
            <w:webHidden/>
          </w:rPr>
          <w:instrText xml:space="preserve"> PAGEREF _Toc424289912 \h </w:instrText>
        </w:r>
        <w:r w:rsidRPr="001D7AF4">
          <w:rPr>
            <w:noProof/>
            <w:webHidden/>
          </w:rPr>
        </w:r>
        <w:r w:rsidRPr="001D7AF4">
          <w:rPr>
            <w:noProof/>
            <w:webHidden/>
          </w:rPr>
          <w:fldChar w:fldCharType="separate"/>
        </w:r>
        <w:r w:rsidR="00DF5A4E" w:rsidRPr="001D7AF4">
          <w:rPr>
            <w:noProof/>
            <w:webHidden/>
          </w:rPr>
          <w:t>30</w:t>
        </w:r>
        <w:r w:rsidRPr="001D7AF4">
          <w:rPr>
            <w:noProof/>
            <w:webHidden/>
          </w:rPr>
          <w:fldChar w:fldCharType="end"/>
        </w:r>
      </w:hyperlink>
    </w:p>
    <w:p w:rsidR="00DF5A4E" w:rsidRPr="001D7AF4" w:rsidRDefault="00772C9B">
      <w:pPr>
        <w:pStyle w:val="TOC2"/>
        <w:tabs>
          <w:tab w:val="right" w:leader="dot" w:pos="10416"/>
        </w:tabs>
        <w:rPr>
          <w:rFonts w:eastAsiaTheme="minorEastAsia" w:cstheme="minorBidi"/>
          <w:smallCaps w:val="0"/>
          <w:noProof/>
          <w:sz w:val="22"/>
          <w:szCs w:val="22"/>
        </w:rPr>
      </w:pPr>
      <w:hyperlink w:anchor="_Toc424289913" w:history="1">
        <w:r w:rsidR="00DF5A4E" w:rsidRPr="001D7AF4">
          <w:rPr>
            <w:rStyle w:val="Hyperlink"/>
            <w:rFonts w:eastAsiaTheme="majorEastAsia"/>
            <w:noProof/>
          </w:rPr>
          <w:t>El Manto de Lodos</w:t>
        </w:r>
        <w:r w:rsidR="00DF5A4E" w:rsidRPr="001D7AF4">
          <w:rPr>
            <w:noProof/>
            <w:webHidden/>
          </w:rPr>
          <w:tab/>
        </w:r>
        <w:r w:rsidRPr="001D7AF4">
          <w:rPr>
            <w:noProof/>
            <w:webHidden/>
          </w:rPr>
          <w:fldChar w:fldCharType="begin"/>
        </w:r>
        <w:r w:rsidR="00DF5A4E" w:rsidRPr="001D7AF4">
          <w:rPr>
            <w:noProof/>
            <w:webHidden/>
          </w:rPr>
          <w:instrText xml:space="preserve"> PAGEREF _Toc424289913 \h </w:instrText>
        </w:r>
        <w:r w:rsidRPr="001D7AF4">
          <w:rPr>
            <w:noProof/>
            <w:webHidden/>
          </w:rPr>
        </w:r>
        <w:r w:rsidRPr="001D7AF4">
          <w:rPr>
            <w:noProof/>
            <w:webHidden/>
          </w:rPr>
          <w:fldChar w:fldCharType="separate"/>
        </w:r>
        <w:r w:rsidR="00DF5A4E" w:rsidRPr="001D7AF4">
          <w:rPr>
            <w:noProof/>
            <w:webHidden/>
          </w:rPr>
          <w:t>30</w:t>
        </w:r>
        <w:r w:rsidRPr="001D7AF4">
          <w:rPr>
            <w:noProof/>
            <w:webHidden/>
          </w:rPr>
          <w:fldChar w:fldCharType="end"/>
        </w:r>
      </w:hyperlink>
    </w:p>
    <w:p w:rsidR="00DF5A4E" w:rsidRPr="001D7AF4" w:rsidRDefault="00772C9B">
      <w:pPr>
        <w:pStyle w:val="TOC2"/>
        <w:tabs>
          <w:tab w:val="right" w:leader="dot" w:pos="10416"/>
        </w:tabs>
        <w:rPr>
          <w:rFonts w:eastAsiaTheme="minorEastAsia" w:cstheme="minorBidi"/>
          <w:smallCaps w:val="0"/>
          <w:noProof/>
          <w:sz w:val="22"/>
          <w:szCs w:val="22"/>
        </w:rPr>
      </w:pPr>
      <w:hyperlink w:anchor="_Toc424289914" w:history="1">
        <w:r w:rsidR="00DF5A4E" w:rsidRPr="001D7AF4">
          <w:rPr>
            <w:rStyle w:val="Hyperlink"/>
            <w:rFonts w:eastAsiaTheme="majorEastAsia"/>
            <w:noProof/>
          </w:rPr>
          <w:t>Recorrido del Agua</w:t>
        </w:r>
        <w:r w:rsidR="00DF5A4E" w:rsidRPr="001D7AF4">
          <w:rPr>
            <w:noProof/>
            <w:webHidden/>
          </w:rPr>
          <w:tab/>
        </w:r>
        <w:r w:rsidRPr="001D7AF4">
          <w:rPr>
            <w:noProof/>
            <w:webHidden/>
          </w:rPr>
          <w:fldChar w:fldCharType="begin"/>
        </w:r>
        <w:r w:rsidR="00DF5A4E" w:rsidRPr="001D7AF4">
          <w:rPr>
            <w:noProof/>
            <w:webHidden/>
          </w:rPr>
          <w:instrText xml:space="preserve"> PAGEREF _Toc424289914 \h </w:instrText>
        </w:r>
        <w:r w:rsidRPr="001D7AF4">
          <w:rPr>
            <w:noProof/>
            <w:webHidden/>
          </w:rPr>
        </w:r>
        <w:r w:rsidRPr="001D7AF4">
          <w:rPr>
            <w:noProof/>
            <w:webHidden/>
          </w:rPr>
          <w:fldChar w:fldCharType="separate"/>
        </w:r>
        <w:r w:rsidR="00DF5A4E" w:rsidRPr="001D7AF4">
          <w:rPr>
            <w:noProof/>
            <w:webHidden/>
          </w:rPr>
          <w:t>31</w:t>
        </w:r>
        <w:r w:rsidRPr="001D7AF4">
          <w:rPr>
            <w:noProof/>
            <w:webHidden/>
          </w:rPr>
          <w:fldChar w:fldCharType="end"/>
        </w:r>
      </w:hyperlink>
    </w:p>
    <w:p w:rsidR="00DF5A4E" w:rsidRPr="001D7AF4" w:rsidRDefault="00772C9B">
      <w:pPr>
        <w:pStyle w:val="TOC2"/>
        <w:tabs>
          <w:tab w:val="right" w:leader="dot" w:pos="10416"/>
        </w:tabs>
        <w:rPr>
          <w:rFonts w:eastAsiaTheme="minorEastAsia" w:cstheme="minorBidi"/>
          <w:smallCaps w:val="0"/>
          <w:noProof/>
          <w:sz w:val="22"/>
          <w:szCs w:val="22"/>
        </w:rPr>
      </w:pPr>
      <w:hyperlink w:anchor="_Toc424289915" w:history="1">
        <w:r w:rsidR="00DF5A4E" w:rsidRPr="001D7AF4">
          <w:rPr>
            <w:rStyle w:val="Hyperlink"/>
            <w:rFonts w:eastAsiaTheme="majorEastAsia"/>
            <w:noProof/>
          </w:rPr>
          <w:t>Canales del tanque de sedimentación</w:t>
        </w:r>
        <w:r w:rsidR="00DF5A4E" w:rsidRPr="001D7AF4">
          <w:rPr>
            <w:noProof/>
            <w:webHidden/>
          </w:rPr>
          <w:tab/>
        </w:r>
        <w:r w:rsidRPr="001D7AF4">
          <w:rPr>
            <w:noProof/>
            <w:webHidden/>
          </w:rPr>
          <w:fldChar w:fldCharType="begin"/>
        </w:r>
        <w:r w:rsidR="00DF5A4E" w:rsidRPr="001D7AF4">
          <w:rPr>
            <w:noProof/>
            <w:webHidden/>
          </w:rPr>
          <w:instrText xml:space="preserve"> PAGEREF _Toc424289915 \h </w:instrText>
        </w:r>
        <w:r w:rsidRPr="001D7AF4">
          <w:rPr>
            <w:noProof/>
            <w:webHidden/>
          </w:rPr>
        </w:r>
        <w:r w:rsidRPr="001D7AF4">
          <w:rPr>
            <w:noProof/>
            <w:webHidden/>
          </w:rPr>
          <w:fldChar w:fldCharType="separate"/>
        </w:r>
        <w:r w:rsidR="00DF5A4E" w:rsidRPr="001D7AF4">
          <w:rPr>
            <w:noProof/>
            <w:webHidden/>
          </w:rPr>
          <w:t>33</w:t>
        </w:r>
        <w:r w:rsidRPr="001D7AF4">
          <w:rPr>
            <w:noProof/>
            <w:webHidden/>
          </w:rPr>
          <w:fldChar w:fldCharType="end"/>
        </w:r>
      </w:hyperlink>
    </w:p>
    <w:p w:rsidR="00DF5A4E" w:rsidRPr="001D7AF4" w:rsidRDefault="00772C9B">
      <w:pPr>
        <w:pStyle w:val="TOC2"/>
        <w:tabs>
          <w:tab w:val="right" w:leader="dot" w:pos="10416"/>
        </w:tabs>
        <w:rPr>
          <w:rFonts w:eastAsiaTheme="minorEastAsia" w:cstheme="minorBidi"/>
          <w:smallCaps w:val="0"/>
          <w:noProof/>
          <w:sz w:val="22"/>
          <w:szCs w:val="22"/>
        </w:rPr>
      </w:pPr>
      <w:hyperlink w:anchor="_Toc424289916" w:history="1">
        <w:r w:rsidR="00DF5A4E" w:rsidRPr="001D7AF4">
          <w:rPr>
            <w:rStyle w:val="Hyperlink"/>
            <w:rFonts w:eastAsiaTheme="majorEastAsia"/>
            <w:noProof/>
          </w:rPr>
          <w:t>Tubos distribuidores</w:t>
        </w:r>
        <w:r w:rsidR="00DF5A4E" w:rsidRPr="001D7AF4">
          <w:rPr>
            <w:noProof/>
            <w:webHidden/>
          </w:rPr>
          <w:tab/>
        </w:r>
        <w:r w:rsidRPr="001D7AF4">
          <w:rPr>
            <w:noProof/>
            <w:webHidden/>
          </w:rPr>
          <w:fldChar w:fldCharType="begin"/>
        </w:r>
        <w:r w:rsidR="00DF5A4E" w:rsidRPr="001D7AF4">
          <w:rPr>
            <w:noProof/>
            <w:webHidden/>
          </w:rPr>
          <w:instrText xml:space="preserve"> PAGEREF _Toc424289916 \h </w:instrText>
        </w:r>
        <w:r w:rsidRPr="001D7AF4">
          <w:rPr>
            <w:noProof/>
            <w:webHidden/>
          </w:rPr>
        </w:r>
        <w:r w:rsidRPr="001D7AF4">
          <w:rPr>
            <w:noProof/>
            <w:webHidden/>
          </w:rPr>
          <w:fldChar w:fldCharType="separate"/>
        </w:r>
        <w:r w:rsidR="00DF5A4E" w:rsidRPr="001D7AF4">
          <w:rPr>
            <w:noProof/>
            <w:webHidden/>
          </w:rPr>
          <w:t>35</w:t>
        </w:r>
        <w:r w:rsidRPr="001D7AF4">
          <w:rPr>
            <w:noProof/>
            <w:webHidden/>
          </w:rPr>
          <w:fldChar w:fldCharType="end"/>
        </w:r>
      </w:hyperlink>
    </w:p>
    <w:p w:rsidR="00DF5A4E" w:rsidRPr="001D7AF4" w:rsidRDefault="00772C9B">
      <w:pPr>
        <w:pStyle w:val="TOC2"/>
        <w:tabs>
          <w:tab w:val="right" w:leader="dot" w:pos="10416"/>
        </w:tabs>
        <w:rPr>
          <w:rFonts w:eastAsiaTheme="minorEastAsia" w:cstheme="minorBidi"/>
          <w:smallCaps w:val="0"/>
          <w:noProof/>
          <w:sz w:val="22"/>
          <w:szCs w:val="22"/>
        </w:rPr>
      </w:pPr>
      <w:hyperlink w:anchor="_Toc424289917" w:history="1">
        <w:r w:rsidR="00DF5A4E" w:rsidRPr="001D7AF4">
          <w:rPr>
            <w:rStyle w:val="Hyperlink"/>
            <w:rFonts w:eastAsiaTheme="majorEastAsia"/>
            <w:noProof/>
          </w:rPr>
          <w:t>Válvulas de drenaje</w:t>
        </w:r>
        <w:r w:rsidR="00DF5A4E" w:rsidRPr="001D7AF4">
          <w:rPr>
            <w:noProof/>
            <w:webHidden/>
          </w:rPr>
          <w:tab/>
        </w:r>
        <w:r w:rsidRPr="001D7AF4">
          <w:rPr>
            <w:noProof/>
            <w:webHidden/>
          </w:rPr>
          <w:fldChar w:fldCharType="begin"/>
        </w:r>
        <w:r w:rsidR="00DF5A4E" w:rsidRPr="001D7AF4">
          <w:rPr>
            <w:noProof/>
            <w:webHidden/>
          </w:rPr>
          <w:instrText xml:space="preserve"> PAGEREF _Toc424289917 \h </w:instrText>
        </w:r>
        <w:r w:rsidRPr="001D7AF4">
          <w:rPr>
            <w:noProof/>
            <w:webHidden/>
          </w:rPr>
        </w:r>
        <w:r w:rsidRPr="001D7AF4">
          <w:rPr>
            <w:noProof/>
            <w:webHidden/>
          </w:rPr>
          <w:fldChar w:fldCharType="separate"/>
        </w:r>
        <w:r w:rsidR="00DF5A4E" w:rsidRPr="001D7AF4">
          <w:rPr>
            <w:noProof/>
            <w:webHidden/>
          </w:rPr>
          <w:t>37</w:t>
        </w:r>
        <w:r w:rsidRPr="001D7AF4">
          <w:rPr>
            <w:noProof/>
            <w:webHidden/>
          </w:rPr>
          <w:fldChar w:fldCharType="end"/>
        </w:r>
      </w:hyperlink>
    </w:p>
    <w:p w:rsidR="00DF5A4E" w:rsidRPr="001D7AF4" w:rsidRDefault="00772C9B">
      <w:pPr>
        <w:pStyle w:val="TOC2"/>
        <w:tabs>
          <w:tab w:val="right" w:leader="dot" w:pos="10416"/>
        </w:tabs>
        <w:rPr>
          <w:rFonts w:eastAsiaTheme="minorEastAsia" w:cstheme="minorBidi"/>
          <w:smallCaps w:val="0"/>
          <w:noProof/>
          <w:sz w:val="22"/>
          <w:szCs w:val="22"/>
        </w:rPr>
      </w:pPr>
      <w:hyperlink w:anchor="_Toc424289918" w:history="1">
        <w:r w:rsidR="00DF5A4E" w:rsidRPr="001D7AF4">
          <w:rPr>
            <w:rStyle w:val="Hyperlink"/>
            <w:rFonts w:eastAsiaTheme="majorEastAsia"/>
            <w:noProof/>
          </w:rPr>
          <w:t>Placas de sedimentación</w:t>
        </w:r>
        <w:r w:rsidR="00DF5A4E" w:rsidRPr="001D7AF4">
          <w:rPr>
            <w:noProof/>
            <w:webHidden/>
          </w:rPr>
          <w:tab/>
        </w:r>
        <w:r w:rsidRPr="001D7AF4">
          <w:rPr>
            <w:noProof/>
            <w:webHidden/>
          </w:rPr>
          <w:fldChar w:fldCharType="begin"/>
        </w:r>
        <w:r w:rsidR="00DF5A4E" w:rsidRPr="001D7AF4">
          <w:rPr>
            <w:noProof/>
            <w:webHidden/>
          </w:rPr>
          <w:instrText xml:space="preserve"> PAGEREF _Toc424289918 \h </w:instrText>
        </w:r>
        <w:r w:rsidRPr="001D7AF4">
          <w:rPr>
            <w:noProof/>
            <w:webHidden/>
          </w:rPr>
        </w:r>
        <w:r w:rsidRPr="001D7AF4">
          <w:rPr>
            <w:noProof/>
            <w:webHidden/>
          </w:rPr>
          <w:fldChar w:fldCharType="separate"/>
        </w:r>
        <w:r w:rsidR="00DF5A4E" w:rsidRPr="001D7AF4">
          <w:rPr>
            <w:noProof/>
            <w:webHidden/>
          </w:rPr>
          <w:t>37</w:t>
        </w:r>
        <w:r w:rsidRPr="001D7AF4">
          <w:rPr>
            <w:noProof/>
            <w:webHidden/>
          </w:rPr>
          <w:fldChar w:fldCharType="end"/>
        </w:r>
      </w:hyperlink>
    </w:p>
    <w:p w:rsidR="00DF5A4E" w:rsidRPr="001D7AF4" w:rsidRDefault="00772C9B">
      <w:pPr>
        <w:pStyle w:val="TOC2"/>
        <w:tabs>
          <w:tab w:val="right" w:leader="dot" w:pos="10416"/>
        </w:tabs>
        <w:rPr>
          <w:rFonts w:eastAsiaTheme="minorEastAsia" w:cstheme="minorBidi"/>
          <w:smallCaps w:val="0"/>
          <w:noProof/>
          <w:sz w:val="22"/>
          <w:szCs w:val="22"/>
        </w:rPr>
      </w:pPr>
      <w:hyperlink w:anchor="_Toc424289919" w:history="1">
        <w:r w:rsidR="00DF5A4E" w:rsidRPr="001D7AF4">
          <w:rPr>
            <w:rStyle w:val="Hyperlink"/>
            <w:rFonts w:eastAsiaTheme="majorEastAsia"/>
            <w:noProof/>
          </w:rPr>
          <w:t>Tubos recolectores</w:t>
        </w:r>
        <w:r w:rsidR="00DF5A4E" w:rsidRPr="001D7AF4">
          <w:rPr>
            <w:noProof/>
            <w:webHidden/>
          </w:rPr>
          <w:tab/>
        </w:r>
        <w:r w:rsidRPr="001D7AF4">
          <w:rPr>
            <w:noProof/>
            <w:webHidden/>
          </w:rPr>
          <w:fldChar w:fldCharType="begin"/>
        </w:r>
        <w:r w:rsidR="00DF5A4E" w:rsidRPr="001D7AF4">
          <w:rPr>
            <w:noProof/>
            <w:webHidden/>
          </w:rPr>
          <w:instrText xml:space="preserve"> PAGEREF _Toc424289919 \h </w:instrText>
        </w:r>
        <w:r w:rsidRPr="001D7AF4">
          <w:rPr>
            <w:noProof/>
            <w:webHidden/>
          </w:rPr>
        </w:r>
        <w:r w:rsidRPr="001D7AF4">
          <w:rPr>
            <w:noProof/>
            <w:webHidden/>
          </w:rPr>
          <w:fldChar w:fldCharType="separate"/>
        </w:r>
        <w:r w:rsidR="00DF5A4E" w:rsidRPr="001D7AF4">
          <w:rPr>
            <w:noProof/>
            <w:webHidden/>
          </w:rPr>
          <w:t>38</w:t>
        </w:r>
        <w:r w:rsidRPr="001D7AF4">
          <w:rPr>
            <w:noProof/>
            <w:webHidden/>
          </w:rPr>
          <w:fldChar w:fldCharType="end"/>
        </w:r>
      </w:hyperlink>
    </w:p>
    <w:p w:rsidR="00DF5A4E" w:rsidRPr="001D7AF4" w:rsidRDefault="00772C9B">
      <w:pPr>
        <w:pStyle w:val="TOC2"/>
        <w:tabs>
          <w:tab w:val="right" w:leader="dot" w:pos="10416"/>
        </w:tabs>
        <w:rPr>
          <w:rFonts w:eastAsiaTheme="minorEastAsia" w:cstheme="minorBidi"/>
          <w:smallCaps w:val="0"/>
          <w:noProof/>
          <w:sz w:val="22"/>
          <w:szCs w:val="22"/>
        </w:rPr>
      </w:pPr>
      <w:hyperlink w:anchor="_Toc424289920" w:history="1">
        <w:r w:rsidR="00DF5A4E" w:rsidRPr="001D7AF4">
          <w:rPr>
            <w:rStyle w:val="Hyperlink"/>
            <w:rFonts w:eastAsiaTheme="majorEastAsia"/>
            <w:noProof/>
          </w:rPr>
          <w:t>Teoría del Diseño</w:t>
        </w:r>
        <w:r w:rsidR="00DF5A4E" w:rsidRPr="001D7AF4">
          <w:rPr>
            <w:noProof/>
            <w:webHidden/>
          </w:rPr>
          <w:tab/>
        </w:r>
        <w:r w:rsidRPr="001D7AF4">
          <w:rPr>
            <w:noProof/>
            <w:webHidden/>
          </w:rPr>
          <w:fldChar w:fldCharType="begin"/>
        </w:r>
        <w:r w:rsidR="00DF5A4E" w:rsidRPr="001D7AF4">
          <w:rPr>
            <w:noProof/>
            <w:webHidden/>
          </w:rPr>
          <w:instrText xml:space="preserve"> PAGEREF _Toc424289920 \h </w:instrText>
        </w:r>
        <w:r w:rsidRPr="001D7AF4">
          <w:rPr>
            <w:noProof/>
            <w:webHidden/>
          </w:rPr>
        </w:r>
        <w:r w:rsidRPr="001D7AF4">
          <w:rPr>
            <w:noProof/>
            <w:webHidden/>
          </w:rPr>
          <w:fldChar w:fldCharType="separate"/>
        </w:r>
        <w:r w:rsidR="00DF5A4E" w:rsidRPr="001D7AF4">
          <w:rPr>
            <w:noProof/>
            <w:webHidden/>
          </w:rPr>
          <w:t>39</w:t>
        </w:r>
        <w:r w:rsidRPr="001D7AF4">
          <w:rPr>
            <w:noProof/>
            <w:webHidden/>
          </w:rPr>
          <w:fldChar w:fldCharType="end"/>
        </w:r>
      </w:hyperlink>
    </w:p>
    <w:p w:rsidR="00DF5A4E" w:rsidRPr="001D7AF4" w:rsidRDefault="00772C9B">
      <w:pPr>
        <w:pStyle w:val="TOC2"/>
        <w:tabs>
          <w:tab w:val="right" w:leader="dot" w:pos="10416"/>
        </w:tabs>
        <w:rPr>
          <w:rFonts w:eastAsiaTheme="minorEastAsia" w:cstheme="minorBidi"/>
          <w:smallCaps w:val="0"/>
          <w:noProof/>
          <w:sz w:val="22"/>
          <w:szCs w:val="22"/>
        </w:rPr>
      </w:pPr>
      <w:hyperlink w:anchor="_Toc424289921" w:history="1">
        <w:r w:rsidR="00DF5A4E" w:rsidRPr="001D7AF4">
          <w:rPr>
            <w:rStyle w:val="Hyperlink"/>
            <w:rFonts w:eastAsiaTheme="majorEastAsia"/>
            <w:noProof/>
          </w:rPr>
          <w:t>Dimensionamiento y Detalles de Construcción</w:t>
        </w:r>
        <w:r w:rsidR="00DF5A4E" w:rsidRPr="001D7AF4">
          <w:rPr>
            <w:noProof/>
            <w:webHidden/>
          </w:rPr>
          <w:tab/>
        </w:r>
        <w:r w:rsidRPr="001D7AF4">
          <w:rPr>
            <w:noProof/>
            <w:webHidden/>
          </w:rPr>
          <w:fldChar w:fldCharType="begin"/>
        </w:r>
        <w:r w:rsidR="00DF5A4E" w:rsidRPr="001D7AF4">
          <w:rPr>
            <w:noProof/>
            <w:webHidden/>
          </w:rPr>
          <w:instrText xml:space="preserve"> PAGEREF _Toc424289921 \h </w:instrText>
        </w:r>
        <w:r w:rsidRPr="001D7AF4">
          <w:rPr>
            <w:noProof/>
            <w:webHidden/>
          </w:rPr>
        </w:r>
        <w:r w:rsidRPr="001D7AF4">
          <w:rPr>
            <w:noProof/>
            <w:webHidden/>
          </w:rPr>
          <w:fldChar w:fldCharType="separate"/>
        </w:r>
        <w:r w:rsidR="00DF5A4E" w:rsidRPr="001D7AF4">
          <w:rPr>
            <w:noProof/>
            <w:webHidden/>
          </w:rPr>
          <w:t>43</w:t>
        </w:r>
        <w:r w:rsidRPr="001D7AF4">
          <w:rPr>
            <w:noProof/>
            <w:webHidden/>
          </w:rPr>
          <w:fldChar w:fldCharType="end"/>
        </w:r>
      </w:hyperlink>
    </w:p>
    <w:p w:rsidR="00DF5A4E" w:rsidRPr="001D7AF4" w:rsidRDefault="00772C9B">
      <w:pPr>
        <w:pStyle w:val="TOC1"/>
        <w:tabs>
          <w:tab w:val="right" w:leader="dot" w:pos="10416"/>
        </w:tabs>
        <w:rPr>
          <w:rFonts w:eastAsiaTheme="minorEastAsia" w:cstheme="minorBidi"/>
          <w:b w:val="0"/>
          <w:bCs w:val="0"/>
          <w:caps w:val="0"/>
          <w:noProof/>
          <w:sz w:val="22"/>
          <w:szCs w:val="22"/>
        </w:rPr>
      </w:pPr>
      <w:hyperlink w:anchor="_Toc424289922" w:history="1">
        <w:r w:rsidR="00DF5A4E" w:rsidRPr="001D7AF4">
          <w:rPr>
            <w:rStyle w:val="Hyperlink"/>
            <w:rFonts w:eastAsiaTheme="majorEastAsia"/>
            <w:noProof/>
          </w:rPr>
          <w:t>Filtro Rápido de Arena en Múltiples Capas Abierto: FRAMCA</w:t>
        </w:r>
        <w:r w:rsidR="00DF5A4E" w:rsidRPr="001D7AF4">
          <w:rPr>
            <w:noProof/>
            <w:webHidden/>
          </w:rPr>
          <w:tab/>
        </w:r>
        <w:r w:rsidRPr="001D7AF4">
          <w:rPr>
            <w:noProof/>
            <w:webHidden/>
          </w:rPr>
          <w:fldChar w:fldCharType="begin"/>
        </w:r>
        <w:r w:rsidR="00DF5A4E" w:rsidRPr="001D7AF4">
          <w:rPr>
            <w:noProof/>
            <w:webHidden/>
          </w:rPr>
          <w:instrText xml:space="preserve"> PAGEREF _Toc424289922 \h </w:instrText>
        </w:r>
        <w:r w:rsidRPr="001D7AF4">
          <w:rPr>
            <w:noProof/>
            <w:webHidden/>
          </w:rPr>
        </w:r>
        <w:r w:rsidRPr="001D7AF4">
          <w:rPr>
            <w:noProof/>
            <w:webHidden/>
          </w:rPr>
          <w:fldChar w:fldCharType="separate"/>
        </w:r>
        <w:r w:rsidR="00DF5A4E" w:rsidRPr="001D7AF4">
          <w:rPr>
            <w:noProof/>
            <w:webHidden/>
          </w:rPr>
          <w:t>47</w:t>
        </w:r>
        <w:r w:rsidRPr="001D7AF4">
          <w:rPr>
            <w:noProof/>
            <w:webHidden/>
          </w:rPr>
          <w:fldChar w:fldCharType="end"/>
        </w:r>
      </w:hyperlink>
    </w:p>
    <w:p w:rsidR="00DF5A4E" w:rsidRPr="001D7AF4" w:rsidRDefault="00772C9B">
      <w:pPr>
        <w:pStyle w:val="TOC2"/>
        <w:tabs>
          <w:tab w:val="right" w:leader="dot" w:pos="10416"/>
        </w:tabs>
        <w:rPr>
          <w:rFonts w:eastAsiaTheme="minorEastAsia" w:cstheme="minorBidi"/>
          <w:smallCaps w:val="0"/>
          <w:noProof/>
          <w:sz w:val="22"/>
          <w:szCs w:val="22"/>
        </w:rPr>
      </w:pPr>
      <w:hyperlink w:anchor="_Toc424289923" w:history="1">
        <w:r w:rsidR="00DF5A4E" w:rsidRPr="001D7AF4">
          <w:rPr>
            <w:rStyle w:val="Hyperlink"/>
            <w:rFonts w:eastAsiaTheme="majorEastAsia"/>
            <w:noProof/>
          </w:rPr>
          <w:t>Propósito y Descripción</w:t>
        </w:r>
        <w:r w:rsidR="00DF5A4E" w:rsidRPr="001D7AF4">
          <w:rPr>
            <w:noProof/>
            <w:webHidden/>
          </w:rPr>
          <w:tab/>
        </w:r>
        <w:r w:rsidRPr="001D7AF4">
          <w:rPr>
            <w:noProof/>
            <w:webHidden/>
          </w:rPr>
          <w:fldChar w:fldCharType="begin"/>
        </w:r>
        <w:r w:rsidR="00DF5A4E" w:rsidRPr="001D7AF4">
          <w:rPr>
            <w:noProof/>
            <w:webHidden/>
          </w:rPr>
          <w:instrText xml:space="preserve"> PAGEREF _Toc424289923 \h </w:instrText>
        </w:r>
        <w:r w:rsidRPr="001D7AF4">
          <w:rPr>
            <w:noProof/>
            <w:webHidden/>
          </w:rPr>
        </w:r>
        <w:r w:rsidRPr="001D7AF4">
          <w:rPr>
            <w:noProof/>
            <w:webHidden/>
          </w:rPr>
          <w:fldChar w:fldCharType="separate"/>
        </w:r>
        <w:r w:rsidR="00DF5A4E" w:rsidRPr="001D7AF4">
          <w:rPr>
            <w:noProof/>
            <w:webHidden/>
          </w:rPr>
          <w:t>47</w:t>
        </w:r>
        <w:r w:rsidRPr="001D7AF4">
          <w:rPr>
            <w:noProof/>
            <w:webHidden/>
          </w:rPr>
          <w:fldChar w:fldCharType="end"/>
        </w:r>
      </w:hyperlink>
    </w:p>
    <w:p w:rsidR="00DF5A4E" w:rsidRPr="001D7AF4" w:rsidRDefault="00772C9B">
      <w:pPr>
        <w:pStyle w:val="TOC2"/>
        <w:tabs>
          <w:tab w:val="right" w:leader="dot" w:pos="10416"/>
        </w:tabs>
        <w:rPr>
          <w:rFonts w:eastAsiaTheme="minorEastAsia" w:cstheme="minorBidi"/>
          <w:smallCaps w:val="0"/>
          <w:noProof/>
          <w:sz w:val="22"/>
          <w:szCs w:val="22"/>
        </w:rPr>
      </w:pPr>
      <w:hyperlink w:anchor="_Toc424289924" w:history="1">
        <w:r w:rsidR="00DF5A4E" w:rsidRPr="001D7AF4">
          <w:rPr>
            <w:rStyle w:val="Hyperlink"/>
            <w:rFonts w:eastAsiaTheme="majorEastAsia"/>
            <w:noProof/>
          </w:rPr>
          <w:t>Teoría del Diseño</w:t>
        </w:r>
        <w:r w:rsidR="00DF5A4E" w:rsidRPr="001D7AF4">
          <w:rPr>
            <w:noProof/>
            <w:webHidden/>
          </w:rPr>
          <w:tab/>
        </w:r>
        <w:r w:rsidRPr="001D7AF4">
          <w:rPr>
            <w:noProof/>
            <w:webHidden/>
          </w:rPr>
          <w:fldChar w:fldCharType="begin"/>
        </w:r>
        <w:r w:rsidR="00DF5A4E" w:rsidRPr="001D7AF4">
          <w:rPr>
            <w:noProof/>
            <w:webHidden/>
          </w:rPr>
          <w:instrText xml:space="preserve"> PAGEREF _Toc424289924 \h </w:instrText>
        </w:r>
        <w:r w:rsidRPr="001D7AF4">
          <w:rPr>
            <w:noProof/>
            <w:webHidden/>
          </w:rPr>
        </w:r>
        <w:r w:rsidRPr="001D7AF4">
          <w:rPr>
            <w:noProof/>
            <w:webHidden/>
          </w:rPr>
          <w:fldChar w:fldCharType="separate"/>
        </w:r>
        <w:r w:rsidR="00DF5A4E" w:rsidRPr="001D7AF4">
          <w:rPr>
            <w:noProof/>
            <w:webHidden/>
          </w:rPr>
          <w:t>51</w:t>
        </w:r>
        <w:r w:rsidRPr="001D7AF4">
          <w:rPr>
            <w:noProof/>
            <w:webHidden/>
          </w:rPr>
          <w:fldChar w:fldCharType="end"/>
        </w:r>
      </w:hyperlink>
    </w:p>
    <w:p w:rsidR="00DF5A4E" w:rsidRPr="001D7AF4" w:rsidRDefault="00772C9B">
      <w:pPr>
        <w:pStyle w:val="TOC2"/>
        <w:tabs>
          <w:tab w:val="right" w:leader="dot" w:pos="10416"/>
        </w:tabs>
        <w:rPr>
          <w:rFonts w:eastAsiaTheme="minorEastAsia" w:cstheme="minorBidi"/>
          <w:smallCaps w:val="0"/>
          <w:noProof/>
          <w:sz w:val="22"/>
          <w:szCs w:val="22"/>
        </w:rPr>
      </w:pPr>
      <w:hyperlink w:anchor="_Toc424289925" w:history="1">
        <w:r w:rsidR="00DF5A4E" w:rsidRPr="001D7AF4">
          <w:rPr>
            <w:rStyle w:val="Hyperlink"/>
            <w:rFonts w:eastAsiaTheme="majorEastAsia"/>
            <w:noProof/>
          </w:rPr>
          <w:t>Dimensionamiento y Detalles de Construcción</w:t>
        </w:r>
        <w:r w:rsidR="00DF5A4E" w:rsidRPr="001D7AF4">
          <w:rPr>
            <w:noProof/>
            <w:webHidden/>
          </w:rPr>
          <w:tab/>
        </w:r>
        <w:r w:rsidRPr="001D7AF4">
          <w:rPr>
            <w:noProof/>
            <w:webHidden/>
          </w:rPr>
          <w:fldChar w:fldCharType="begin"/>
        </w:r>
        <w:r w:rsidR="00DF5A4E" w:rsidRPr="001D7AF4">
          <w:rPr>
            <w:noProof/>
            <w:webHidden/>
          </w:rPr>
          <w:instrText xml:space="preserve"> PAGEREF _Toc424289925 \h </w:instrText>
        </w:r>
        <w:r w:rsidRPr="001D7AF4">
          <w:rPr>
            <w:noProof/>
            <w:webHidden/>
          </w:rPr>
        </w:r>
        <w:r w:rsidRPr="001D7AF4">
          <w:rPr>
            <w:noProof/>
            <w:webHidden/>
          </w:rPr>
          <w:fldChar w:fldCharType="separate"/>
        </w:r>
        <w:r w:rsidR="00DF5A4E" w:rsidRPr="001D7AF4">
          <w:rPr>
            <w:noProof/>
            <w:webHidden/>
          </w:rPr>
          <w:t>52</w:t>
        </w:r>
        <w:r w:rsidRPr="001D7AF4">
          <w:rPr>
            <w:noProof/>
            <w:webHidden/>
          </w:rPr>
          <w:fldChar w:fldCharType="end"/>
        </w:r>
      </w:hyperlink>
    </w:p>
    <w:p w:rsidR="00DF5A4E" w:rsidRPr="001D7AF4" w:rsidRDefault="00772C9B">
      <w:pPr>
        <w:pStyle w:val="TOC2"/>
        <w:tabs>
          <w:tab w:val="right" w:leader="dot" w:pos="10416"/>
        </w:tabs>
        <w:rPr>
          <w:rFonts w:eastAsiaTheme="minorEastAsia" w:cstheme="minorBidi"/>
          <w:smallCaps w:val="0"/>
          <w:noProof/>
          <w:sz w:val="22"/>
          <w:szCs w:val="22"/>
        </w:rPr>
      </w:pPr>
      <w:hyperlink w:anchor="_Toc424289926" w:history="1">
        <w:r w:rsidR="00DF5A4E" w:rsidRPr="001D7AF4">
          <w:rPr>
            <w:rStyle w:val="Hyperlink"/>
            <w:rFonts w:eastAsiaTheme="majorEastAsia"/>
            <w:noProof/>
          </w:rPr>
          <w:t>Ramales de entrada (perforados) y salida (ranurados)</w:t>
        </w:r>
        <w:r w:rsidR="00DF5A4E" w:rsidRPr="001D7AF4">
          <w:rPr>
            <w:noProof/>
            <w:webHidden/>
          </w:rPr>
          <w:tab/>
        </w:r>
        <w:r w:rsidRPr="001D7AF4">
          <w:rPr>
            <w:noProof/>
            <w:webHidden/>
          </w:rPr>
          <w:fldChar w:fldCharType="begin"/>
        </w:r>
        <w:r w:rsidR="00DF5A4E" w:rsidRPr="001D7AF4">
          <w:rPr>
            <w:noProof/>
            <w:webHidden/>
          </w:rPr>
          <w:instrText xml:space="preserve"> PAGEREF _Toc424289926 \h </w:instrText>
        </w:r>
        <w:r w:rsidRPr="001D7AF4">
          <w:rPr>
            <w:noProof/>
            <w:webHidden/>
          </w:rPr>
        </w:r>
        <w:r w:rsidRPr="001D7AF4">
          <w:rPr>
            <w:noProof/>
            <w:webHidden/>
          </w:rPr>
          <w:fldChar w:fldCharType="separate"/>
        </w:r>
        <w:r w:rsidR="00DF5A4E" w:rsidRPr="001D7AF4">
          <w:rPr>
            <w:noProof/>
            <w:webHidden/>
          </w:rPr>
          <w:t>53</w:t>
        </w:r>
        <w:r w:rsidRPr="001D7AF4">
          <w:rPr>
            <w:noProof/>
            <w:webHidden/>
          </w:rPr>
          <w:fldChar w:fldCharType="end"/>
        </w:r>
      </w:hyperlink>
    </w:p>
    <w:p w:rsidR="00DF5A4E" w:rsidRPr="001D7AF4" w:rsidRDefault="00772C9B">
      <w:pPr>
        <w:pStyle w:val="TOC2"/>
        <w:tabs>
          <w:tab w:val="right" w:leader="dot" w:pos="10416"/>
        </w:tabs>
        <w:rPr>
          <w:rFonts w:eastAsiaTheme="minorEastAsia" w:cstheme="minorBidi"/>
          <w:smallCaps w:val="0"/>
          <w:noProof/>
          <w:sz w:val="22"/>
          <w:szCs w:val="22"/>
        </w:rPr>
      </w:pPr>
      <w:hyperlink w:anchor="_Toc424289927" w:history="1">
        <w:r w:rsidR="00DF5A4E" w:rsidRPr="001D7AF4">
          <w:rPr>
            <w:rStyle w:val="Hyperlink"/>
            <w:rFonts w:eastAsiaTheme="majorEastAsia"/>
            <w:noProof/>
          </w:rPr>
          <w:t>Ramales de retrolavado</w:t>
        </w:r>
        <w:r w:rsidR="00DF5A4E" w:rsidRPr="001D7AF4">
          <w:rPr>
            <w:noProof/>
            <w:webHidden/>
          </w:rPr>
          <w:tab/>
        </w:r>
        <w:r w:rsidRPr="001D7AF4">
          <w:rPr>
            <w:noProof/>
            <w:webHidden/>
          </w:rPr>
          <w:fldChar w:fldCharType="begin"/>
        </w:r>
        <w:r w:rsidR="00DF5A4E" w:rsidRPr="001D7AF4">
          <w:rPr>
            <w:noProof/>
            <w:webHidden/>
          </w:rPr>
          <w:instrText xml:space="preserve"> PAGEREF _Toc424289927 \h </w:instrText>
        </w:r>
        <w:r w:rsidRPr="001D7AF4">
          <w:rPr>
            <w:noProof/>
            <w:webHidden/>
          </w:rPr>
        </w:r>
        <w:r w:rsidRPr="001D7AF4">
          <w:rPr>
            <w:noProof/>
            <w:webHidden/>
          </w:rPr>
          <w:fldChar w:fldCharType="separate"/>
        </w:r>
        <w:r w:rsidR="00DF5A4E" w:rsidRPr="001D7AF4">
          <w:rPr>
            <w:noProof/>
            <w:webHidden/>
          </w:rPr>
          <w:t>53</w:t>
        </w:r>
        <w:r w:rsidRPr="001D7AF4">
          <w:rPr>
            <w:noProof/>
            <w:webHidden/>
          </w:rPr>
          <w:fldChar w:fldCharType="end"/>
        </w:r>
      </w:hyperlink>
    </w:p>
    <w:p w:rsidR="00DF5A4E" w:rsidRPr="001D7AF4" w:rsidRDefault="00772C9B">
      <w:pPr>
        <w:pStyle w:val="TOC2"/>
        <w:tabs>
          <w:tab w:val="right" w:leader="dot" w:pos="10416"/>
        </w:tabs>
        <w:rPr>
          <w:rFonts w:eastAsiaTheme="minorEastAsia" w:cstheme="minorBidi"/>
          <w:smallCaps w:val="0"/>
          <w:noProof/>
          <w:sz w:val="22"/>
          <w:szCs w:val="22"/>
        </w:rPr>
      </w:pPr>
      <w:hyperlink w:anchor="_Toc424289928" w:history="1">
        <w:r w:rsidR="00DF5A4E" w:rsidRPr="001D7AF4">
          <w:rPr>
            <w:rStyle w:val="Hyperlink"/>
            <w:rFonts w:eastAsiaTheme="majorEastAsia"/>
            <w:noProof/>
          </w:rPr>
          <w:t>Ramales de entrada superior</w:t>
        </w:r>
        <w:r w:rsidR="00DF5A4E" w:rsidRPr="001D7AF4">
          <w:rPr>
            <w:noProof/>
            <w:webHidden/>
          </w:rPr>
          <w:tab/>
        </w:r>
        <w:r w:rsidRPr="001D7AF4">
          <w:rPr>
            <w:noProof/>
            <w:webHidden/>
          </w:rPr>
          <w:fldChar w:fldCharType="begin"/>
        </w:r>
        <w:r w:rsidR="00DF5A4E" w:rsidRPr="001D7AF4">
          <w:rPr>
            <w:noProof/>
            <w:webHidden/>
          </w:rPr>
          <w:instrText xml:space="preserve"> PAGEREF _Toc424289928 \h </w:instrText>
        </w:r>
        <w:r w:rsidRPr="001D7AF4">
          <w:rPr>
            <w:noProof/>
            <w:webHidden/>
          </w:rPr>
        </w:r>
        <w:r w:rsidRPr="001D7AF4">
          <w:rPr>
            <w:noProof/>
            <w:webHidden/>
          </w:rPr>
          <w:fldChar w:fldCharType="separate"/>
        </w:r>
        <w:r w:rsidR="00DF5A4E" w:rsidRPr="001D7AF4">
          <w:rPr>
            <w:noProof/>
            <w:webHidden/>
          </w:rPr>
          <w:t>53</w:t>
        </w:r>
        <w:r w:rsidRPr="001D7AF4">
          <w:rPr>
            <w:noProof/>
            <w:webHidden/>
          </w:rPr>
          <w:fldChar w:fldCharType="end"/>
        </w:r>
      </w:hyperlink>
    </w:p>
    <w:p w:rsidR="00DF5A4E" w:rsidRPr="001D7AF4" w:rsidRDefault="00772C9B">
      <w:pPr>
        <w:pStyle w:val="TOC2"/>
        <w:tabs>
          <w:tab w:val="right" w:leader="dot" w:pos="10416"/>
        </w:tabs>
        <w:rPr>
          <w:rFonts w:eastAsiaTheme="minorEastAsia" w:cstheme="minorBidi"/>
          <w:smallCaps w:val="0"/>
          <w:noProof/>
          <w:sz w:val="22"/>
          <w:szCs w:val="22"/>
        </w:rPr>
      </w:pPr>
      <w:hyperlink w:anchor="_Toc424289929" w:history="1">
        <w:r w:rsidR="00DF5A4E" w:rsidRPr="001D7AF4">
          <w:rPr>
            <w:rStyle w:val="Hyperlink"/>
            <w:rFonts w:eastAsiaTheme="majorEastAsia"/>
            <w:noProof/>
          </w:rPr>
          <w:t>Alturas claves</w:t>
        </w:r>
        <w:r w:rsidR="00DF5A4E" w:rsidRPr="001D7AF4">
          <w:rPr>
            <w:noProof/>
            <w:webHidden/>
          </w:rPr>
          <w:tab/>
        </w:r>
        <w:r w:rsidRPr="001D7AF4">
          <w:rPr>
            <w:noProof/>
            <w:webHidden/>
          </w:rPr>
          <w:fldChar w:fldCharType="begin"/>
        </w:r>
        <w:r w:rsidR="00DF5A4E" w:rsidRPr="001D7AF4">
          <w:rPr>
            <w:noProof/>
            <w:webHidden/>
          </w:rPr>
          <w:instrText xml:space="preserve"> PAGEREF _Toc424289929 \h </w:instrText>
        </w:r>
        <w:r w:rsidRPr="001D7AF4">
          <w:rPr>
            <w:noProof/>
            <w:webHidden/>
          </w:rPr>
        </w:r>
        <w:r w:rsidRPr="001D7AF4">
          <w:rPr>
            <w:noProof/>
            <w:webHidden/>
          </w:rPr>
          <w:fldChar w:fldCharType="separate"/>
        </w:r>
        <w:r w:rsidR="00DF5A4E" w:rsidRPr="001D7AF4">
          <w:rPr>
            <w:noProof/>
            <w:webHidden/>
          </w:rPr>
          <w:t>53</w:t>
        </w:r>
        <w:r w:rsidRPr="001D7AF4">
          <w:rPr>
            <w:noProof/>
            <w:webHidden/>
          </w:rPr>
          <w:fldChar w:fldCharType="end"/>
        </w:r>
      </w:hyperlink>
    </w:p>
    <w:p w:rsidR="00DF5A4E" w:rsidRPr="001D7AF4" w:rsidRDefault="00772C9B">
      <w:pPr>
        <w:pStyle w:val="TOC1"/>
        <w:tabs>
          <w:tab w:val="right" w:leader="dot" w:pos="10416"/>
        </w:tabs>
        <w:rPr>
          <w:rFonts w:eastAsiaTheme="minorEastAsia" w:cstheme="minorBidi"/>
          <w:b w:val="0"/>
          <w:bCs w:val="0"/>
          <w:caps w:val="0"/>
          <w:noProof/>
          <w:sz w:val="22"/>
          <w:szCs w:val="22"/>
        </w:rPr>
      </w:pPr>
      <w:hyperlink w:anchor="_Toc424289930" w:history="1">
        <w:r w:rsidR="00DF5A4E" w:rsidRPr="001D7AF4">
          <w:rPr>
            <w:rStyle w:val="Hyperlink"/>
            <w:rFonts w:eastAsiaTheme="majorEastAsia"/>
            <w:noProof/>
          </w:rPr>
          <w:t>Apéndice 1: Datos Generales del Diseño</w:t>
        </w:r>
        <w:r w:rsidR="00DF5A4E" w:rsidRPr="001D7AF4">
          <w:rPr>
            <w:noProof/>
            <w:webHidden/>
          </w:rPr>
          <w:tab/>
        </w:r>
        <w:r w:rsidRPr="001D7AF4">
          <w:rPr>
            <w:noProof/>
            <w:webHidden/>
          </w:rPr>
          <w:fldChar w:fldCharType="begin"/>
        </w:r>
        <w:r w:rsidR="00DF5A4E" w:rsidRPr="001D7AF4">
          <w:rPr>
            <w:noProof/>
            <w:webHidden/>
          </w:rPr>
          <w:instrText xml:space="preserve"> PAGEREF _Toc424289930 \h </w:instrText>
        </w:r>
        <w:r w:rsidRPr="001D7AF4">
          <w:rPr>
            <w:noProof/>
            <w:webHidden/>
          </w:rPr>
        </w:r>
        <w:r w:rsidRPr="001D7AF4">
          <w:rPr>
            <w:noProof/>
            <w:webHidden/>
          </w:rPr>
          <w:fldChar w:fldCharType="separate"/>
        </w:r>
        <w:r w:rsidR="00DF5A4E" w:rsidRPr="001D7AF4">
          <w:rPr>
            <w:noProof/>
            <w:webHidden/>
          </w:rPr>
          <w:t>54</w:t>
        </w:r>
        <w:r w:rsidRPr="001D7AF4">
          <w:rPr>
            <w:noProof/>
            <w:webHidden/>
          </w:rPr>
          <w:fldChar w:fldCharType="end"/>
        </w:r>
      </w:hyperlink>
    </w:p>
    <w:p w:rsidR="00DF5A4E" w:rsidRPr="001D7AF4" w:rsidRDefault="00772C9B">
      <w:pPr>
        <w:pStyle w:val="TOC1"/>
        <w:tabs>
          <w:tab w:val="right" w:leader="dot" w:pos="10416"/>
        </w:tabs>
        <w:rPr>
          <w:rFonts w:eastAsiaTheme="minorEastAsia" w:cstheme="minorBidi"/>
          <w:b w:val="0"/>
          <w:bCs w:val="0"/>
          <w:caps w:val="0"/>
          <w:noProof/>
          <w:sz w:val="22"/>
          <w:szCs w:val="22"/>
        </w:rPr>
      </w:pPr>
      <w:hyperlink w:anchor="_Toc424289931" w:history="1">
        <w:r w:rsidR="00DF5A4E" w:rsidRPr="001D7AF4">
          <w:rPr>
            <w:rStyle w:val="Hyperlink"/>
            <w:rFonts w:eastAsiaTheme="majorEastAsia"/>
            <w:noProof/>
          </w:rPr>
          <w:t>Apéndice 2: Permisos e Información de la Licencia de la Universidad de Cornell</w:t>
        </w:r>
        <w:r w:rsidR="00DF5A4E" w:rsidRPr="001D7AF4">
          <w:rPr>
            <w:noProof/>
            <w:webHidden/>
          </w:rPr>
          <w:tab/>
        </w:r>
        <w:r w:rsidRPr="001D7AF4">
          <w:rPr>
            <w:noProof/>
            <w:webHidden/>
          </w:rPr>
          <w:fldChar w:fldCharType="begin"/>
        </w:r>
        <w:r w:rsidR="00DF5A4E" w:rsidRPr="001D7AF4">
          <w:rPr>
            <w:noProof/>
            <w:webHidden/>
          </w:rPr>
          <w:instrText xml:space="preserve"> PAGEREF _Toc424289931 \h </w:instrText>
        </w:r>
        <w:r w:rsidRPr="001D7AF4">
          <w:rPr>
            <w:noProof/>
            <w:webHidden/>
          </w:rPr>
        </w:r>
        <w:r w:rsidRPr="001D7AF4">
          <w:rPr>
            <w:noProof/>
            <w:webHidden/>
          </w:rPr>
          <w:fldChar w:fldCharType="separate"/>
        </w:r>
        <w:r w:rsidR="00DF5A4E" w:rsidRPr="001D7AF4">
          <w:rPr>
            <w:noProof/>
            <w:webHidden/>
          </w:rPr>
          <w:t>56</w:t>
        </w:r>
        <w:r w:rsidRPr="001D7AF4">
          <w:rPr>
            <w:noProof/>
            <w:webHidden/>
          </w:rPr>
          <w:fldChar w:fldCharType="end"/>
        </w:r>
      </w:hyperlink>
    </w:p>
    <w:p w:rsidR="005E4363" w:rsidRPr="001D7AF4" w:rsidRDefault="00772C9B" w:rsidP="00745DF2">
      <w:pPr>
        <w:pStyle w:val="Heading1"/>
        <w:spacing w:before="120" w:after="120"/>
      </w:pPr>
      <w:r w:rsidRPr="001D7AF4">
        <w:rPr>
          <w:sz w:val="22"/>
          <w:szCs w:val="22"/>
        </w:rPr>
        <w:fldChar w:fldCharType="end"/>
      </w:r>
      <w:bookmarkStart w:id="4" w:name="_Toc378220478"/>
      <w:bookmarkStart w:id="5" w:name="_Toc378234106"/>
      <w:bookmarkStart w:id="6" w:name="_Toc424289889"/>
      <w:r w:rsidR="005E4363" w:rsidRPr="001D7AF4">
        <w:t>Índice de Ilustraciones</w:t>
      </w:r>
      <w:bookmarkEnd w:id="4"/>
      <w:bookmarkEnd w:id="5"/>
      <w:bookmarkEnd w:id="6"/>
    </w:p>
    <w:p w:rsidR="00DF5A4E" w:rsidRPr="001D7AF4" w:rsidRDefault="00772C9B">
      <w:pPr>
        <w:pStyle w:val="TableofFigures"/>
        <w:tabs>
          <w:tab w:val="right" w:leader="dot" w:pos="10416"/>
        </w:tabs>
        <w:rPr>
          <w:rFonts w:eastAsiaTheme="minorEastAsia" w:cstheme="minorBidi"/>
          <w:smallCaps w:val="0"/>
          <w:noProof/>
          <w:sz w:val="22"/>
          <w:szCs w:val="22"/>
        </w:rPr>
      </w:pPr>
      <w:r w:rsidRPr="00772C9B">
        <w:rPr>
          <w:rFonts w:ascii="Times New Roman" w:hAnsi="Times New Roman"/>
          <w:sz w:val="28"/>
          <w:szCs w:val="24"/>
        </w:rPr>
        <w:fldChar w:fldCharType="begin"/>
      </w:r>
      <w:r w:rsidR="005E4363" w:rsidRPr="001D7AF4">
        <w:rPr>
          <w:rFonts w:ascii="Times New Roman" w:hAnsi="Times New Roman"/>
          <w:sz w:val="28"/>
          <w:szCs w:val="24"/>
        </w:rPr>
        <w:instrText xml:space="preserve"> TOC \h \z \c "Ilustración" </w:instrText>
      </w:r>
      <w:r w:rsidRPr="00772C9B">
        <w:rPr>
          <w:rFonts w:ascii="Times New Roman" w:hAnsi="Times New Roman"/>
          <w:sz w:val="28"/>
          <w:szCs w:val="24"/>
        </w:rPr>
        <w:fldChar w:fldCharType="separate"/>
      </w:r>
      <w:hyperlink w:anchor="_Toc424289932" w:history="1">
        <w:r w:rsidR="00DF5A4E" w:rsidRPr="001D7AF4">
          <w:rPr>
            <w:rStyle w:val="Hyperlink"/>
            <w:noProof/>
          </w:rPr>
          <w:t>Ilustración 1. Los procesos de tratamiento que se utilizan en la planta AguaClara</w:t>
        </w:r>
        <w:r w:rsidR="00DF5A4E" w:rsidRPr="001D7AF4">
          <w:rPr>
            <w:noProof/>
            <w:webHidden/>
          </w:rPr>
          <w:tab/>
        </w:r>
        <w:r w:rsidRPr="001D7AF4">
          <w:rPr>
            <w:noProof/>
            <w:webHidden/>
          </w:rPr>
          <w:fldChar w:fldCharType="begin"/>
        </w:r>
        <w:r w:rsidR="00DF5A4E" w:rsidRPr="001D7AF4">
          <w:rPr>
            <w:noProof/>
            <w:webHidden/>
          </w:rPr>
          <w:instrText xml:space="preserve"> PAGEREF _Toc424289932 \h </w:instrText>
        </w:r>
        <w:r w:rsidRPr="001D7AF4">
          <w:rPr>
            <w:noProof/>
            <w:webHidden/>
          </w:rPr>
        </w:r>
        <w:r w:rsidRPr="001D7AF4">
          <w:rPr>
            <w:noProof/>
            <w:webHidden/>
          </w:rPr>
          <w:fldChar w:fldCharType="separate"/>
        </w:r>
        <w:r w:rsidR="00DF5A4E" w:rsidRPr="001D7AF4">
          <w:rPr>
            <w:noProof/>
            <w:webHidden/>
          </w:rPr>
          <w:t>4</w:t>
        </w:r>
        <w:r w:rsidRPr="001D7AF4">
          <w:rPr>
            <w:noProof/>
            <w:webHidden/>
          </w:rPr>
          <w:fldChar w:fldCharType="end"/>
        </w:r>
      </w:hyperlink>
    </w:p>
    <w:p w:rsidR="00DF5A4E" w:rsidRPr="001D7AF4" w:rsidRDefault="00772C9B">
      <w:pPr>
        <w:pStyle w:val="TableofFigures"/>
        <w:tabs>
          <w:tab w:val="right" w:leader="dot" w:pos="10416"/>
        </w:tabs>
        <w:rPr>
          <w:rFonts w:eastAsiaTheme="minorEastAsia" w:cstheme="minorBidi"/>
          <w:smallCaps w:val="0"/>
          <w:noProof/>
          <w:sz w:val="22"/>
          <w:szCs w:val="22"/>
        </w:rPr>
      </w:pPr>
      <w:hyperlink w:anchor="_Toc424289933" w:history="1">
        <w:r w:rsidR="00DF5A4E" w:rsidRPr="001D7AF4">
          <w:rPr>
            <w:rStyle w:val="Hyperlink"/>
            <w:noProof/>
          </w:rPr>
          <w:t>Ilustración 2. El MicroTPI turbidímetro de HF Scientific</w:t>
        </w:r>
        <w:r w:rsidR="00DF5A4E" w:rsidRPr="001D7AF4">
          <w:rPr>
            <w:noProof/>
            <w:webHidden/>
          </w:rPr>
          <w:tab/>
        </w:r>
        <w:r w:rsidRPr="001D7AF4">
          <w:rPr>
            <w:noProof/>
            <w:webHidden/>
          </w:rPr>
          <w:fldChar w:fldCharType="begin"/>
        </w:r>
        <w:r w:rsidR="00DF5A4E" w:rsidRPr="001D7AF4">
          <w:rPr>
            <w:noProof/>
            <w:webHidden/>
          </w:rPr>
          <w:instrText xml:space="preserve"> PAGEREF _Toc424289933 \h </w:instrText>
        </w:r>
        <w:r w:rsidRPr="001D7AF4">
          <w:rPr>
            <w:noProof/>
            <w:webHidden/>
          </w:rPr>
        </w:r>
        <w:r w:rsidRPr="001D7AF4">
          <w:rPr>
            <w:noProof/>
            <w:webHidden/>
          </w:rPr>
          <w:fldChar w:fldCharType="separate"/>
        </w:r>
        <w:r w:rsidR="00DF5A4E" w:rsidRPr="001D7AF4">
          <w:rPr>
            <w:noProof/>
            <w:webHidden/>
          </w:rPr>
          <w:t>7</w:t>
        </w:r>
        <w:r w:rsidRPr="001D7AF4">
          <w:rPr>
            <w:noProof/>
            <w:webHidden/>
          </w:rPr>
          <w:fldChar w:fldCharType="end"/>
        </w:r>
      </w:hyperlink>
    </w:p>
    <w:p w:rsidR="00DF5A4E" w:rsidRPr="001D7AF4" w:rsidRDefault="00772C9B">
      <w:pPr>
        <w:pStyle w:val="TableofFigures"/>
        <w:tabs>
          <w:tab w:val="right" w:leader="dot" w:pos="10416"/>
        </w:tabs>
        <w:rPr>
          <w:rFonts w:eastAsiaTheme="minorEastAsia" w:cstheme="minorBidi"/>
          <w:smallCaps w:val="0"/>
          <w:noProof/>
          <w:sz w:val="22"/>
          <w:szCs w:val="22"/>
        </w:rPr>
      </w:pPr>
      <w:hyperlink w:anchor="_Toc424289934" w:history="1">
        <w:r w:rsidR="00DF5A4E" w:rsidRPr="001D7AF4">
          <w:rPr>
            <w:rStyle w:val="Hyperlink"/>
            <w:noProof/>
          </w:rPr>
          <w:t>Ilustración 3. La secuencia de ejecución y el flujo de información en la Herramienta de Diseño Automática de AguaClara</w:t>
        </w:r>
        <w:r w:rsidR="00DF5A4E" w:rsidRPr="001D7AF4">
          <w:rPr>
            <w:noProof/>
            <w:webHidden/>
          </w:rPr>
          <w:tab/>
        </w:r>
        <w:r w:rsidRPr="001D7AF4">
          <w:rPr>
            <w:noProof/>
            <w:webHidden/>
          </w:rPr>
          <w:fldChar w:fldCharType="begin"/>
        </w:r>
        <w:r w:rsidR="00DF5A4E" w:rsidRPr="001D7AF4">
          <w:rPr>
            <w:noProof/>
            <w:webHidden/>
          </w:rPr>
          <w:instrText xml:space="preserve"> PAGEREF _Toc424289934 \h </w:instrText>
        </w:r>
        <w:r w:rsidRPr="001D7AF4">
          <w:rPr>
            <w:noProof/>
            <w:webHidden/>
          </w:rPr>
        </w:r>
        <w:r w:rsidRPr="001D7AF4">
          <w:rPr>
            <w:noProof/>
            <w:webHidden/>
          </w:rPr>
          <w:fldChar w:fldCharType="separate"/>
        </w:r>
        <w:r w:rsidR="00DF5A4E" w:rsidRPr="001D7AF4">
          <w:rPr>
            <w:noProof/>
            <w:webHidden/>
          </w:rPr>
          <w:t>9</w:t>
        </w:r>
        <w:r w:rsidRPr="001D7AF4">
          <w:rPr>
            <w:noProof/>
            <w:webHidden/>
          </w:rPr>
          <w:fldChar w:fldCharType="end"/>
        </w:r>
      </w:hyperlink>
    </w:p>
    <w:p w:rsidR="00DF5A4E" w:rsidRPr="001D7AF4" w:rsidRDefault="00772C9B">
      <w:pPr>
        <w:pStyle w:val="TableofFigures"/>
        <w:tabs>
          <w:tab w:val="right" w:leader="dot" w:pos="10416"/>
        </w:tabs>
        <w:rPr>
          <w:rFonts w:eastAsiaTheme="minorEastAsia" w:cstheme="minorBidi"/>
          <w:smallCaps w:val="0"/>
          <w:noProof/>
          <w:sz w:val="22"/>
          <w:szCs w:val="22"/>
        </w:rPr>
      </w:pPr>
      <w:hyperlink w:anchor="_Toc424289935" w:history="1">
        <w:r w:rsidR="00DF5A4E" w:rsidRPr="001D7AF4">
          <w:rPr>
            <w:rStyle w:val="Hyperlink"/>
            <w:noProof/>
          </w:rPr>
          <w:t>Ilustración 4. Esquema de un tanque de entrada de una planta AguaClara</w:t>
        </w:r>
        <w:r w:rsidR="00DF5A4E" w:rsidRPr="001D7AF4">
          <w:rPr>
            <w:noProof/>
            <w:webHidden/>
          </w:rPr>
          <w:tab/>
        </w:r>
        <w:r w:rsidRPr="001D7AF4">
          <w:rPr>
            <w:noProof/>
            <w:webHidden/>
          </w:rPr>
          <w:fldChar w:fldCharType="begin"/>
        </w:r>
        <w:r w:rsidR="00DF5A4E" w:rsidRPr="001D7AF4">
          <w:rPr>
            <w:noProof/>
            <w:webHidden/>
          </w:rPr>
          <w:instrText xml:space="preserve"> PAGEREF _Toc424289935 \h </w:instrText>
        </w:r>
        <w:r w:rsidRPr="001D7AF4">
          <w:rPr>
            <w:noProof/>
            <w:webHidden/>
          </w:rPr>
        </w:r>
        <w:r w:rsidRPr="001D7AF4">
          <w:rPr>
            <w:noProof/>
            <w:webHidden/>
          </w:rPr>
          <w:fldChar w:fldCharType="separate"/>
        </w:r>
        <w:r w:rsidR="00DF5A4E" w:rsidRPr="001D7AF4">
          <w:rPr>
            <w:noProof/>
            <w:webHidden/>
          </w:rPr>
          <w:t>10</w:t>
        </w:r>
        <w:r w:rsidRPr="001D7AF4">
          <w:rPr>
            <w:noProof/>
            <w:webHidden/>
          </w:rPr>
          <w:fldChar w:fldCharType="end"/>
        </w:r>
      </w:hyperlink>
    </w:p>
    <w:p w:rsidR="00DF5A4E" w:rsidRPr="001D7AF4" w:rsidRDefault="00772C9B">
      <w:pPr>
        <w:pStyle w:val="TableofFigures"/>
        <w:tabs>
          <w:tab w:val="right" w:leader="dot" w:pos="10416"/>
        </w:tabs>
        <w:rPr>
          <w:rFonts w:eastAsiaTheme="minorEastAsia" w:cstheme="minorBidi"/>
          <w:smallCaps w:val="0"/>
          <w:noProof/>
          <w:sz w:val="22"/>
          <w:szCs w:val="22"/>
        </w:rPr>
      </w:pPr>
      <w:hyperlink w:anchor="_Toc424289936" w:history="1">
        <w:r w:rsidR="00DF5A4E" w:rsidRPr="001D7AF4">
          <w:rPr>
            <w:rStyle w:val="Hyperlink"/>
            <w:noProof/>
          </w:rPr>
          <w:t>Ilustración 5. Vista lateral de un tanque de entrada</w:t>
        </w:r>
        <w:r w:rsidR="00DF5A4E" w:rsidRPr="001D7AF4">
          <w:rPr>
            <w:noProof/>
            <w:webHidden/>
          </w:rPr>
          <w:tab/>
        </w:r>
        <w:r w:rsidRPr="001D7AF4">
          <w:rPr>
            <w:noProof/>
            <w:webHidden/>
          </w:rPr>
          <w:fldChar w:fldCharType="begin"/>
        </w:r>
        <w:r w:rsidR="00DF5A4E" w:rsidRPr="001D7AF4">
          <w:rPr>
            <w:noProof/>
            <w:webHidden/>
          </w:rPr>
          <w:instrText xml:space="preserve"> PAGEREF _Toc424289936 \h </w:instrText>
        </w:r>
        <w:r w:rsidRPr="001D7AF4">
          <w:rPr>
            <w:noProof/>
            <w:webHidden/>
          </w:rPr>
        </w:r>
        <w:r w:rsidRPr="001D7AF4">
          <w:rPr>
            <w:noProof/>
            <w:webHidden/>
          </w:rPr>
          <w:fldChar w:fldCharType="separate"/>
        </w:r>
        <w:r w:rsidR="00DF5A4E" w:rsidRPr="001D7AF4">
          <w:rPr>
            <w:noProof/>
            <w:webHidden/>
          </w:rPr>
          <w:t>11</w:t>
        </w:r>
        <w:r w:rsidRPr="001D7AF4">
          <w:rPr>
            <w:noProof/>
            <w:webHidden/>
          </w:rPr>
          <w:fldChar w:fldCharType="end"/>
        </w:r>
      </w:hyperlink>
    </w:p>
    <w:p w:rsidR="00DF5A4E" w:rsidRPr="001D7AF4" w:rsidRDefault="00772C9B">
      <w:pPr>
        <w:pStyle w:val="TableofFigures"/>
        <w:tabs>
          <w:tab w:val="right" w:leader="dot" w:pos="10416"/>
        </w:tabs>
        <w:rPr>
          <w:rFonts w:eastAsiaTheme="minorEastAsia" w:cstheme="minorBidi"/>
          <w:smallCaps w:val="0"/>
          <w:noProof/>
          <w:sz w:val="22"/>
          <w:szCs w:val="22"/>
        </w:rPr>
      </w:pPr>
      <w:hyperlink w:anchor="_Toc424289937" w:history="1">
        <w:r w:rsidR="00DF5A4E" w:rsidRPr="001D7AF4">
          <w:rPr>
            <w:rStyle w:val="Hyperlink"/>
            <w:noProof/>
          </w:rPr>
          <w:t>Ilustración 7. La forma de un vertedero tipo Sutro</w:t>
        </w:r>
        <w:r w:rsidR="00DF5A4E" w:rsidRPr="001D7AF4">
          <w:rPr>
            <w:noProof/>
            <w:webHidden/>
          </w:rPr>
          <w:tab/>
        </w:r>
        <w:r w:rsidRPr="001D7AF4">
          <w:rPr>
            <w:noProof/>
            <w:webHidden/>
          </w:rPr>
          <w:fldChar w:fldCharType="begin"/>
        </w:r>
        <w:r w:rsidR="00DF5A4E" w:rsidRPr="001D7AF4">
          <w:rPr>
            <w:noProof/>
            <w:webHidden/>
          </w:rPr>
          <w:instrText xml:space="preserve"> PAGEREF _Toc424289937 \h </w:instrText>
        </w:r>
        <w:r w:rsidRPr="001D7AF4">
          <w:rPr>
            <w:noProof/>
            <w:webHidden/>
          </w:rPr>
        </w:r>
        <w:r w:rsidRPr="001D7AF4">
          <w:rPr>
            <w:noProof/>
            <w:webHidden/>
          </w:rPr>
          <w:fldChar w:fldCharType="separate"/>
        </w:r>
        <w:r w:rsidR="00DF5A4E" w:rsidRPr="001D7AF4">
          <w:rPr>
            <w:noProof/>
            <w:webHidden/>
          </w:rPr>
          <w:t>12</w:t>
        </w:r>
        <w:r w:rsidRPr="001D7AF4">
          <w:rPr>
            <w:noProof/>
            <w:webHidden/>
          </w:rPr>
          <w:fldChar w:fldCharType="end"/>
        </w:r>
      </w:hyperlink>
    </w:p>
    <w:p w:rsidR="00DF5A4E" w:rsidRPr="001D7AF4" w:rsidRDefault="00772C9B">
      <w:pPr>
        <w:pStyle w:val="TableofFigures"/>
        <w:tabs>
          <w:tab w:val="right" w:leader="dot" w:pos="10416"/>
        </w:tabs>
        <w:rPr>
          <w:rFonts w:eastAsiaTheme="minorEastAsia" w:cstheme="minorBidi"/>
          <w:smallCaps w:val="0"/>
          <w:noProof/>
          <w:sz w:val="22"/>
          <w:szCs w:val="22"/>
        </w:rPr>
      </w:pPr>
      <w:hyperlink w:anchor="_Toc424289938" w:history="1">
        <w:r w:rsidR="00DF5A4E" w:rsidRPr="001D7AF4">
          <w:rPr>
            <w:rStyle w:val="Hyperlink"/>
            <w:noProof/>
          </w:rPr>
          <w:t>Ilustración 8. Esquema de un Medidor Lineal de Caudal (LFOM) en un tanque</w:t>
        </w:r>
        <w:r w:rsidR="00DF5A4E" w:rsidRPr="001D7AF4">
          <w:rPr>
            <w:noProof/>
            <w:webHidden/>
          </w:rPr>
          <w:tab/>
        </w:r>
        <w:r w:rsidRPr="001D7AF4">
          <w:rPr>
            <w:noProof/>
            <w:webHidden/>
          </w:rPr>
          <w:fldChar w:fldCharType="begin"/>
        </w:r>
        <w:r w:rsidR="00DF5A4E" w:rsidRPr="001D7AF4">
          <w:rPr>
            <w:noProof/>
            <w:webHidden/>
          </w:rPr>
          <w:instrText xml:space="preserve"> PAGEREF _Toc424289938 \h </w:instrText>
        </w:r>
        <w:r w:rsidRPr="001D7AF4">
          <w:rPr>
            <w:noProof/>
            <w:webHidden/>
          </w:rPr>
        </w:r>
        <w:r w:rsidRPr="001D7AF4">
          <w:rPr>
            <w:noProof/>
            <w:webHidden/>
          </w:rPr>
          <w:fldChar w:fldCharType="separate"/>
        </w:r>
        <w:r w:rsidR="00DF5A4E" w:rsidRPr="001D7AF4">
          <w:rPr>
            <w:noProof/>
            <w:webHidden/>
          </w:rPr>
          <w:t>13</w:t>
        </w:r>
        <w:r w:rsidRPr="001D7AF4">
          <w:rPr>
            <w:noProof/>
            <w:webHidden/>
          </w:rPr>
          <w:fldChar w:fldCharType="end"/>
        </w:r>
      </w:hyperlink>
    </w:p>
    <w:p w:rsidR="00DF5A4E" w:rsidRPr="001D7AF4" w:rsidRDefault="00772C9B">
      <w:pPr>
        <w:pStyle w:val="TableofFigures"/>
        <w:tabs>
          <w:tab w:val="right" w:leader="dot" w:pos="10416"/>
        </w:tabs>
        <w:rPr>
          <w:rFonts w:eastAsiaTheme="minorEastAsia" w:cstheme="minorBidi"/>
          <w:smallCaps w:val="0"/>
          <w:noProof/>
          <w:sz w:val="22"/>
          <w:szCs w:val="22"/>
        </w:rPr>
      </w:pPr>
      <w:hyperlink w:anchor="_Toc424289939" w:history="1">
        <w:r w:rsidR="00DF5A4E" w:rsidRPr="001D7AF4">
          <w:rPr>
            <w:rStyle w:val="Hyperlink"/>
            <w:noProof/>
          </w:rPr>
          <w:t>Ilustración 9. Esquema de un dosificador de AguaClara</w:t>
        </w:r>
        <w:r w:rsidR="00DF5A4E" w:rsidRPr="001D7AF4">
          <w:rPr>
            <w:noProof/>
            <w:webHidden/>
          </w:rPr>
          <w:tab/>
        </w:r>
        <w:r w:rsidRPr="001D7AF4">
          <w:rPr>
            <w:noProof/>
            <w:webHidden/>
          </w:rPr>
          <w:fldChar w:fldCharType="begin"/>
        </w:r>
        <w:r w:rsidR="00DF5A4E" w:rsidRPr="001D7AF4">
          <w:rPr>
            <w:noProof/>
            <w:webHidden/>
          </w:rPr>
          <w:instrText xml:space="preserve"> PAGEREF _Toc424289939 \h </w:instrText>
        </w:r>
        <w:r w:rsidRPr="001D7AF4">
          <w:rPr>
            <w:noProof/>
            <w:webHidden/>
          </w:rPr>
        </w:r>
        <w:r w:rsidRPr="001D7AF4">
          <w:rPr>
            <w:noProof/>
            <w:webHidden/>
          </w:rPr>
          <w:fldChar w:fldCharType="separate"/>
        </w:r>
        <w:r w:rsidR="00DF5A4E" w:rsidRPr="001D7AF4">
          <w:rPr>
            <w:noProof/>
            <w:webHidden/>
          </w:rPr>
          <w:t>16</w:t>
        </w:r>
        <w:r w:rsidRPr="001D7AF4">
          <w:rPr>
            <w:noProof/>
            <w:webHidden/>
          </w:rPr>
          <w:fldChar w:fldCharType="end"/>
        </w:r>
      </w:hyperlink>
    </w:p>
    <w:p w:rsidR="00DF5A4E" w:rsidRPr="001D7AF4" w:rsidRDefault="00772C9B">
      <w:pPr>
        <w:pStyle w:val="TableofFigures"/>
        <w:tabs>
          <w:tab w:val="right" w:leader="dot" w:pos="10416"/>
        </w:tabs>
        <w:rPr>
          <w:rFonts w:eastAsiaTheme="minorEastAsia" w:cstheme="minorBidi"/>
          <w:smallCaps w:val="0"/>
          <w:noProof/>
          <w:sz w:val="22"/>
          <w:szCs w:val="22"/>
        </w:rPr>
      </w:pPr>
      <w:hyperlink w:anchor="_Toc424289940" w:history="1">
        <w:r w:rsidR="00DF5A4E" w:rsidRPr="001D7AF4">
          <w:rPr>
            <w:rStyle w:val="Hyperlink"/>
            <w:noProof/>
          </w:rPr>
          <w:t>Ilustración 10. Esquema conceptual del dosificador con la balanza en la posición apagada</w:t>
        </w:r>
        <w:r w:rsidR="00DF5A4E" w:rsidRPr="001D7AF4">
          <w:rPr>
            <w:noProof/>
            <w:webHidden/>
          </w:rPr>
          <w:tab/>
        </w:r>
        <w:r w:rsidRPr="001D7AF4">
          <w:rPr>
            <w:noProof/>
            <w:webHidden/>
          </w:rPr>
          <w:fldChar w:fldCharType="begin"/>
        </w:r>
        <w:r w:rsidR="00DF5A4E" w:rsidRPr="001D7AF4">
          <w:rPr>
            <w:noProof/>
            <w:webHidden/>
          </w:rPr>
          <w:instrText xml:space="preserve"> PAGEREF _Toc424289940 \h </w:instrText>
        </w:r>
        <w:r w:rsidRPr="001D7AF4">
          <w:rPr>
            <w:noProof/>
            <w:webHidden/>
          </w:rPr>
        </w:r>
        <w:r w:rsidRPr="001D7AF4">
          <w:rPr>
            <w:noProof/>
            <w:webHidden/>
          </w:rPr>
          <w:fldChar w:fldCharType="separate"/>
        </w:r>
        <w:r w:rsidR="00DF5A4E" w:rsidRPr="001D7AF4">
          <w:rPr>
            <w:noProof/>
            <w:webHidden/>
          </w:rPr>
          <w:t>17</w:t>
        </w:r>
        <w:r w:rsidRPr="001D7AF4">
          <w:rPr>
            <w:noProof/>
            <w:webHidden/>
          </w:rPr>
          <w:fldChar w:fldCharType="end"/>
        </w:r>
      </w:hyperlink>
    </w:p>
    <w:p w:rsidR="00DF5A4E" w:rsidRPr="001D7AF4" w:rsidRDefault="00772C9B">
      <w:pPr>
        <w:pStyle w:val="TableofFigures"/>
        <w:tabs>
          <w:tab w:val="right" w:leader="dot" w:pos="10416"/>
        </w:tabs>
        <w:rPr>
          <w:rFonts w:eastAsiaTheme="minorEastAsia" w:cstheme="minorBidi"/>
          <w:smallCaps w:val="0"/>
          <w:noProof/>
          <w:sz w:val="22"/>
          <w:szCs w:val="22"/>
        </w:rPr>
      </w:pPr>
      <w:hyperlink w:anchor="_Toc424289941" w:history="1">
        <w:r w:rsidR="00DF5A4E" w:rsidRPr="001D7AF4">
          <w:rPr>
            <w:rStyle w:val="Hyperlink"/>
            <w:noProof/>
          </w:rPr>
          <w:t>Ilustración 11. Dosificador con balanza en una posición encendida</w:t>
        </w:r>
        <w:r w:rsidR="00DF5A4E" w:rsidRPr="001D7AF4">
          <w:rPr>
            <w:noProof/>
            <w:webHidden/>
          </w:rPr>
          <w:tab/>
        </w:r>
        <w:r w:rsidRPr="001D7AF4">
          <w:rPr>
            <w:noProof/>
            <w:webHidden/>
          </w:rPr>
          <w:fldChar w:fldCharType="begin"/>
        </w:r>
        <w:r w:rsidR="00DF5A4E" w:rsidRPr="001D7AF4">
          <w:rPr>
            <w:noProof/>
            <w:webHidden/>
          </w:rPr>
          <w:instrText xml:space="preserve"> PAGEREF _Toc424289941 \h </w:instrText>
        </w:r>
        <w:r w:rsidRPr="001D7AF4">
          <w:rPr>
            <w:noProof/>
            <w:webHidden/>
          </w:rPr>
        </w:r>
        <w:r w:rsidRPr="001D7AF4">
          <w:rPr>
            <w:noProof/>
            <w:webHidden/>
          </w:rPr>
          <w:fldChar w:fldCharType="separate"/>
        </w:r>
        <w:r w:rsidR="00DF5A4E" w:rsidRPr="001D7AF4">
          <w:rPr>
            <w:noProof/>
            <w:webHidden/>
          </w:rPr>
          <w:t>18</w:t>
        </w:r>
        <w:r w:rsidRPr="001D7AF4">
          <w:rPr>
            <w:noProof/>
            <w:webHidden/>
          </w:rPr>
          <w:fldChar w:fldCharType="end"/>
        </w:r>
      </w:hyperlink>
    </w:p>
    <w:p w:rsidR="00DF5A4E" w:rsidRPr="001D7AF4" w:rsidRDefault="00772C9B">
      <w:pPr>
        <w:pStyle w:val="TableofFigures"/>
        <w:tabs>
          <w:tab w:val="right" w:leader="dot" w:pos="10416"/>
        </w:tabs>
        <w:rPr>
          <w:rFonts w:eastAsiaTheme="minorEastAsia" w:cstheme="minorBidi"/>
          <w:smallCaps w:val="0"/>
          <w:noProof/>
          <w:sz w:val="22"/>
          <w:szCs w:val="22"/>
        </w:rPr>
      </w:pPr>
      <w:hyperlink w:anchor="_Toc424289942" w:history="1">
        <w:r w:rsidR="00DF5A4E" w:rsidRPr="001D7AF4">
          <w:rPr>
            <w:rStyle w:val="Hyperlink"/>
            <w:noProof/>
          </w:rPr>
          <w:t>Ilustración 12. El orificio de mezcla rápida en el tubo de entrada del floculador</w:t>
        </w:r>
        <w:r w:rsidR="00DF5A4E" w:rsidRPr="001D7AF4">
          <w:rPr>
            <w:noProof/>
            <w:webHidden/>
          </w:rPr>
          <w:tab/>
        </w:r>
        <w:r w:rsidRPr="001D7AF4">
          <w:rPr>
            <w:noProof/>
            <w:webHidden/>
          </w:rPr>
          <w:fldChar w:fldCharType="begin"/>
        </w:r>
        <w:r w:rsidR="00DF5A4E" w:rsidRPr="001D7AF4">
          <w:rPr>
            <w:noProof/>
            <w:webHidden/>
          </w:rPr>
          <w:instrText xml:space="preserve"> PAGEREF _Toc424289942 \h </w:instrText>
        </w:r>
        <w:r w:rsidRPr="001D7AF4">
          <w:rPr>
            <w:noProof/>
            <w:webHidden/>
          </w:rPr>
        </w:r>
        <w:r w:rsidRPr="001D7AF4">
          <w:rPr>
            <w:noProof/>
            <w:webHidden/>
          </w:rPr>
          <w:fldChar w:fldCharType="separate"/>
        </w:r>
        <w:r w:rsidR="00DF5A4E" w:rsidRPr="001D7AF4">
          <w:rPr>
            <w:noProof/>
            <w:webHidden/>
          </w:rPr>
          <w:t>22</w:t>
        </w:r>
        <w:r w:rsidRPr="001D7AF4">
          <w:rPr>
            <w:noProof/>
            <w:webHidden/>
          </w:rPr>
          <w:fldChar w:fldCharType="end"/>
        </w:r>
      </w:hyperlink>
    </w:p>
    <w:p w:rsidR="00DF5A4E" w:rsidRPr="001D7AF4" w:rsidRDefault="00772C9B">
      <w:pPr>
        <w:pStyle w:val="TableofFigures"/>
        <w:tabs>
          <w:tab w:val="right" w:leader="dot" w:pos="10416"/>
        </w:tabs>
        <w:rPr>
          <w:rFonts w:eastAsiaTheme="minorEastAsia" w:cstheme="minorBidi"/>
          <w:smallCaps w:val="0"/>
          <w:noProof/>
          <w:sz w:val="22"/>
          <w:szCs w:val="22"/>
        </w:rPr>
      </w:pPr>
      <w:hyperlink w:anchor="_Toc424289943" w:history="1">
        <w:r w:rsidR="00DF5A4E" w:rsidRPr="001D7AF4">
          <w:rPr>
            <w:rStyle w:val="Hyperlink"/>
            <w:noProof/>
          </w:rPr>
          <w:t>Ilustración 13. Vista superior de un floculador de AguaClara</w:t>
        </w:r>
        <w:r w:rsidR="00DF5A4E" w:rsidRPr="001D7AF4">
          <w:rPr>
            <w:noProof/>
            <w:webHidden/>
          </w:rPr>
          <w:tab/>
        </w:r>
        <w:r w:rsidRPr="001D7AF4">
          <w:rPr>
            <w:noProof/>
            <w:webHidden/>
          </w:rPr>
          <w:fldChar w:fldCharType="begin"/>
        </w:r>
        <w:r w:rsidR="00DF5A4E" w:rsidRPr="001D7AF4">
          <w:rPr>
            <w:noProof/>
            <w:webHidden/>
          </w:rPr>
          <w:instrText xml:space="preserve"> PAGEREF _Toc424289943 \h </w:instrText>
        </w:r>
        <w:r w:rsidRPr="001D7AF4">
          <w:rPr>
            <w:noProof/>
            <w:webHidden/>
          </w:rPr>
        </w:r>
        <w:r w:rsidRPr="001D7AF4">
          <w:rPr>
            <w:noProof/>
            <w:webHidden/>
          </w:rPr>
          <w:fldChar w:fldCharType="separate"/>
        </w:r>
        <w:r w:rsidR="00DF5A4E" w:rsidRPr="001D7AF4">
          <w:rPr>
            <w:noProof/>
            <w:webHidden/>
          </w:rPr>
          <w:t>25</w:t>
        </w:r>
        <w:r w:rsidRPr="001D7AF4">
          <w:rPr>
            <w:noProof/>
            <w:webHidden/>
          </w:rPr>
          <w:fldChar w:fldCharType="end"/>
        </w:r>
      </w:hyperlink>
    </w:p>
    <w:p w:rsidR="00DF5A4E" w:rsidRPr="001D7AF4" w:rsidRDefault="00772C9B">
      <w:pPr>
        <w:pStyle w:val="TableofFigures"/>
        <w:tabs>
          <w:tab w:val="right" w:leader="dot" w:pos="10416"/>
        </w:tabs>
        <w:rPr>
          <w:rFonts w:eastAsiaTheme="minorEastAsia" w:cstheme="minorBidi"/>
          <w:smallCaps w:val="0"/>
          <w:noProof/>
          <w:sz w:val="22"/>
          <w:szCs w:val="22"/>
        </w:rPr>
      </w:pPr>
      <w:hyperlink w:anchor="_Toc424289944" w:history="1">
        <w:r w:rsidR="00DF5A4E" w:rsidRPr="001D7AF4">
          <w:rPr>
            <w:rStyle w:val="Hyperlink"/>
            <w:noProof/>
          </w:rPr>
          <w:t>Ilustración 14. Vista del tanque de sedimentación experimental en el laboratorio AguaClara de la Universidad de Cornell</w:t>
        </w:r>
        <w:r w:rsidR="00DF5A4E" w:rsidRPr="001D7AF4">
          <w:rPr>
            <w:noProof/>
            <w:webHidden/>
          </w:rPr>
          <w:tab/>
        </w:r>
        <w:r w:rsidRPr="001D7AF4">
          <w:rPr>
            <w:noProof/>
            <w:webHidden/>
          </w:rPr>
          <w:fldChar w:fldCharType="begin"/>
        </w:r>
        <w:r w:rsidR="00DF5A4E" w:rsidRPr="001D7AF4">
          <w:rPr>
            <w:noProof/>
            <w:webHidden/>
          </w:rPr>
          <w:instrText xml:space="preserve"> PAGEREF _Toc424289944 \h </w:instrText>
        </w:r>
        <w:r w:rsidRPr="001D7AF4">
          <w:rPr>
            <w:noProof/>
            <w:webHidden/>
          </w:rPr>
        </w:r>
        <w:r w:rsidRPr="001D7AF4">
          <w:rPr>
            <w:noProof/>
            <w:webHidden/>
          </w:rPr>
          <w:fldChar w:fldCharType="separate"/>
        </w:r>
        <w:r w:rsidR="00DF5A4E" w:rsidRPr="001D7AF4">
          <w:rPr>
            <w:noProof/>
            <w:webHidden/>
          </w:rPr>
          <w:t>31</w:t>
        </w:r>
        <w:r w:rsidRPr="001D7AF4">
          <w:rPr>
            <w:noProof/>
            <w:webHidden/>
          </w:rPr>
          <w:fldChar w:fldCharType="end"/>
        </w:r>
      </w:hyperlink>
    </w:p>
    <w:p w:rsidR="00DF5A4E" w:rsidRPr="001D7AF4" w:rsidRDefault="00772C9B">
      <w:pPr>
        <w:pStyle w:val="TableofFigures"/>
        <w:tabs>
          <w:tab w:val="right" w:leader="dot" w:pos="10416"/>
        </w:tabs>
        <w:rPr>
          <w:rFonts w:eastAsiaTheme="minorEastAsia" w:cstheme="minorBidi"/>
          <w:smallCaps w:val="0"/>
          <w:noProof/>
          <w:sz w:val="22"/>
          <w:szCs w:val="22"/>
        </w:rPr>
      </w:pPr>
      <w:hyperlink w:anchor="_Toc424289945" w:history="1">
        <w:r w:rsidR="00DF5A4E" w:rsidRPr="001D7AF4">
          <w:rPr>
            <w:rStyle w:val="Hyperlink"/>
            <w:noProof/>
          </w:rPr>
          <w:t>Ilustración 15. Vista externa de un tanque de sedimentación</w:t>
        </w:r>
        <w:r w:rsidR="00DF5A4E" w:rsidRPr="001D7AF4">
          <w:rPr>
            <w:noProof/>
            <w:webHidden/>
          </w:rPr>
          <w:tab/>
        </w:r>
        <w:r w:rsidRPr="001D7AF4">
          <w:rPr>
            <w:noProof/>
            <w:webHidden/>
          </w:rPr>
          <w:fldChar w:fldCharType="begin"/>
        </w:r>
        <w:r w:rsidR="00DF5A4E" w:rsidRPr="001D7AF4">
          <w:rPr>
            <w:noProof/>
            <w:webHidden/>
          </w:rPr>
          <w:instrText xml:space="preserve"> PAGEREF _Toc424289945 \h </w:instrText>
        </w:r>
        <w:r w:rsidRPr="001D7AF4">
          <w:rPr>
            <w:noProof/>
            <w:webHidden/>
          </w:rPr>
        </w:r>
        <w:r w:rsidRPr="001D7AF4">
          <w:rPr>
            <w:noProof/>
            <w:webHidden/>
          </w:rPr>
          <w:fldChar w:fldCharType="separate"/>
        </w:r>
        <w:r w:rsidR="00DF5A4E" w:rsidRPr="001D7AF4">
          <w:rPr>
            <w:noProof/>
            <w:webHidden/>
          </w:rPr>
          <w:t>32</w:t>
        </w:r>
        <w:r w:rsidRPr="001D7AF4">
          <w:rPr>
            <w:noProof/>
            <w:webHidden/>
          </w:rPr>
          <w:fldChar w:fldCharType="end"/>
        </w:r>
      </w:hyperlink>
    </w:p>
    <w:p w:rsidR="00DF5A4E" w:rsidRPr="001D7AF4" w:rsidRDefault="00772C9B">
      <w:pPr>
        <w:pStyle w:val="TableofFigures"/>
        <w:tabs>
          <w:tab w:val="right" w:leader="dot" w:pos="10416"/>
        </w:tabs>
        <w:rPr>
          <w:rFonts w:eastAsiaTheme="minorEastAsia" w:cstheme="minorBidi"/>
          <w:smallCaps w:val="0"/>
          <w:noProof/>
          <w:sz w:val="22"/>
          <w:szCs w:val="22"/>
        </w:rPr>
      </w:pPr>
      <w:hyperlink w:anchor="_Toc424289946" w:history="1">
        <w:r w:rsidR="00DF5A4E" w:rsidRPr="001D7AF4">
          <w:rPr>
            <w:rStyle w:val="Hyperlink"/>
            <w:noProof/>
          </w:rPr>
          <w:t>Ilustración 16. Canales de los tanques de sedimentación</w:t>
        </w:r>
        <w:r w:rsidR="00DF5A4E" w:rsidRPr="001D7AF4">
          <w:rPr>
            <w:noProof/>
            <w:webHidden/>
          </w:rPr>
          <w:tab/>
        </w:r>
        <w:r w:rsidRPr="001D7AF4">
          <w:rPr>
            <w:noProof/>
            <w:webHidden/>
          </w:rPr>
          <w:fldChar w:fldCharType="begin"/>
        </w:r>
        <w:r w:rsidR="00DF5A4E" w:rsidRPr="001D7AF4">
          <w:rPr>
            <w:noProof/>
            <w:webHidden/>
          </w:rPr>
          <w:instrText xml:space="preserve"> PAGEREF _Toc424289946 \h </w:instrText>
        </w:r>
        <w:r w:rsidRPr="001D7AF4">
          <w:rPr>
            <w:noProof/>
            <w:webHidden/>
          </w:rPr>
        </w:r>
        <w:r w:rsidRPr="001D7AF4">
          <w:rPr>
            <w:noProof/>
            <w:webHidden/>
          </w:rPr>
          <w:fldChar w:fldCharType="separate"/>
        </w:r>
        <w:r w:rsidR="00DF5A4E" w:rsidRPr="001D7AF4">
          <w:rPr>
            <w:noProof/>
            <w:webHidden/>
          </w:rPr>
          <w:t>34</w:t>
        </w:r>
        <w:r w:rsidRPr="001D7AF4">
          <w:rPr>
            <w:noProof/>
            <w:webHidden/>
          </w:rPr>
          <w:fldChar w:fldCharType="end"/>
        </w:r>
      </w:hyperlink>
    </w:p>
    <w:p w:rsidR="00DF5A4E" w:rsidRPr="001D7AF4" w:rsidRDefault="00772C9B">
      <w:pPr>
        <w:pStyle w:val="TableofFigures"/>
        <w:tabs>
          <w:tab w:val="right" w:leader="dot" w:pos="10416"/>
        </w:tabs>
        <w:rPr>
          <w:rFonts w:eastAsiaTheme="minorEastAsia" w:cstheme="minorBidi"/>
          <w:smallCaps w:val="0"/>
          <w:noProof/>
          <w:sz w:val="22"/>
          <w:szCs w:val="22"/>
        </w:rPr>
      </w:pPr>
      <w:hyperlink w:anchor="_Toc424289947" w:history="1">
        <w:r w:rsidR="00DF5A4E" w:rsidRPr="001D7AF4">
          <w:rPr>
            <w:rStyle w:val="Hyperlink"/>
            <w:noProof/>
          </w:rPr>
          <w:t>Ilustración 17. Vista lateral de un tanque de sedimentación</w:t>
        </w:r>
        <w:r w:rsidR="00DF5A4E" w:rsidRPr="001D7AF4">
          <w:rPr>
            <w:noProof/>
            <w:webHidden/>
          </w:rPr>
          <w:tab/>
        </w:r>
        <w:r w:rsidRPr="001D7AF4">
          <w:rPr>
            <w:noProof/>
            <w:webHidden/>
          </w:rPr>
          <w:fldChar w:fldCharType="begin"/>
        </w:r>
        <w:r w:rsidR="00DF5A4E" w:rsidRPr="001D7AF4">
          <w:rPr>
            <w:noProof/>
            <w:webHidden/>
          </w:rPr>
          <w:instrText xml:space="preserve"> PAGEREF _Toc424289947 \h </w:instrText>
        </w:r>
        <w:r w:rsidRPr="001D7AF4">
          <w:rPr>
            <w:noProof/>
            <w:webHidden/>
          </w:rPr>
        </w:r>
        <w:r w:rsidRPr="001D7AF4">
          <w:rPr>
            <w:noProof/>
            <w:webHidden/>
          </w:rPr>
          <w:fldChar w:fldCharType="separate"/>
        </w:r>
        <w:r w:rsidR="00DF5A4E" w:rsidRPr="001D7AF4">
          <w:rPr>
            <w:noProof/>
            <w:webHidden/>
          </w:rPr>
          <w:t>35</w:t>
        </w:r>
        <w:r w:rsidRPr="001D7AF4">
          <w:rPr>
            <w:noProof/>
            <w:webHidden/>
          </w:rPr>
          <w:fldChar w:fldCharType="end"/>
        </w:r>
      </w:hyperlink>
    </w:p>
    <w:p w:rsidR="00DF5A4E" w:rsidRPr="001D7AF4" w:rsidRDefault="00772C9B">
      <w:pPr>
        <w:pStyle w:val="TableofFigures"/>
        <w:tabs>
          <w:tab w:val="right" w:leader="dot" w:pos="10416"/>
        </w:tabs>
        <w:rPr>
          <w:rFonts w:eastAsiaTheme="minorEastAsia" w:cstheme="minorBidi"/>
          <w:smallCaps w:val="0"/>
          <w:noProof/>
          <w:sz w:val="22"/>
          <w:szCs w:val="22"/>
        </w:rPr>
      </w:pPr>
      <w:hyperlink w:anchor="_Toc424289948" w:history="1">
        <w:r w:rsidR="00DF5A4E" w:rsidRPr="001D7AF4">
          <w:rPr>
            <w:rStyle w:val="Hyperlink"/>
            <w:noProof/>
          </w:rPr>
          <w:t>Ilustración 18. Corte transversal de una cámara de sedimentación</w:t>
        </w:r>
        <w:r w:rsidR="00DF5A4E" w:rsidRPr="001D7AF4">
          <w:rPr>
            <w:noProof/>
            <w:webHidden/>
          </w:rPr>
          <w:tab/>
        </w:r>
        <w:r w:rsidRPr="001D7AF4">
          <w:rPr>
            <w:noProof/>
            <w:webHidden/>
          </w:rPr>
          <w:fldChar w:fldCharType="begin"/>
        </w:r>
        <w:r w:rsidR="00DF5A4E" w:rsidRPr="001D7AF4">
          <w:rPr>
            <w:noProof/>
            <w:webHidden/>
          </w:rPr>
          <w:instrText xml:space="preserve"> PAGEREF _Toc424289948 \h </w:instrText>
        </w:r>
        <w:r w:rsidRPr="001D7AF4">
          <w:rPr>
            <w:noProof/>
            <w:webHidden/>
          </w:rPr>
        </w:r>
        <w:r w:rsidRPr="001D7AF4">
          <w:rPr>
            <w:noProof/>
            <w:webHidden/>
          </w:rPr>
          <w:fldChar w:fldCharType="separate"/>
        </w:r>
        <w:r w:rsidR="00DF5A4E" w:rsidRPr="001D7AF4">
          <w:rPr>
            <w:noProof/>
            <w:webHidden/>
          </w:rPr>
          <w:t>36</w:t>
        </w:r>
        <w:r w:rsidRPr="001D7AF4">
          <w:rPr>
            <w:noProof/>
            <w:webHidden/>
          </w:rPr>
          <w:fldChar w:fldCharType="end"/>
        </w:r>
      </w:hyperlink>
    </w:p>
    <w:p w:rsidR="00DF5A4E" w:rsidRPr="001D7AF4" w:rsidRDefault="00772C9B">
      <w:pPr>
        <w:pStyle w:val="TableofFigures"/>
        <w:tabs>
          <w:tab w:val="right" w:leader="dot" w:pos="10416"/>
        </w:tabs>
        <w:rPr>
          <w:rFonts w:eastAsiaTheme="minorEastAsia" w:cstheme="minorBidi"/>
          <w:smallCaps w:val="0"/>
          <w:noProof/>
          <w:sz w:val="22"/>
          <w:szCs w:val="22"/>
        </w:rPr>
      </w:pPr>
      <w:hyperlink w:anchor="_Toc424289949" w:history="1">
        <w:r w:rsidR="00DF5A4E" w:rsidRPr="001D7AF4">
          <w:rPr>
            <w:rStyle w:val="Hyperlink"/>
            <w:noProof/>
          </w:rPr>
          <w:t>Ilustración 19. Vista del corte transversal de una cámara de sedimentación concentrada en el tubo distribuidor</w:t>
        </w:r>
        <w:r w:rsidR="00DF5A4E" w:rsidRPr="001D7AF4">
          <w:rPr>
            <w:noProof/>
            <w:webHidden/>
          </w:rPr>
          <w:tab/>
        </w:r>
        <w:r w:rsidRPr="001D7AF4">
          <w:rPr>
            <w:noProof/>
            <w:webHidden/>
          </w:rPr>
          <w:fldChar w:fldCharType="begin"/>
        </w:r>
        <w:r w:rsidR="00DF5A4E" w:rsidRPr="001D7AF4">
          <w:rPr>
            <w:noProof/>
            <w:webHidden/>
          </w:rPr>
          <w:instrText xml:space="preserve"> PAGEREF _Toc424289949 \h </w:instrText>
        </w:r>
        <w:r w:rsidRPr="001D7AF4">
          <w:rPr>
            <w:noProof/>
            <w:webHidden/>
          </w:rPr>
        </w:r>
        <w:r w:rsidRPr="001D7AF4">
          <w:rPr>
            <w:noProof/>
            <w:webHidden/>
          </w:rPr>
          <w:fldChar w:fldCharType="separate"/>
        </w:r>
        <w:r w:rsidR="00DF5A4E" w:rsidRPr="001D7AF4">
          <w:rPr>
            <w:noProof/>
            <w:webHidden/>
          </w:rPr>
          <w:t>37</w:t>
        </w:r>
        <w:r w:rsidRPr="001D7AF4">
          <w:rPr>
            <w:noProof/>
            <w:webHidden/>
          </w:rPr>
          <w:fldChar w:fldCharType="end"/>
        </w:r>
      </w:hyperlink>
    </w:p>
    <w:p w:rsidR="00DF5A4E" w:rsidRPr="001D7AF4" w:rsidRDefault="00772C9B">
      <w:pPr>
        <w:pStyle w:val="TableofFigures"/>
        <w:tabs>
          <w:tab w:val="right" w:leader="dot" w:pos="10416"/>
        </w:tabs>
        <w:rPr>
          <w:rFonts w:eastAsiaTheme="minorEastAsia" w:cstheme="minorBidi"/>
          <w:smallCaps w:val="0"/>
          <w:noProof/>
          <w:sz w:val="22"/>
          <w:szCs w:val="22"/>
        </w:rPr>
      </w:pPr>
      <w:hyperlink w:anchor="_Toc424289950" w:history="1">
        <w:r w:rsidR="00DF5A4E" w:rsidRPr="001D7AF4">
          <w:rPr>
            <w:rStyle w:val="Hyperlink"/>
            <w:noProof/>
          </w:rPr>
          <w:t>Ilustración 20. Tubo recolector de una cámara de sedimentación</w:t>
        </w:r>
        <w:r w:rsidR="00DF5A4E" w:rsidRPr="001D7AF4">
          <w:rPr>
            <w:noProof/>
            <w:webHidden/>
          </w:rPr>
          <w:tab/>
        </w:r>
        <w:r w:rsidRPr="001D7AF4">
          <w:rPr>
            <w:noProof/>
            <w:webHidden/>
          </w:rPr>
          <w:fldChar w:fldCharType="begin"/>
        </w:r>
        <w:r w:rsidR="00DF5A4E" w:rsidRPr="001D7AF4">
          <w:rPr>
            <w:noProof/>
            <w:webHidden/>
          </w:rPr>
          <w:instrText xml:space="preserve"> PAGEREF _Toc424289950 \h </w:instrText>
        </w:r>
        <w:r w:rsidRPr="001D7AF4">
          <w:rPr>
            <w:noProof/>
            <w:webHidden/>
          </w:rPr>
        </w:r>
        <w:r w:rsidRPr="001D7AF4">
          <w:rPr>
            <w:noProof/>
            <w:webHidden/>
          </w:rPr>
          <w:fldChar w:fldCharType="separate"/>
        </w:r>
        <w:r w:rsidR="00DF5A4E" w:rsidRPr="001D7AF4">
          <w:rPr>
            <w:noProof/>
            <w:webHidden/>
          </w:rPr>
          <w:t>38</w:t>
        </w:r>
        <w:r w:rsidRPr="001D7AF4">
          <w:rPr>
            <w:noProof/>
            <w:webHidden/>
          </w:rPr>
          <w:fldChar w:fldCharType="end"/>
        </w:r>
      </w:hyperlink>
    </w:p>
    <w:p w:rsidR="00DF5A4E" w:rsidRPr="001D7AF4" w:rsidRDefault="00772C9B">
      <w:pPr>
        <w:pStyle w:val="TableofFigures"/>
        <w:tabs>
          <w:tab w:val="right" w:leader="dot" w:pos="10416"/>
        </w:tabs>
        <w:rPr>
          <w:rFonts w:eastAsiaTheme="minorEastAsia" w:cstheme="minorBidi"/>
          <w:smallCaps w:val="0"/>
          <w:noProof/>
          <w:sz w:val="22"/>
          <w:szCs w:val="22"/>
        </w:rPr>
      </w:pPr>
      <w:hyperlink w:anchor="_Toc424289951" w:history="1">
        <w:r w:rsidR="00DF5A4E" w:rsidRPr="001D7AF4">
          <w:rPr>
            <w:rStyle w:val="Hyperlink"/>
            <w:noProof/>
          </w:rPr>
          <w:t>Ilustración 21. Concepto de los recorridos de agua en la arena del FRAMCA durante el ciclo de filtración y el ciclo de retrolavado</w:t>
        </w:r>
        <w:r w:rsidR="00DF5A4E" w:rsidRPr="001D7AF4">
          <w:rPr>
            <w:noProof/>
            <w:webHidden/>
          </w:rPr>
          <w:tab/>
        </w:r>
        <w:r w:rsidRPr="001D7AF4">
          <w:rPr>
            <w:noProof/>
            <w:webHidden/>
          </w:rPr>
          <w:fldChar w:fldCharType="begin"/>
        </w:r>
        <w:r w:rsidR="00DF5A4E" w:rsidRPr="001D7AF4">
          <w:rPr>
            <w:noProof/>
            <w:webHidden/>
          </w:rPr>
          <w:instrText xml:space="preserve"> PAGEREF _Toc424289951 \h </w:instrText>
        </w:r>
        <w:r w:rsidRPr="001D7AF4">
          <w:rPr>
            <w:noProof/>
            <w:webHidden/>
          </w:rPr>
        </w:r>
        <w:r w:rsidRPr="001D7AF4">
          <w:rPr>
            <w:noProof/>
            <w:webHidden/>
          </w:rPr>
          <w:fldChar w:fldCharType="separate"/>
        </w:r>
        <w:r w:rsidR="00DF5A4E" w:rsidRPr="001D7AF4">
          <w:rPr>
            <w:noProof/>
            <w:webHidden/>
          </w:rPr>
          <w:t>48</w:t>
        </w:r>
        <w:r w:rsidRPr="001D7AF4">
          <w:rPr>
            <w:noProof/>
            <w:webHidden/>
          </w:rPr>
          <w:fldChar w:fldCharType="end"/>
        </w:r>
      </w:hyperlink>
    </w:p>
    <w:p w:rsidR="00DF5A4E" w:rsidRPr="001D7AF4" w:rsidRDefault="00772C9B">
      <w:pPr>
        <w:pStyle w:val="TableofFigures"/>
        <w:tabs>
          <w:tab w:val="right" w:leader="dot" w:pos="10416"/>
        </w:tabs>
        <w:rPr>
          <w:rFonts w:eastAsiaTheme="minorEastAsia" w:cstheme="minorBidi"/>
          <w:smallCaps w:val="0"/>
          <w:noProof/>
          <w:sz w:val="22"/>
          <w:szCs w:val="22"/>
        </w:rPr>
      </w:pPr>
      <w:hyperlink w:anchor="_Toc424289952" w:history="1">
        <w:r w:rsidR="00DF5A4E" w:rsidRPr="001D7AF4">
          <w:rPr>
            <w:rStyle w:val="Hyperlink"/>
            <w:noProof/>
          </w:rPr>
          <w:t>Ilustración 22. Concepto de los recorridos de agua en el FRAMCA durante los dos modos</w:t>
        </w:r>
        <w:r w:rsidR="00DF5A4E" w:rsidRPr="001D7AF4">
          <w:rPr>
            <w:noProof/>
            <w:webHidden/>
          </w:rPr>
          <w:tab/>
        </w:r>
        <w:r w:rsidRPr="001D7AF4">
          <w:rPr>
            <w:noProof/>
            <w:webHidden/>
          </w:rPr>
          <w:fldChar w:fldCharType="begin"/>
        </w:r>
        <w:r w:rsidR="00DF5A4E" w:rsidRPr="001D7AF4">
          <w:rPr>
            <w:noProof/>
            <w:webHidden/>
          </w:rPr>
          <w:instrText xml:space="preserve"> PAGEREF _Toc424289952 \h </w:instrText>
        </w:r>
        <w:r w:rsidRPr="001D7AF4">
          <w:rPr>
            <w:noProof/>
            <w:webHidden/>
          </w:rPr>
        </w:r>
        <w:r w:rsidRPr="001D7AF4">
          <w:rPr>
            <w:noProof/>
            <w:webHidden/>
          </w:rPr>
          <w:fldChar w:fldCharType="separate"/>
        </w:r>
        <w:r w:rsidR="00DF5A4E" w:rsidRPr="001D7AF4">
          <w:rPr>
            <w:noProof/>
            <w:webHidden/>
          </w:rPr>
          <w:t>49</w:t>
        </w:r>
        <w:r w:rsidRPr="001D7AF4">
          <w:rPr>
            <w:noProof/>
            <w:webHidden/>
          </w:rPr>
          <w:fldChar w:fldCharType="end"/>
        </w:r>
      </w:hyperlink>
    </w:p>
    <w:p w:rsidR="00DF5A4E" w:rsidRPr="001D7AF4" w:rsidRDefault="00772C9B">
      <w:pPr>
        <w:pStyle w:val="TableofFigures"/>
        <w:tabs>
          <w:tab w:val="right" w:leader="dot" w:pos="10416"/>
        </w:tabs>
        <w:rPr>
          <w:rFonts w:eastAsiaTheme="minorEastAsia" w:cstheme="minorBidi"/>
          <w:smallCaps w:val="0"/>
          <w:noProof/>
          <w:sz w:val="22"/>
          <w:szCs w:val="22"/>
        </w:rPr>
      </w:pPr>
      <w:hyperlink w:anchor="_Toc424289953" w:history="1">
        <w:r w:rsidR="00DF5A4E" w:rsidRPr="001D7AF4">
          <w:rPr>
            <w:rStyle w:val="Hyperlink"/>
            <w:noProof/>
          </w:rPr>
          <w:t>Ilustración 23. Vista superior de dos FRAMCA’s de AguaClara funcionando en paralelo</w:t>
        </w:r>
        <w:r w:rsidR="00DF5A4E" w:rsidRPr="001D7AF4">
          <w:rPr>
            <w:noProof/>
            <w:webHidden/>
          </w:rPr>
          <w:tab/>
        </w:r>
        <w:r w:rsidRPr="001D7AF4">
          <w:rPr>
            <w:noProof/>
            <w:webHidden/>
          </w:rPr>
          <w:fldChar w:fldCharType="begin"/>
        </w:r>
        <w:r w:rsidR="00DF5A4E" w:rsidRPr="001D7AF4">
          <w:rPr>
            <w:noProof/>
            <w:webHidden/>
          </w:rPr>
          <w:instrText xml:space="preserve"> PAGEREF _Toc424289953 \h </w:instrText>
        </w:r>
        <w:r w:rsidRPr="001D7AF4">
          <w:rPr>
            <w:noProof/>
            <w:webHidden/>
          </w:rPr>
        </w:r>
        <w:r w:rsidRPr="001D7AF4">
          <w:rPr>
            <w:noProof/>
            <w:webHidden/>
          </w:rPr>
          <w:fldChar w:fldCharType="separate"/>
        </w:r>
        <w:r w:rsidR="00DF5A4E" w:rsidRPr="001D7AF4">
          <w:rPr>
            <w:noProof/>
            <w:webHidden/>
          </w:rPr>
          <w:t>50</w:t>
        </w:r>
        <w:r w:rsidRPr="001D7AF4">
          <w:rPr>
            <w:noProof/>
            <w:webHidden/>
          </w:rPr>
          <w:fldChar w:fldCharType="end"/>
        </w:r>
      </w:hyperlink>
    </w:p>
    <w:p w:rsidR="00DF5A4E" w:rsidRPr="001D7AF4" w:rsidRDefault="00772C9B">
      <w:pPr>
        <w:pStyle w:val="TableofFigures"/>
        <w:tabs>
          <w:tab w:val="right" w:leader="dot" w:pos="10416"/>
        </w:tabs>
        <w:rPr>
          <w:rFonts w:eastAsiaTheme="minorEastAsia" w:cstheme="minorBidi"/>
          <w:smallCaps w:val="0"/>
          <w:noProof/>
          <w:sz w:val="22"/>
          <w:szCs w:val="22"/>
        </w:rPr>
      </w:pPr>
      <w:hyperlink w:anchor="_Toc424289954" w:history="1">
        <w:r w:rsidR="00DF5A4E" w:rsidRPr="001D7AF4">
          <w:rPr>
            <w:rStyle w:val="Hyperlink"/>
            <w:noProof/>
          </w:rPr>
          <w:t>Ilustración 24. Vista lateral de un FRAMCA de AguaClara en rayos equis</w:t>
        </w:r>
        <w:r w:rsidR="00DF5A4E" w:rsidRPr="001D7AF4">
          <w:rPr>
            <w:noProof/>
            <w:webHidden/>
          </w:rPr>
          <w:tab/>
        </w:r>
        <w:r w:rsidRPr="001D7AF4">
          <w:rPr>
            <w:noProof/>
            <w:webHidden/>
          </w:rPr>
          <w:fldChar w:fldCharType="begin"/>
        </w:r>
        <w:r w:rsidR="00DF5A4E" w:rsidRPr="001D7AF4">
          <w:rPr>
            <w:noProof/>
            <w:webHidden/>
          </w:rPr>
          <w:instrText xml:space="preserve"> PAGEREF _Toc424289954 \h </w:instrText>
        </w:r>
        <w:r w:rsidRPr="001D7AF4">
          <w:rPr>
            <w:noProof/>
            <w:webHidden/>
          </w:rPr>
        </w:r>
        <w:r w:rsidRPr="001D7AF4">
          <w:rPr>
            <w:noProof/>
            <w:webHidden/>
          </w:rPr>
          <w:fldChar w:fldCharType="separate"/>
        </w:r>
        <w:r w:rsidR="00DF5A4E" w:rsidRPr="001D7AF4">
          <w:rPr>
            <w:noProof/>
            <w:webHidden/>
          </w:rPr>
          <w:t>51</w:t>
        </w:r>
        <w:r w:rsidRPr="001D7AF4">
          <w:rPr>
            <w:noProof/>
            <w:webHidden/>
          </w:rPr>
          <w:fldChar w:fldCharType="end"/>
        </w:r>
      </w:hyperlink>
    </w:p>
    <w:p w:rsidR="003C4A5B" w:rsidRPr="001D7AF4" w:rsidRDefault="00772C9B" w:rsidP="00745DF2">
      <w:pPr>
        <w:pStyle w:val="Heading1"/>
        <w:spacing w:before="120" w:after="120"/>
        <w:rPr>
          <w:szCs w:val="24"/>
        </w:rPr>
      </w:pPr>
      <w:r w:rsidRPr="001D7AF4">
        <w:rPr>
          <w:sz w:val="28"/>
          <w:szCs w:val="24"/>
        </w:rPr>
        <w:fldChar w:fldCharType="end"/>
      </w:r>
      <w:bookmarkStart w:id="7" w:name="_Toc378220479"/>
      <w:bookmarkStart w:id="8" w:name="_Toc378234107"/>
      <w:bookmarkStart w:id="9" w:name="_Toc424289890"/>
      <w:r w:rsidR="003C4A5B" w:rsidRPr="001D7AF4">
        <w:t>Índice de Tablas</w:t>
      </w:r>
      <w:bookmarkEnd w:id="7"/>
      <w:bookmarkEnd w:id="8"/>
      <w:bookmarkEnd w:id="9"/>
    </w:p>
    <w:p w:rsidR="00DF5A4E" w:rsidRPr="001D7AF4" w:rsidRDefault="00772C9B">
      <w:pPr>
        <w:pStyle w:val="TableofFigures"/>
        <w:tabs>
          <w:tab w:val="right" w:leader="dot" w:pos="10416"/>
        </w:tabs>
        <w:rPr>
          <w:rFonts w:eastAsiaTheme="minorEastAsia" w:cstheme="minorBidi"/>
          <w:smallCaps w:val="0"/>
          <w:noProof/>
          <w:sz w:val="22"/>
          <w:szCs w:val="22"/>
        </w:rPr>
      </w:pPr>
      <w:r w:rsidRPr="00772C9B">
        <w:rPr>
          <w:rFonts w:ascii="Times New Roman" w:hAnsi="Times New Roman"/>
          <w:sz w:val="24"/>
          <w:szCs w:val="24"/>
        </w:rPr>
        <w:fldChar w:fldCharType="begin"/>
      </w:r>
      <w:r w:rsidR="003C4A5B" w:rsidRPr="001D7AF4">
        <w:rPr>
          <w:rFonts w:ascii="Times New Roman" w:hAnsi="Times New Roman"/>
          <w:sz w:val="24"/>
          <w:szCs w:val="24"/>
        </w:rPr>
        <w:instrText xml:space="preserve"> TOC \h \z \c "Tabla" </w:instrText>
      </w:r>
      <w:r w:rsidRPr="00772C9B">
        <w:rPr>
          <w:rFonts w:ascii="Times New Roman" w:hAnsi="Times New Roman"/>
          <w:sz w:val="24"/>
          <w:szCs w:val="24"/>
        </w:rPr>
        <w:fldChar w:fldCharType="separate"/>
      </w:r>
      <w:hyperlink w:anchor="_Toc424289955" w:history="1">
        <w:r w:rsidR="00DF5A4E" w:rsidRPr="001D7AF4">
          <w:rPr>
            <w:rStyle w:val="Hyperlink"/>
            <w:noProof/>
          </w:rPr>
          <w:t>Tabla 1. Dimensiones de los tanques de entrada</w:t>
        </w:r>
        <w:r w:rsidR="00DF5A4E" w:rsidRPr="001D7AF4">
          <w:rPr>
            <w:noProof/>
            <w:webHidden/>
          </w:rPr>
          <w:tab/>
        </w:r>
        <w:r w:rsidRPr="001D7AF4">
          <w:rPr>
            <w:noProof/>
            <w:webHidden/>
          </w:rPr>
          <w:fldChar w:fldCharType="begin"/>
        </w:r>
        <w:r w:rsidR="00DF5A4E" w:rsidRPr="001D7AF4">
          <w:rPr>
            <w:noProof/>
            <w:webHidden/>
          </w:rPr>
          <w:instrText xml:space="preserve"> PAGEREF _Toc424289955 \h </w:instrText>
        </w:r>
        <w:r w:rsidRPr="001D7AF4">
          <w:rPr>
            <w:noProof/>
            <w:webHidden/>
          </w:rPr>
        </w:r>
        <w:r w:rsidRPr="001D7AF4">
          <w:rPr>
            <w:noProof/>
            <w:webHidden/>
          </w:rPr>
          <w:fldChar w:fldCharType="separate"/>
        </w:r>
        <w:r w:rsidR="00DF5A4E" w:rsidRPr="001D7AF4">
          <w:rPr>
            <w:noProof/>
            <w:webHidden/>
          </w:rPr>
          <w:t>14</w:t>
        </w:r>
        <w:r w:rsidRPr="001D7AF4">
          <w:rPr>
            <w:noProof/>
            <w:webHidden/>
          </w:rPr>
          <w:fldChar w:fldCharType="end"/>
        </w:r>
      </w:hyperlink>
    </w:p>
    <w:p w:rsidR="00DF5A4E" w:rsidRPr="001D7AF4" w:rsidRDefault="00772C9B">
      <w:pPr>
        <w:pStyle w:val="TableofFigures"/>
        <w:tabs>
          <w:tab w:val="right" w:leader="dot" w:pos="10416"/>
        </w:tabs>
        <w:rPr>
          <w:rFonts w:eastAsiaTheme="minorEastAsia" w:cstheme="minorBidi"/>
          <w:smallCaps w:val="0"/>
          <w:noProof/>
          <w:sz w:val="22"/>
          <w:szCs w:val="22"/>
        </w:rPr>
      </w:pPr>
      <w:hyperlink w:anchor="_Toc424289956" w:history="1">
        <w:r w:rsidR="00DF5A4E" w:rsidRPr="001D7AF4">
          <w:rPr>
            <w:rStyle w:val="Hyperlink"/>
            <w:noProof/>
          </w:rPr>
          <w:t>Tabla 2. Diseño de los LFOM</w:t>
        </w:r>
        <w:r w:rsidR="00DF5A4E" w:rsidRPr="001D7AF4">
          <w:rPr>
            <w:noProof/>
            <w:webHidden/>
          </w:rPr>
          <w:tab/>
        </w:r>
        <w:r w:rsidRPr="001D7AF4">
          <w:rPr>
            <w:noProof/>
            <w:webHidden/>
          </w:rPr>
          <w:fldChar w:fldCharType="begin"/>
        </w:r>
        <w:r w:rsidR="00DF5A4E" w:rsidRPr="001D7AF4">
          <w:rPr>
            <w:noProof/>
            <w:webHidden/>
          </w:rPr>
          <w:instrText xml:space="preserve"> PAGEREF _Toc424289956 \h </w:instrText>
        </w:r>
        <w:r w:rsidRPr="001D7AF4">
          <w:rPr>
            <w:noProof/>
            <w:webHidden/>
          </w:rPr>
        </w:r>
        <w:r w:rsidRPr="001D7AF4">
          <w:rPr>
            <w:noProof/>
            <w:webHidden/>
          </w:rPr>
          <w:fldChar w:fldCharType="separate"/>
        </w:r>
        <w:r w:rsidR="00DF5A4E" w:rsidRPr="001D7AF4">
          <w:rPr>
            <w:noProof/>
            <w:webHidden/>
          </w:rPr>
          <w:t>14</w:t>
        </w:r>
        <w:r w:rsidRPr="001D7AF4">
          <w:rPr>
            <w:noProof/>
            <w:webHidden/>
          </w:rPr>
          <w:fldChar w:fldCharType="end"/>
        </w:r>
      </w:hyperlink>
    </w:p>
    <w:p w:rsidR="00DF5A4E" w:rsidRPr="001D7AF4" w:rsidRDefault="00772C9B">
      <w:pPr>
        <w:pStyle w:val="TableofFigures"/>
        <w:tabs>
          <w:tab w:val="right" w:leader="dot" w:pos="10416"/>
        </w:tabs>
        <w:rPr>
          <w:rFonts w:eastAsiaTheme="minorEastAsia" w:cstheme="minorBidi"/>
          <w:smallCaps w:val="0"/>
          <w:noProof/>
          <w:sz w:val="22"/>
          <w:szCs w:val="22"/>
        </w:rPr>
      </w:pPr>
      <w:hyperlink w:anchor="_Toc424289957" w:history="1">
        <w:r w:rsidR="00DF5A4E" w:rsidRPr="001D7AF4">
          <w:rPr>
            <w:rStyle w:val="Hyperlink"/>
            <w:noProof/>
          </w:rPr>
          <w:t>Tabla 3. Parámetros del dosificador de ácido</w:t>
        </w:r>
        <w:r w:rsidR="00DF5A4E" w:rsidRPr="001D7AF4">
          <w:rPr>
            <w:noProof/>
            <w:webHidden/>
          </w:rPr>
          <w:tab/>
        </w:r>
        <w:r w:rsidRPr="001D7AF4">
          <w:rPr>
            <w:noProof/>
            <w:webHidden/>
          </w:rPr>
          <w:fldChar w:fldCharType="begin"/>
        </w:r>
        <w:r w:rsidR="00DF5A4E" w:rsidRPr="001D7AF4">
          <w:rPr>
            <w:noProof/>
            <w:webHidden/>
          </w:rPr>
          <w:instrText xml:space="preserve"> PAGEREF _Toc424289957 \h </w:instrText>
        </w:r>
        <w:r w:rsidRPr="001D7AF4">
          <w:rPr>
            <w:noProof/>
            <w:webHidden/>
          </w:rPr>
        </w:r>
        <w:r w:rsidRPr="001D7AF4">
          <w:rPr>
            <w:noProof/>
            <w:webHidden/>
          </w:rPr>
          <w:fldChar w:fldCharType="separate"/>
        </w:r>
        <w:r w:rsidR="00DF5A4E" w:rsidRPr="001D7AF4">
          <w:rPr>
            <w:noProof/>
            <w:webHidden/>
          </w:rPr>
          <w:t>21</w:t>
        </w:r>
        <w:r w:rsidRPr="001D7AF4">
          <w:rPr>
            <w:noProof/>
            <w:webHidden/>
          </w:rPr>
          <w:fldChar w:fldCharType="end"/>
        </w:r>
      </w:hyperlink>
    </w:p>
    <w:p w:rsidR="00DF5A4E" w:rsidRPr="001D7AF4" w:rsidRDefault="00772C9B">
      <w:pPr>
        <w:pStyle w:val="TableofFigures"/>
        <w:tabs>
          <w:tab w:val="right" w:leader="dot" w:pos="10416"/>
        </w:tabs>
        <w:rPr>
          <w:rFonts w:eastAsiaTheme="minorEastAsia" w:cstheme="minorBidi"/>
          <w:smallCaps w:val="0"/>
          <w:noProof/>
          <w:sz w:val="22"/>
          <w:szCs w:val="22"/>
        </w:rPr>
      </w:pPr>
      <w:hyperlink w:anchor="_Toc424289958" w:history="1">
        <w:r w:rsidR="00DF5A4E" w:rsidRPr="001D7AF4">
          <w:rPr>
            <w:rStyle w:val="Hyperlink"/>
            <w:noProof/>
          </w:rPr>
          <w:t>Tabla 4. Parámetros del dosificador de coagulante</w:t>
        </w:r>
        <w:r w:rsidR="00DF5A4E" w:rsidRPr="001D7AF4">
          <w:rPr>
            <w:noProof/>
            <w:webHidden/>
          </w:rPr>
          <w:tab/>
        </w:r>
        <w:r w:rsidRPr="001D7AF4">
          <w:rPr>
            <w:noProof/>
            <w:webHidden/>
          </w:rPr>
          <w:fldChar w:fldCharType="begin"/>
        </w:r>
        <w:r w:rsidR="00DF5A4E" w:rsidRPr="001D7AF4">
          <w:rPr>
            <w:noProof/>
            <w:webHidden/>
          </w:rPr>
          <w:instrText xml:space="preserve"> PAGEREF _Toc424289958 \h </w:instrText>
        </w:r>
        <w:r w:rsidRPr="001D7AF4">
          <w:rPr>
            <w:noProof/>
            <w:webHidden/>
          </w:rPr>
        </w:r>
        <w:r w:rsidRPr="001D7AF4">
          <w:rPr>
            <w:noProof/>
            <w:webHidden/>
          </w:rPr>
          <w:fldChar w:fldCharType="separate"/>
        </w:r>
        <w:r w:rsidR="00DF5A4E" w:rsidRPr="001D7AF4">
          <w:rPr>
            <w:noProof/>
            <w:webHidden/>
          </w:rPr>
          <w:t>21</w:t>
        </w:r>
        <w:r w:rsidRPr="001D7AF4">
          <w:rPr>
            <w:noProof/>
            <w:webHidden/>
          </w:rPr>
          <w:fldChar w:fldCharType="end"/>
        </w:r>
      </w:hyperlink>
    </w:p>
    <w:p w:rsidR="00DF5A4E" w:rsidRPr="001D7AF4" w:rsidRDefault="00772C9B">
      <w:pPr>
        <w:pStyle w:val="TableofFigures"/>
        <w:tabs>
          <w:tab w:val="right" w:leader="dot" w:pos="10416"/>
        </w:tabs>
        <w:rPr>
          <w:rFonts w:eastAsiaTheme="minorEastAsia" w:cstheme="minorBidi"/>
          <w:smallCaps w:val="0"/>
          <w:noProof/>
          <w:sz w:val="22"/>
          <w:szCs w:val="22"/>
        </w:rPr>
      </w:pPr>
      <w:hyperlink w:anchor="_Toc424289959" w:history="1">
        <w:r w:rsidR="00DF5A4E" w:rsidRPr="001D7AF4">
          <w:rPr>
            <w:rStyle w:val="Hyperlink"/>
            <w:noProof/>
          </w:rPr>
          <w:t>Tabla 5. Parámetros del dosificador de cloro</w:t>
        </w:r>
        <w:r w:rsidR="00DF5A4E" w:rsidRPr="001D7AF4">
          <w:rPr>
            <w:noProof/>
            <w:webHidden/>
          </w:rPr>
          <w:tab/>
        </w:r>
        <w:r w:rsidRPr="001D7AF4">
          <w:rPr>
            <w:noProof/>
            <w:webHidden/>
          </w:rPr>
          <w:fldChar w:fldCharType="begin"/>
        </w:r>
        <w:r w:rsidR="00DF5A4E" w:rsidRPr="001D7AF4">
          <w:rPr>
            <w:noProof/>
            <w:webHidden/>
          </w:rPr>
          <w:instrText xml:space="preserve"> PAGEREF _Toc424289959 \h </w:instrText>
        </w:r>
        <w:r w:rsidRPr="001D7AF4">
          <w:rPr>
            <w:noProof/>
            <w:webHidden/>
          </w:rPr>
        </w:r>
        <w:r w:rsidRPr="001D7AF4">
          <w:rPr>
            <w:noProof/>
            <w:webHidden/>
          </w:rPr>
          <w:fldChar w:fldCharType="separate"/>
        </w:r>
        <w:r w:rsidR="00DF5A4E" w:rsidRPr="001D7AF4">
          <w:rPr>
            <w:noProof/>
            <w:webHidden/>
          </w:rPr>
          <w:t>21</w:t>
        </w:r>
        <w:r w:rsidRPr="001D7AF4">
          <w:rPr>
            <w:noProof/>
            <w:webHidden/>
          </w:rPr>
          <w:fldChar w:fldCharType="end"/>
        </w:r>
      </w:hyperlink>
    </w:p>
    <w:p w:rsidR="00DF5A4E" w:rsidRPr="001D7AF4" w:rsidRDefault="00772C9B">
      <w:pPr>
        <w:pStyle w:val="TableofFigures"/>
        <w:tabs>
          <w:tab w:val="right" w:leader="dot" w:pos="10416"/>
        </w:tabs>
        <w:rPr>
          <w:rFonts w:eastAsiaTheme="minorEastAsia" w:cstheme="minorBidi"/>
          <w:smallCaps w:val="0"/>
          <w:noProof/>
          <w:sz w:val="22"/>
          <w:szCs w:val="22"/>
        </w:rPr>
      </w:pPr>
      <w:hyperlink w:anchor="_Toc424289960" w:history="1">
        <w:r w:rsidR="00DF5A4E" w:rsidRPr="001D7AF4">
          <w:rPr>
            <w:rStyle w:val="Hyperlink"/>
            <w:noProof/>
          </w:rPr>
          <w:t>Tabla 6. Dimensiones y especificaciones del floculador</w:t>
        </w:r>
        <w:r w:rsidR="00DF5A4E" w:rsidRPr="001D7AF4">
          <w:rPr>
            <w:noProof/>
            <w:webHidden/>
          </w:rPr>
          <w:tab/>
        </w:r>
        <w:r w:rsidRPr="001D7AF4">
          <w:rPr>
            <w:noProof/>
            <w:webHidden/>
          </w:rPr>
          <w:fldChar w:fldCharType="begin"/>
        </w:r>
        <w:r w:rsidR="00DF5A4E" w:rsidRPr="001D7AF4">
          <w:rPr>
            <w:noProof/>
            <w:webHidden/>
          </w:rPr>
          <w:instrText xml:space="preserve"> PAGEREF _Toc424289960 \h </w:instrText>
        </w:r>
        <w:r w:rsidRPr="001D7AF4">
          <w:rPr>
            <w:noProof/>
            <w:webHidden/>
          </w:rPr>
        </w:r>
        <w:r w:rsidRPr="001D7AF4">
          <w:rPr>
            <w:noProof/>
            <w:webHidden/>
          </w:rPr>
          <w:fldChar w:fldCharType="separate"/>
        </w:r>
        <w:r w:rsidR="00DF5A4E" w:rsidRPr="001D7AF4">
          <w:rPr>
            <w:noProof/>
            <w:webHidden/>
          </w:rPr>
          <w:t>29</w:t>
        </w:r>
        <w:r w:rsidRPr="001D7AF4">
          <w:rPr>
            <w:noProof/>
            <w:webHidden/>
          </w:rPr>
          <w:fldChar w:fldCharType="end"/>
        </w:r>
      </w:hyperlink>
    </w:p>
    <w:p w:rsidR="00DF5A4E" w:rsidRPr="001D7AF4" w:rsidRDefault="00772C9B">
      <w:pPr>
        <w:pStyle w:val="TableofFigures"/>
        <w:tabs>
          <w:tab w:val="right" w:leader="dot" w:pos="10416"/>
        </w:tabs>
        <w:rPr>
          <w:rFonts w:eastAsiaTheme="minorEastAsia" w:cstheme="minorBidi"/>
          <w:smallCaps w:val="0"/>
          <w:noProof/>
          <w:sz w:val="22"/>
          <w:szCs w:val="22"/>
        </w:rPr>
      </w:pPr>
      <w:hyperlink w:anchor="_Toc424289961" w:history="1">
        <w:r w:rsidR="00DF5A4E" w:rsidRPr="001D7AF4">
          <w:rPr>
            <w:rStyle w:val="Hyperlink"/>
            <w:noProof/>
          </w:rPr>
          <w:t>Tabla 7. Dimensiones generales de los tanques de sedimentación</w:t>
        </w:r>
        <w:r w:rsidR="00DF5A4E" w:rsidRPr="001D7AF4">
          <w:rPr>
            <w:noProof/>
            <w:webHidden/>
          </w:rPr>
          <w:tab/>
        </w:r>
        <w:r w:rsidRPr="001D7AF4">
          <w:rPr>
            <w:noProof/>
            <w:webHidden/>
          </w:rPr>
          <w:fldChar w:fldCharType="begin"/>
        </w:r>
        <w:r w:rsidR="00DF5A4E" w:rsidRPr="001D7AF4">
          <w:rPr>
            <w:noProof/>
            <w:webHidden/>
          </w:rPr>
          <w:instrText xml:space="preserve"> PAGEREF _Toc424289961 \h </w:instrText>
        </w:r>
        <w:r w:rsidRPr="001D7AF4">
          <w:rPr>
            <w:noProof/>
            <w:webHidden/>
          </w:rPr>
        </w:r>
        <w:r w:rsidRPr="001D7AF4">
          <w:rPr>
            <w:noProof/>
            <w:webHidden/>
          </w:rPr>
          <w:fldChar w:fldCharType="separate"/>
        </w:r>
        <w:r w:rsidR="00DF5A4E" w:rsidRPr="001D7AF4">
          <w:rPr>
            <w:noProof/>
            <w:webHidden/>
          </w:rPr>
          <w:t>43</w:t>
        </w:r>
        <w:r w:rsidRPr="001D7AF4">
          <w:rPr>
            <w:noProof/>
            <w:webHidden/>
          </w:rPr>
          <w:fldChar w:fldCharType="end"/>
        </w:r>
      </w:hyperlink>
    </w:p>
    <w:p w:rsidR="00DF5A4E" w:rsidRPr="001D7AF4" w:rsidRDefault="00772C9B">
      <w:pPr>
        <w:pStyle w:val="TableofFigures"/>
        <w:tabs>
          <w:tab w:val="right" w:leader="dot" w:pos="10416"/>
        </w:tabs>
        <w:rPr>
          <w:rFonts w:eastAsiaTheme="minorEastAsia" w:cstheme="minorBidi"/>
          <w:smallCaps w:val="0"/>
          <w:noProof/>
          <w:sz w:val="22"/>
          <w:szCs w:val="22"/>
        </w:rPr>
      </w:pPr>
      <w:hyperlink w:anchor="_Toc424289962" w:history="1">
        <w:r w:rsidR="00DF5A4E" w:rsidRPr="001D7AF4">
          <w:rPr>
            <w:rStyle w:val="Hyperlink"/>
            <w:noProof/>
          </w:rPr>
          <w:t>Tabla 8. Dimensiones del canal distribuidor de los tanques de sedimentación</w:t>
        </w:r>
        <w:r w:rsidR="00DF5A4E" w:rsidRPr="001D7AF4">
          <w:rPr>
            <w:noProof/>
            <w:webHidden/>
          </w:rPr>
          <w:tab/>
        </w:r>
        <w:r w:rsidRPr="001D7AF4">
          <w:rPr>
            <w:noProof/>
            <w:webHidden/>
          </w:rPr>
          <w:fldChar w:fldCharType="begin"/>
        </w:r>
        <w:r w:rsidR="00DF5A4E" w:rsidRPr="001D7AF4">
          <w:rPr>
            <w:noProof/>
            <w:webHidden/>
          </w:rPr>
          <w:instrText xml:space="preserve"> PAGEREF _Toc424289962 \h </w:instrText>
        </w:r>
        <w:r w:rsidRPr="001D7AF4">
          <w:rPr>
            <w:noProof/>
            <w:webHidden/>
          </w:rPr>
        </w:r>
        <w:r w:rsidRPr="001D7AF4">
          <w:rPr>
            <w:noProof/>
            <w:webHidden/>
          </w:rPr>
          <w:fldChar w:fldCharType="separate"/>
        </w:r>
        <w:r w:rsidR="00DF5A4E" w:rsidRPr="001D7AF4">
          <w:rPr>
            <w:noProof/>
            <w:webHidden/>
          </w:rPr>
          <w:t>44</w:t>
        </w:r>
        <w:r w:rsidRPr="001D7AF4">
          <w:rPr>
            <w:noProof/>
            <w:webHidden/>
          </w:rPr>
          <w:fldChar w:fldCharType="end"/>
        </w:r>
      </w:hyperlink>
    </w:p>
    <w:p w:rsidR="00DF5A4E" w:rsidRPr="001D7AF4" w:rsidRDefault="00772C9B">
      <w:pPr>
        <w:pStyle w:val="TableofFigures"/>
        <w:tabs>
          <w:tab w:val="right" w:leader="dot" w:pos="10416"/>
        </w:tabs>
        <w:rPr>
          <w:rFonts w:eastAsiaTheme="minorEastAsia" w:cstheme="minorBidi"/>
          <w:smallCaps w:val="0"/>
          <w:noProof/>
          <w:sz w:val="22"/>
          <w:szCs w:val="22"/>
        </w:rPr>
      </w:pPr>
      <w:hyperlink w:anchor="_Toc424289963" w:history="1">
        <w:r w:rsidR="00DF5A4E" w:rsidRPr="001D7AF4">
          <w:rPr>
            <w:rStyle w:val="Hyperlink"/>
            <w:noProof/>
          </w:rPr>
          <w:t>Tabla 9. Dimensiones del vertedero del canal recolector de los tanques de sedimentación</w:t>
        </w:r>
        <w:r w:rsidR="00DF5A4E" w:rsidRPr="001D7AF4">
          <w:rPr>
            <w:noProof/>
            <w:webHidden/>
          </w:rPr>
          <w:tab/>
        </w:r>
        <w:r w:rsidRPr="001D7AF4">
          <w:rPr>
            <w:noProof/>
            <w:webHidden/>
          </w:rPr>
          <w:fldChar w:fldCharType="begin"/>
        </w:r>
        <w:r w:rsidR="00DF5A4E" w:rsidRPr="001D7AF4">
          <w:rPr>
            <w:noProof/>
            <w:webHidden/>
          </w:rPr>
          <w:instrText xml:space="preserve"> PAGEREF _Toc424289963 \h </w:instrText>
        </w:r>
        <w:r w:rsidRPr="001D7AF4">
          <w:rPr>
            <w:noProof/>
            <w:webHidden/>
          </w:rPr>
        </w:r>
        <w:r w:rsidRPr="001D7AF4">
          <w:rPr>
            <w:noProof/>
            <w:webHidden/>
          </w:rPr>
          <w:fldChar w:fldCharType="separate"/>
        </w:r>
        <w:r w:rsidR="00DF5A4E" w:rsidRPr="001D7AF4">
          <w:rPr>
            <w:noProof/>
            <w:webHidden/>
          </w:rPr>
          <w:t>44</w:t>
        </w:r>
        <w:r w:rsidRPr="001D7AF4">
          <w:rPr>
            <w:noProof/>
            <w:webHidden/>
          </w:rPr>
          <w:fldChar w:fldCharType="end"/>
        </w:r>
      </w:hyperlink>
    </w:p>
    <w:p w:rsidR="00DF5A4E" w:rsidRPr="001D7AF4" w:rsidRDefault="00772C9B">
      <w:pPr>
        <w:pStyle w:val="TableofFigures"/>
        <w:tabs>
          <w:tab w:val="right" w:leader="dot" w:pos="10416"/>
        </w:tabs>
        <w:rPr>
          <w:rFonts w:eastAsiaTheme="minorEastAsia" w:cstheme="minorBidi"/>
          <w:smallCaps w:val="0"/>
          <w:noProof/>
          <w:sz w:val="22"/>
          <w:szCs w:val="22"/>
        </w:rPr>
      </w:pPr>
      <w:hyperlink w:anchor="_Toc424289964" w:history="1">
        <w:r w:rsidR="00DF5A4E" w:rsidRPr="001D7AF4">
          <w:rPr>
            <w:rStyle w:val="Hyperlink"/>
            <w:noProof/>
          </w:rPr>
          <w:t>Tabla 10. Especificaciones de los tubos distribuidores de los tanques de sedimentación</w:t>
        </w:r>
        <w:r w:rsidR="00DF5A4E" w:rsidRPr="001D7AF4">
          <w:rPr>
            <w:noProof/>
            <w:webHidden/>
          </w:rPr>
          <w:tab/>
        </w:r>
        <w:r w:rsidRPr="001D7AF4">
          <w:rPr>
            <w:noProof/>
            <w:webHidden/>
          </w:rPr>
          <w:fldChar w:fldCharType="begin"/>
        </w:r>
        <w:r w:rsidR="00DF5A4E" w:rsidRPr="001D7AF4">
          <w:rPr>
            <w:noProof/>
            <w:webHidden/>
          </w:rPr>
          <w:instrText xml:space="preserve"> PAGEREF _Toc424289964 \h </w:instrText>
        </w:r>
        <w:r w:rsidRPr="001D7AF4">
          <w:rPr>
            <w:noProof/>
            <w:webHidden/>
          </w:rPr>
        </w:r>
        <w:r w:rsidRPr="001D7AF4">
          <w:rPr>
            <w:noProof/>
            <w:webHidden/>
          </w:rPr>
          <w:fldChar w:fldCharType="separate"/>
        </w:r>
        <w:r w:rsidR="00DF5A4E" w:rsidRPr="001D7AF4">
          <w:rPr>
            <w:noProof/>
            <w:webHidden/>
          </w:rPr>
          <w:t>45</w:t>
        </w:r>
        <w:r w:rsidRPr="001D7AF4">
          <w:rPr>
            <w:noProof/>
            <w:webHidden/>
          </w:rPr>
          <w:fldChar w:fldCharType="end"/>
        </w:r>
      </w:hyperlink>
    </w:p>
    <w:p w:rsidR="00DF5A4E" w:rsidRPr="001D7AF4" w:rsidRDefault="00772C9B">
      <w:pPr>
        <w:pStyle w:val="TableofFigures"/>
        <w:tabs>
          <w:tab w:val="right" w:leader="dot" w:pos="10416"/>
        </w:tabs>
        <w:rPr>
          <w:rFonts w:eastAsiaTheme="minorEastAsia" w:cstheme="minorBidi"/>
          <w:smallCaps w:val="0"/>
          <w:noProof/>
          <w:sz w:val="22"/>
          <w:szCs w:val="22"/>
        </w:rPr>
      </w:pPr>
      <w:hyperlink w:anchor="_Toc424289965" w:history="1">
        <w:r w:rsidR="00DF5A4E" w:rsidRPr="001D7AF4">
          <w:rPr>
            <w:rStyle w:val="Hyperlink"/>
            <w:noProof/>
          </w:rPr>
          <w:t>Tabla 11. Dimensiones de las placas de sedimentación</w:t>
        </w:r>
        <w:r w:rsidR="00DF5A4E" w:rsidRPr="001D7AF4">
          <w:rPr>
            <w:noProof/>
            <w:webHidden/>
          </w:rPr>
          <w:tab/>
        </w:r>
        <w:r w:rsidRPr="001D7AF4">
          <w:rPr>
            <w:noProof/>
            <w:webHidden/>
          </w:rPr>
          <w:fldChar w:fldCharType="begin"/>
        </w:r>
        <w:r w:rsidR="00DF5A4E" w:rsidRPr="001D7AF4">
          <w:rPr>
            <w:noProof/>
            <w:webHidden/>
          </w:rPr>
          <w:instrText xml:space="preserve"> PAGEREF _Toc424289965 \h </w:instrText>
        </w:r>
        <w:r w:rsidRPr="001D7AF4">
          <w:rPr>
            <w:noProof/>
            <w:webHidden/>
          </w:rPr>
        </w:r>
        <w:r w:rsidRPr="001D7AF4">
          <w:rPr>
            <w:noProof/>
            <w:webHidden/>
          </w:rPr>
          <w:fldChar w:fldCharType="separate"/>
        </w:r>
        <w:r w:rsidR="00DF5A4E" w:rsidRPr="001D7AF4">
          <w:rPr>
            <w:noProof/>
            <w:webHidden/>
          </w:rPr>
          <w:t>46</w:t>
        </w:r>
        <w:r w:rsidRPr="001D7AF4">
          <w:rPr>
            <w:noProof/>
            <w:webHidden/>
          </w:rPr>
          <w:fldChar w:fldCharType="end"/>
        </w:r>
      </w:hyperlink>
    </w:p>
    <w:p w:rsidR="00DF5A4E" w:rsidRPr="001D7AF4" w:rsidRDefault="00772C9B">
      <w:pPr>
        <w:pStyle w:val="TableofFigures"/>
        <w:tabs>
          <w:tab w:val="right" w:leader="dot" w:pos="10416"/>
        </w:tabs>
        <w:rPr>
          <w:rFonts w:eastAsiaTheme="minorEastAsia" w:cstheme="minorBidi"/>
          <w:smallCaps w:val="0"/>
          <w:noProof/>
          <w:sz w:val="22"/>
          <w:szCs w:val="22"/>
        </w:rPr>
      </w:pPr>
      <w:hyperlink w:anchor="_Toc424289966" w:history="1">
        <w:r w:rsidR="00DF5A4E" w:rsidRPr="001D7AF4">
          <w:rPr>
            <w:rStyle w:val="Hyperlink"/>
            <w:noProof/>
          </w:rPr>
          <w:t>Tabla 12. Especificaciones de los tubos recolectores de los tanques de sedimentación</w:t>
        </w:r>
        <w:r w:rsidR="00DF5A4E" w:rsidRPr="001D7AF4">
          <w:rPr>
            <w:noProof/>
            <w:webHidden/>
          </w:rPr>
          <w:tab/>
        </w:r>
        <w:r w:rsidRPr="001D7AF4">
          <w:rPr>
            <w:noProof/>
            <w:webHidden/>
          </w:rPr>
          <w:fldChar w:fldCharType="begin"/>
        </w:r>
        <w:r w:rsidR="00DF5A4E" w:rsidRPr="001D7AF4">
          <w:rPr>
            <w:noProof/>
            <w:webHidden/>
          </w:rPr>
          <w:instrText xml:space="preserve"> PAGEREF _Toc424289966 \h </w:instrText>
        </w:r>
        <w:r w:rsidRPr="001D7AF4">
          <w:rPr>
            <w:noProof/>
            <w:webHidden/>
          </w:rPr>
        </w:r>
        <w:r w:rsidRPr="001D7AF4">
          <w:rPr>
            <w:noProof/>
            <w:webHidden/>
          </w:rPr>
          <w:fldChar w:fldCharType="separate"/>
        </w:r>
        <w:r w:rsidR="00DF5A4E" w:rsidRPr="001D7AF4">
          <w:rPr>
            <w:noProof/>
            <w:webHidden/>
          </w:rPr>
          <w:t>46</w:t>
        </w:r>
        <w:r w:rsidRPr="001D7AF4">
          <w:rPr>
            <w:noProof/>
            <w:webHidden/>
          </w:rPr>
          <w:fldChar w:fldCharType="end"/>
        </w:r>
      </w:hyperlink>
    </w:p>
    <w:p w:rsidR="00DF5A4E" w:rsidRPr="001D7AF4" w:rsidRDefault="00772C9B">
      <w:pPr>
        <w:pStyle w:val="TableofFigures"/>
        <w:tabs>
          <w:tab w:val="right" w:leader="dot" w:pos="10416"/>
        </w:tabs>
        <w:rPr>
          <w:rFonts w:eastAsiaTheme="minorEastAsia" w:cstheme="minorBidi"/>
          <w:smallCaps w:val="0"/>
          <w:noProof/>
          <w:sz w:val="22"/>
          <w:szCs w:val="22"/>
        </w:rPr>
      </w:pPr>
      <w:hyperlink w:anchor="_Toc424289967" w:history="1">
        <w:r w:rsidR="00DF5A4E" w:rsidRPr="001D7AF4">
          <w:rPr>
            <w:rStyle w:val="Hyperlink"/>
            <w:noProof/>
          </w:rPr>
          <w:t>Tabla 13. Dimensiones y criterios del diseño del FRAMCA</w:t>
        </w:r>
        <w:r w:rsidR="00DF5A4E" w:rsidRPr="001D7AF4">
          <w:rPr>
            <w:noProof/>
            <w:webHidden/>
          </w:rPr>
          <w:tab/>
        </w:r>
        <w:r w:rsidRPr="001D7AF4">
          <w:rPr>
            <w:noProof/>
            <w:webHidden/>
          </w:rPr>
          <w:fldChar w:fldCharType="begin"/>
        </w:r>
        <w:r w:rsidR="00DF5A4E" w:rsidRPr="001D7AF4">
          <w:rPr>
            <w:noProof/>
            <w:webHidden/>
          </w:rPr>
          <w:instrText xml:space="preserve"> PAGEREF _Toc424289967 \h </w:instrText>
        </w:r>
        <w:r w:rsidRPr="001D7AF4">
          <w:rPr>
            <w:noProof/>
            <w:webHidden/>
          </w:rPr>
        </w:r>
        <w:r w:rsidRPr="001D7AF4">
          <w:rPr>
            <w:noProof/>
            <w:webHidden/>
          </w:rPr>
          <w:fldChar w:fldCharType="separate"/>
        </w:r>
        <w:r w:rsidR="00DF5A4E" w:rsidRPr="001D7AF4">
          <w:rPr>
            <w:noProof/>
            <w:webHidden/>
          </w:rPr>
          <w:t>52</w:t>
        </w:r>
        <w:r w:rsidRPr="001D7AF4">
          <w:rPr>
            <w:noProof/>
            <w:webHidden/>
          </w:rPr>
          <w:fldChar w:fldCharType="end"/>
        </w:r>
      </w:hyperlink>
    </w:p>
    <w:p w:rsidR="00DF5A4E" w:rsidRPr="001D7AF4" w:rsidRDefault="00772C9B">
      <w:pPr>
        <w:pStyle w:val="TableofFigures"/>
        <w:tabs>
          <w:tab w:val="right" w:leader="dot" w:pos="10416"/>
        </w:tabs>
        <w:rPr>
          <w:rFonts w:eastAsiaTheme="minorEastAsia" w:cstheme="minorBidi"/>
          <w:smallCaps w:val="0"/>
          <w:noProof/>
          <w:sz w:val="22"/>
          <w:szCs w:val="22"/>
        </w:rPr>
      </w:pPr>
      <w:hyperlink w:anchor="_Toc424289968" w:history="1">
        <w:r w:rsidR="00DF5A4E" w:rsidRPr="001D7AF4">
          <w:rPr>
            <w:rStyle w:val="Hyperlink"/>
            <w:noProof/>
          </w:rPr>
          <w:t>Tabla 14. Datos generales del diseño, planta AguaClara de San Matías, El Paraíso</w:t>
        </w:r>
        <w:r w:rsidR="00DF5A4E" w:rsidRPr="001D7AF4">
          <w:rPr>
            <w:noProof/>
            <w:webHidden/>
          </w:rPr>
          <w:tab/>
        </w:r>
        <w:r w:rsidRPr="001D7AF4">
          <w:rPr>
            <w:noProof/>
            <w:webHidden/>
          </w:rPr>
          <w:fldChar w:fldCharType="begin"/>
        </w:r>
        <w:r w:rsidR="00DF5A4E" w:rsidRPr="001D7AF4">
          <w:rPr>
            <w:noProof/>
            <w:webHidden/>
          </w:rPr>
          <w:instrText xml:space="preserve"> PAGEREF _Toc424289968 \h </w:instrText>
        </w:r>
        <w:r w:rsidRPr="001D7AF4">
          <w:rPr>
            <w:noProof/>
            <w:webHidden/>
          </w:rPr>
        </w:r>
        <w:r w:rsidRPr="001D7AF4">
          <w:rPr>
            <w:noProof/>
            <w:webHidden/>
          </w:rPr>
          <w:fldChar w:fldCharType="separate"/>
        </w:r>
        <w:r w:rsidR="00DF5A4E" w:rsidRPr="001D7AF4">
          <w:rPr>
            <w:noProof/>
            <w:webHidden/>
          </w:rPr>
          <w:t>54</w:t>
        </w:r>
        <w:r w:rsidRPr="001D7AF4">
          <w:rPr>
            <w:noProof/>
            <w:webHidden/>
          </w:rPr>
          <w:fldChar w:fldCharType="end"/>
        </w:r>
      </w:hyperlink>
    </w:p>
    <w:p w:rsidR="0057542E" w:rsidRPr="001D7AF4" w:rsidRDefault="00772C9B" w:rsidP="003C4A5B">
      <w:pPr>
        <w:pStyle w:val="Heading1"/>
      </w:pPr>
      <w:r w:rsidRPr="001D7AF4">
        <w:rPr>
          <w:sz w:val="24"/>
          <w:szCs w:val="24"/>
        </w:rPr>
        <w:lastRenderedPageBreak/>
        <w:fldChar w:fldCharType="end"/>
      </w:r>
      <w:bookmarkStart w:id="10" w:name="_Toc424289891"/>
      <w:r w:rsidR="000B7651" w:rsidRPr="001D7AF4">
        <w:t>Introducción a la Tecnología AguaClara</w:t>
      </w:r>
      <w:bookmarkEnd w:id="10"/>
    </w:p>
    <w:p w:rsidR="0057542E" w:rsidRPr="001D7AF4" w:rsidRDefault="00C37511" w:rsidP="0086734E">
      <w:pPr>
        <w:pStyle w:val="Heading2"/>
      </w:pPr>
      <w:bookmarkStart w:id="11" w:name="_Toc424289892"/>
      <w:r w:rsidRPr="001D7AF4">
        <w:t>Historia</w:t>
      </w:r>
      <w:bookmarkEnd w:id="11"/>
    </w:p>
    <w:p w:rsidR="005A6A72" w:rsidRPr="001D7AF4" w:rsidRDefault="002604A6" w:rsidP="000B7651">
      <w:r w:rsidRPr="001D7AF4">
        <w:t xml:space="preserve">AguaClara </w:t>
      </w:r>
      <w:r w:rsidR="0057542E" w:rsidRPr="001D7AF4">
        <w:t xml:space="preserve">inició </w:t>
      </w:r>
      <w:r w:rsidR="00FA4335" w:rsidRPr="001D7AF4">
        <w:t>en 2005</w:t>
      </w:r>
      <w:r w:rsidR="00532D00" w:rsidRPr="001D7AF4">
        <w:t xml:space="preserve"> </w:t>
      </w:r>
      <w:r w:rsidR="0057542E" w:rsidRPr="001D7AF4">
        <w:t>como</w:t>
      </w:r>
      <w:r w:rsidR="00532D00" w:rsidRPr="001D7AF4">
        <w:t xml:space="preserve"> programa de la Facultad</w:t>
      </w:r>
      <w:r w:rsidRPr="001D7AF4">
        <w:t xml:space="preserve"> de Ingeniería Civil y Ambiental de la </w:t>
      </w:r>
      <w:r w:rsidR="0057542E" w:rsidRPr="001D7AF4">
        <w:t>Universidad de Cornell que tenía</w:t>
      </w:r>
      <w:r w:rsidRPr="001D7AF4">
        <w:t xml:space="preserve"> como propósito diseñar tecnologías robustas de tratamiento de</w:t>
      </w:r>
      <w:r w:rsidR="005A5908" w:rsidRPr="001D7AF4">
        <w:t xml:space="preserve"> agua potable</w:t>
      </w:r>
      <w:r w:rsidR="00F8060C" w:rsidRPr="001D7AF4">
        <w:t>.</w:t>
      </w:r>
      <w:r w:rsidRPr="001D7AF4">
        <w:t xml:space="preserve"> </w:t>
      </w:r>
      <w:r w:rsidR="0057542E" w:rsidRPr="001D7AF4">
        <w:t xml:space="preserve">Vinculado con </w:t>
      </w:r>
      <w:r w:rsidR="00532D00" w:rsidRPr="001D7AF4">
        <w:t>la ONG Hondureña Agua Para el Pueblo (APP)</w:t>
      </w:r>
      <w:r w:rsidR="00C37511" w:rsidRPr="001D7AF4">
        <w:t xml:space="preserve"> como</w:t>
      </w:r>
      <w:r w:rsidR="0096371F" w:rsidRPr="001D7AF4">
        <w:t xml:space="preserve"> socio de </w:t>
      </w:r>
      <w:r w:rsidR="006A3DD7" w:rsidRPr="001D7AF4">
        <w:t xml:space="preserve">implementación en Centroamérica, </w:t>
      </w:r>
      <w:r w:rsidR="00C37511" w:rsidRPr="001D7AF4">
        <w:t>el p</w:t>
      </w:r>
      <w:r w:rsidR="00334774" w:rsidRPr="001D7AF4">
        <w:t xml:space="preserve">rograma AguaClara pretendía </w:t>
      </w:r>
      <w:r w:rsidR="005A5908" w:rsidRPr="001D7AF4">
        <w:t xml:space="preserve">desarrollar soluciones sostenibles </w:t>
      </w:r>
      <w:r w:rsidR="0097058D" w:rsidRPr="001D7AF4">
        <w:t>para proveer agua de calidad en la zona rural y periurbana de este país.</w:t>
      </w:r>
    </w:p>
    <w:p w:rsidR="002604A6" w:rsidRPr="001D7AF4" w:rsidRDefault="00C37511" w:rsidP="000B7651">
      <w:r w:rsidRPr="001D7AF4">
        <w:t>Empezando con el proyecto piloto en el casco urbano del municipio de Ojojona en 2006 y 2007, la tecnología AguaClara ha evolucionado con cada proyecto mediante un proceso de integración de las experiencias del campo en las investigaciones y diseños de la Universidad. El res</w:t>
      </w:r>
      <w:r w:rsidR="0042796A" w:rsidRPr="001D7AF4">
        <w:t>ultado es un</w:t>
      </w:r>
      <w:r w:rsidR="005A5908" w:rsidRPr="001D7AF4">
        <w:t xml:space="preserve"> producto que es</w:t>
      </w:r>
      <w:r w:rsidR="007C4E23" w:rsidRPr="001D7AF4">
        <w:t>tá</w:t>
      </w:r>
      <w:r w:rsidR="005A5908" w:rsidRPr="001D7AF4">
        <w:t xml:space="preserve"> a la vez basado</w:t>
      </w:r>
      <w:r w:rsidR="0042796A" w:rsidRPr="001D7AF4">
        <w:t xml:space="preserve"> en las necesidades de las comunidades</w:t>
      </w:r>
      <w:r w:rsidR="0097058D" w:rsidRPr="001D7AF4">
        <w:t xml:space="preserve">, </w:t>
      </w:r>
      <w:r w:rsidR="00631703" w:rsidRPr="001D7AF4">
        <w:t>en la experiencia de los implementadores,</w:t>
      </w:r>
      <w:r w:rsidR="0042796A" w:rsidRPr="001D7AF4">
        <w:t xml:space="preserve"> y en </w:t>
      </w:r>
      <w:r w:rsidR="00631703" w:rsidRPr="001D7AF4">
        <w:t>los experimentos e innovaciones</w:t>
      </w:r>
      <w:r w:rsidR="0097058D" w:rsidRPr="001D7AF4">
        <w:t xml:space="preserve"> del laboratorio</w:t>
      </w:r>
      <w:r w:rsidR="00631703" w:rsidRPr="001D7AF4">
        <w:t xml:space="preserve"> </w:t>
      </w:r>
      <w:r w:rsidR="00165F6F" w:rsidRPr="001D7AF4">
        <w:t>de</w:t>
      </w:r>
      <w:r w:rsidR="0097058D" w:rsidRPr="001D7AF4">
        <w:t xml:space="preserve"> Cornell.</w:t>
      </w:r>
      <w:r w:rsidRPr="001D7AF4">
        <w:t xml:space="preserve"> </w:t>
      </w:r>
      <w:r w:rsidR="002604A6" w:rsidRPr="001D7AF4">
        <w:t>Las plantas son sostenibles por cuanto se construyen empleando materiales disponibles localmente y el proceso de tratamiento y los sistemas de suministro de insumos químicos se diseñan aprove</w:t>
      </w:r>
      <w:r w:rsidR="000A3F2D" w:rsidRPr="001D7AF4">
        <w:t xml:space="preserve">chando la fuerza de gravedad, </w:t>
      </w:r>
      <w:r w:rsidR="002604A6" w:rsidRPr="001D7AF4">
        <w:t>de esta forma eliminando la necesidad de energía eléctrica.</w:t>
      </w:r>
      <w:r w:rsidR="00FE144C" w:rsidRPr="001D7AF4">
        <w:t xml:space="preserve"> Además, las versiones más recientes de la tecnología producen agua que cumple con las normas m</w:t>
      </w:r>
      <w:r w:rsidR="003949A1" w:rsidRPr="001D7AF4">
        <w:t>ás estrictas de calidad.</w:t>
      </w:r>
    </w:p>
    <w:p w:rsidR="00134F83" w:rsidRPr="001D7AF4" w:rsidRDefault="00134F83" w:rsidP="000B7651">
      <w:r w:rsidRPr="001D7AF4">
        <w:t xml:space="preserve">Hoy en día el programa tiene iniciativas en diversos contextos alrededor del mundo. En Honduras, APP sigue diseñando y construyendo </w:t>
      </w:r>
      <w:r w:rsidR="0039314C" w:rsidRPr="001D7AF4">
        <w:t>plantas, con ocho proyectos exitosos ya funcionando. Además de la implementación de la tecnología y la capacitación de nuevos operadores</w:t>
      </w:r>
      <w:r w:rsidR="00631703" w:rsidRPr="001D7AF4">
        <w:t xml:space="preserve"> y juntas de agua</w:t>
      </w:r>
      <w:r w:rsidR="0039314C" w:rsidRPr="001D7AF4">
        <w:t>, APP brinda asistencia técnica para las plantas existentes, distribuye los insumos para su operación, y ha facilitado la formación de una asociación de juntas de agua con plantas AguaClaras, denominada ACACH (Asociación Comunitaria de AguaCl</w:t>
      </w:r>
      <w:r w:rsidR="0097058D" w:rsidRPr="001D7AF4">
        <w:t>ara de Honduras).</w:t>
      </w:r>
      <w:r w:rsidR="00631703" w:rsidRPr="001D7AF4">
        <w:t xml:space="preserve"> APP trabaja con la versión más</w:t>
      </w:r>
      <w:r w:rsidR="000A3F2D" w:rsidRPr="001D7AF4">
        <w:t xml:space="preserve"> actualizada de los diseños de l</w:t>
      </w:r>
      <w:r w:rsidR="00631703" w:rsidRPr="001D7AF4">
        <w:t>a Universidad de Cornell, de esta manera facilita</w:t>
      </w:r>
      <w:r w:rsidR="00891C8D" w:rsidRPr="001D7AF4">
        <w:t>ndo la innovación</w:t>
      </w:r>
      <w:r w:rsidR="00631703" w:rsidRPr="001D7AF4">
        <w:t xml:space="preserve"> en cada etapa del desarrollo del programa.</w:t>
      </w:r>
    </w:p>
    <w:p w:rsidR="00177996" w:rsidRPr="001D7AF4" w:rsidRDefault="00177996" w:rsidP="00177996">
      <w:pPr>
        <w:pStyle w:val="Heading2"/>
      </w:pPr>
      <w:bookmarkStart w:id="12" w:name="_Toc424289893"/>
      <w:r w:rsidRPr="001D7AF4">
        <w:t>Proceso de Tratamiento</w:t>
      </w:r>
      <w:bookmarkEnd w:id="12"/>
    </w:p>
    <w:p w:rsidR="00F146D2" w:rsidRPr="001D7AF4" w:rsidRDefault="002604A6" w:rsidP="00891C8D">
      <w:r w:rsidRPr="001D7AF4">
        <w:t>Las plantas producen agua limpia</w:t>
      </w:r>
      <w:r w:rsidR="005A5908" w:rsidRPr="001D7AF4">
        <w:t xml:space="preserve"> y segura</w:t>
      </w:r>
      <w:r w:rsidRPr="001D7AF4">
        <w:t xml:space="preserve">, tras la remoción de sedimentos y patógenos. </w:t>
      </w:r>
      <w:r w:rsidR="00F80A6A" w:rsidRPr="001D7AF4">
        <w:t>La tecnología AguaClara emplea los procesos unita</w:t>
      </w:r>
      <w:r w:rsidR="00CC112F" w:rsidRPr="001D7AF4">
        <w:t xml:space="preserve">rios de </w:t>
      </w:r>
      <w:r w:rsidR="009A7CB9" w:rsidRPr="001D7AF4">
        <w:t>coagulació</w:t>
      </w:r>
      <w:r w:rsidR="00334774" w:rsidRPr="001D7AF4">
        <w:t>n, floculación, sedimentación,</w:t>
      </w:r>
      <w:r w:rsidR="009A7CB9" w:rsidRPr="001D7AF4">
        <w:t xml:space="preserve"> filtración</w:t>
      </w:r>
      <w:r w:rsidR="00472B0D" w:rsidRPr="001D7AF4">
        <w:t xml:space="preserve"> rápida</w:t>
      </w:r>
      <w:r w:rsidR="009A7CB9" w:rsidRPr="001D7AF4">
        <w:t xml:space="preserve"> con arena</w:t>
      </w:r>
      <w:r w:rsidR="00334774" w:rsidRPr="001D7AF4">
        <w:t>, y desinfección con cloro</w:t>
      </w:r>
      <w:r w:rsidR="004434FC" w:rsidRPr="001D7AF4">
        <w:t xml:space="preserve"> (</w:t>
      </w:r>
      <w:r w:rsidR="00772C9B" w:rsidRPr="001D7AF4">
        <w:fldChar w:fldCharType="begin"/>
      </w:r>
      <w:r w:rsidR="004434FC" w:rsidRPr="001D7AF4">
        <w:instrText xml:space="preserve"> REF _Ref381793648 \h </w:instrText>
      </w:r>
      <w:r w:rsidR="00772C9B" w:rsidRPr="001D7AF4">
        <w:fldChar w:fldCharType="separate"/>
      </w:r>
      <w:r w:rsidR="008C0B3C" w:rsidRPr="001D7AF4">
        <w:t xml:space="preserve">Ilustración </w:t>
      </w:r>
      <w:r w:rsidR="008C0B3C" w:rsidRPr="001D7AF4">
        <w:rPr>
          <w:noProof/>
        </w:rPr>
        <w:t>1</w:t>
      </w:r>
      <w:r w:rsidR="00772C9B" w:rsidRPr="001D7AF4">
        <w:fldChar w:fldCharType="end"/>
      </w:r>
      <w:r w:rsidR="004434FC" w:rsidRPr="001D7AF4">
        <w:t>)</w:t>
      </w:r>
      <w:r w:rsidR="009A7CB9" w:rsidRPr="001D7AF4">
        <w:t>.</w:t>
      </w:r>
    </w:p>
    <w:p w:rsidR="00F146D2" w:rsidRPr="001D7AF4" w:rsidRDefault="00772C9B" w:rsidP="00FE144C">
      <w:pPr>
        <w:pStyle w:val="Figure"/>
      </w:pPr>
      <w:r>
        <w:rPr>
          <w:noProof/>
          <w:lang w:val="en-US"/>
        </w:rPr>
        <w:pict>
          <v:group id="Group 102551" o:spid="_x0000_s1026" style="position:absolute;left:0;text-align:left;margin-left:29.15pt;margin-top:19.2pt;width:469.7pt;height:117.6pt;z-index:251697152;mso-position-horizontal-relative:margin;mso-width-relative:margin;mso-height-relative:margin" coordsize="60388,15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">
            <o:lock v:ext="edit" aspectratio="t"/>
            <v:group id="Group 102546" o:spid="_x0000_s1027" style="position:absolute;width:60377;height:10814" coordsize="60377,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ipX+MIAAADcAAAADwAAAGRycy9kb3ducmV2LnhtbERPy4rCMBTdC/MP4Q64&#10;07QjPqhGEZkRFyJYBwZ3l+baFpub0mTa+vdmIbg8nPdq05tKtNS40rKCeByBIM6sLjlX8Hv5GS1A&#10;OI+ssbJMCh7kYLP+GKww0bbjM7Wpz0UIYZeggsL7OpHSZQUZdGNbEwfuZhuDPsAml7rBLoSbSn5F&#10;0UwaLDk0FFjTrqDsnv4bBfsOu+0k/m6P99vucb1MT3/HmJQafvbbJQhPvX+LX+6DVjBfhLX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4qV/jCAAAA3AAAAA8A&#10;AAAAAAAAAAAAAAAAqgIAAGRycy9kb3ducmV2LnhtbFBLBQYAAAAABAAEAPoAAACZAwAAAAA=&#10;">
              <v:group id="Group 102450" o:spid="_x0000_s1028" style="position:absolute;width:11518;height:10763" coordsize="11520,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WbyY8YAAADcAAAADwAAAGRycy9kb3ducmV2LnhtbESPQWvCQBSE74L/YXlC&#10;b3UTi62NWUVEpQcpVAvF2yP7TEKyb0N2TeK/7xYKHoeZ+YZJ14OpRUetKy0riKcRCOLM6pJzBd/n&#10;/fMChPPIGmvLpOBODtar8SjFRNuev6g7+VwECLsEFRTeN4mULivIoJvahjh4V9sa9EG2udQt9gFu&#10;ajmLoldpsOSwUGBD24Ky6nQzCg499puXeNcdq+v2fjnPP3+OMSn1NBk2SxCeBv8I/7c/tIK3x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ZvJjxgAAANwA&#10;AAAPAAAAAAAAAAAAAAAAAKoCAABkcnMvZG93bnJldi54bWxQSwUGAAAAAAQABAD6AAAAnQMAAAAA&#10;">
                <v:rect id="Rectangle 1045" o:spid="_x0000_s1029" style="position:absolute;width:11520;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gsF8QA&#10;AADcAAAADwAAAGRycy9kb3ducmV2LnhtbERPTU/CQBC9m/AfNmPihcAWDyqFhRCIpgdDIuDB29Ad&#10;upXubNMdof579mDi8eV9z5e9b9SFulgHNjAZZ6CIy2Brrgwc9q+jF1BRkC02gcnAL0VYLgZ3c8xt&#10;uPIHXXZSqRTCMUcDTqTNtY6lI49xHFrixJ1C51ES7CptO7ymcN/oxyx70h5rTg0OW1o7Ks+7H2/g&#10;q+il+p68yfsZh5/Dwh3L7eZozMN9v5qBEurlX/znLqyB52man86kI6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uILBfEAAAA3AAAAA8AAAAAAAAAAAAAAAAAmAIAAGRycy9k&#10;b3ducmV2LnhtbFBLBQYAAAAABAAEAPUAAACJAwAAAAA=&#10;" filled="f" strokecolor="black [3213]" strokeweight="1pt"/>
                <v:oval id="Oval 1046" o:spid="_x0000_s1030" style="position:absolute;left:246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OrgMUA&#10;AADcAAAADwAAAGRycy9kb3ducmV2LnhtbESPT4vCMBTE74LfITzBi2iq4L+uUWRhQT0stHrx9mze&#10;tsXmpTRR67c3woLHYWZ+w6w2ranEnRpXWlYwHkUgiDOrS84VnI4/wwUI55E1VpZJwZMcbNbdzgpj&#10;bR+c0D31uQgQdjEqKLyvYyldVpBBN7I1cfD+bGPQB9nkUjf4CHBTyUkUzaTBksNCgTV9F5Rd05tR&#10;MKi2e3fg3+s5uZS3dDrbT+pkqlS/126/QHhq/Sf8395pBfPlGN5nwhGQ6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o6uAxQAAANwAAAAPAAAAAAAAAAAAAAAAAJgCAABkcnMv&#10;ZG93bnJldi54bWxQSwUGAAAAAAQABAD1AAAAigMAAAAA&#10;" fillcolor="#823b0b [1605]" strokecolor="#823b0b [1605]" strokeweight="1pt">
                  <v:stroke joinstyle="miter"/>
                </v:oval>
                <v:oval id="Oval 1047" o:spid="_x0000_s1031" style="position:absolute;left:4293;top:413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E198UA&#10;AADcAAAADwAAAGRycy9kb3ducmV2LnhtbESPT4vCMBTE7wt+h/AEL4umFvxXjSKCoHtYaPXi7dk8&#10;22LzUpqo3W+/WVjwOMzMb5jVpjO1eFLrKssKxqMIBHFudcWFgvNpP5yDcB5ZY22ZFPyQg82697HC&#10;RNsXp/TMfCEChF2CCkrvm0RKl5dk0I1sQxy8m20N+iDbQuoWXwFuahlH0VQarDgslNjQrqT8nj2M&#10;gs96e3Rf/H2/pNfqkU2mx7hJJ0oN+t12CcJT59/h//ZBK5gtYvg7E46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cTX3xQAAANwAAAAPAAAAAAAAAAAAAAAAAJgCAABkcnMv&#10;ZG93bnJldi54bWxQSwUGAAAAAAQABAD1AAAAigMAAAAA&#10;" fillcolor="#823b0b [1605]" strokecolor="#823b0b [1605]" strokeweight="1pt">
                  <v:stroke joinstyle="miter"/>
                </v:oval>
                <v:oval id="Oval 1048" o:spid="_x0000_s1032" style="position:absolute;left:6361;top:174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2QbMcA&#10;AADcAAAADwAAAGRycy9kb3ducmV2LnhtbESPQWvCQBSE74X+h+UJvZS6qUXbxmyCFATtQUj04u01&#10;+5qEZN+G7Krpv3eFgsdhZr5hkmw0nTjT4BrLCl6nEQji0uqGKwWH/frlA4TzyBo7y6Tgjxxk6eND&#10;grG2F87pXPhKBAi7GBXU3vexlK6syaCb2p44eL92MOiDHCqpB7wEuOnkLIoW0mDDYaHGnr5qKtvi&#10;ZBQ8d6ut++Zde8x/mlMxX2xnfT5X6mkyrpYgPI3+Hv5vb7SC9883uJ0JR0Cm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g9kGzHAAAA3AAAAA8AAAAAAAAAAAAAAAAAmAIAAGRy&#10;cy9kb3ducmV2LnhtbFBLBQYAAAAABAAEAPUAAACMAwAAAAA=&#10;" fillcolor="#823b0b [1605]" strokecolor="#823b0b [1605]" strokeweight="1pt">
                  <v:stroke joinstyle="miter"/>
                </v:oval>
                <v:oval id="Oval 1049" o:spid="_x0000_s1033" style="position:absolute;left:5168;top:739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QIGMcA&#10;AADcAAAADwAAAGRycy9kb3ducmV2LnhtbESPQWvCQBSE74X+h+UJvZS6qVTbxmyCFATtQUj04u01&#10;+5qEZN+G7Krpv3eFgsdhZr5hkmw0nTjT4BrLCl6nEQji0uqGKwWH/frlA4TzyBo7y6Tgjxxk6eND&#10;grG2F87pXPhKBAi7GBXU3vexlK6syaCb2p44eL92MOiDHCqpB7wEuOnkLIoW0mDDYaHGnr5qKtvi&#10;ZBQ8d6ut++Zde8x/mlMxX2xnfT5X6mkyrpYgPI3+Hv5vb7SC9883uJ0JR0Cm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fUCBjHAAAA3AAAAA8AAAAAAAAAAAAAAAAAmAIAAGRy&#10;cy9kb3ducmV2LnhtbFBLBQYAAAAABAAEAPUAAACMAwAAAAA=&#10;" fillcolor="#823b0b [1605]" strokecolor="#823b0b [1605]" strokeweight="1pt">
                  <v:stroke joinstyle="miter"/>
                </v:oval>
                <v:oval id="Oval 1050" o:spid="_x0000_s1034" style="position:absolute;left:8507;top:580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itg8YA&#10;AADcAAAADwAAAGRycy9kb3ducmV2LnhtbESPQWvCQBSE7wX/w/KEXopuDMTa1DUEQag9FBK99Paa&#10;fSbB7NuQ3Wj677uFQo/DzHzDbLPJdOJGg2stK1gtIxDEldUt1wrOp8NiA8J5ZI2dZVLwTQ6y3exh&#10;i6m2dy7oVvpaBAi7FBU03veplK5qyKBb2p44eBc7GPRBDrXUA94D3HQyjqK1NNhyWGiwp31D1bUc&#10;jYKnLj+6d/64fhZf7Vgm62PcF4lSj/MpfwXhafL/4b/2m1bw/JLA75lwBOTu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Jitg8YAAADcAAAADwAAAAAAAAAAAAAAAACYAgAAZHJz&#10;L2Rvd25yZXYueG1sUEsFBgAAAAAEAAQA9QAAAIsDAAAAAA==&#10;" fillcolor="#823b0b [1605]" strokecolor="#823b0b [1605]" strokeweight="1pt">
                  <v:stroke joinstyle="miter"/>
                </v:oval>
                <v:oval id="Oval 1051" o:spid="_x0000_s1035" style="position:absolute;left:8984;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oz9MYA&#10;AADcAAAADwAAAGRycy9kb3ducmV2LnhtbESPQWvCQBSE7wX/w/KEXorZGDC1aVYRQag9FBK99Paa&#10;fSbB7NuQ3Wj677uFQo/DzHzD5NvJdOJGg2stK1hGMQjiyuqWawXn02GxBuE8ssbOMin4Jgfbzewh&#10;x0zbOxd0K30tAoRdhgoa7/tMSlc1ZNBFticO3sUOBn2QQy31gPcAN51M4jiVBlsOCw32tG+oupaj&#10;UfDU7Y7unT+un8VXO5ar9Jj0xUqpx/m0ewXhafL/4b/2m1bw/JLC75lwBOTm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Eoz9MYAAADcAAAADwAAAAAAAAAAAAAAAACYAgAAZHJz&#10;L2Rvd25yZXYueG1sUEsFBgAAAAAEAAQA9QAAAIsDAAAAAA==&#10;" fillcolor="#823b0b [1605]" strokecolor="#823b0b [1605]" strokeweight="1pt">
                  <v:stroke joinstyle="miter"/>
                </v:oval>
                <v:oval id="Oval 1052" o:spid="_x0000_s1036" style="position:absolute;left:1669;top:2226;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aWb8cA&#10;AADcAAAADwAAAGRycy9kb3ducmV2LnhtbESPQWvCQBSE70L/w/IKvYjZNKCxqauIINQehKS99Paa&#10;fU2C2bchuybpv+8WBI/DzHzDbHaTacVAvWssK3iOYhDEpdUNVwo+P46LNQjnkTW2lknBLznYbR9m&#10;G8y0HTmnofCVCBB2GSqove8yKV1Zk0EX2Y44eD+2N+iD7CupexwD3LQyieOVNNhwWKixo0NN5aW4&#10;GgXzdn9y73y+fOXfzbVYrk5Jly+Venqc9q8gPE3+Hr6137SC9CWF/zPhCMjt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cGlm/HAAAA3AAAAA8AAAAAAAAAAAAAAAAAmAIAAGRy&#10;cy9kb3ducmV2LnhtbFBLBQYAAAAABAAEAPUAAACMAwAAAAA=&#10;" fillcolor="#823b0b [1605]" strokecolor="#823b0b [1605]" strokeweight="1pt">
                  <v:stroke joinstyle="miter"/>
                </v:oval>
                <v:oval id="Oval 1053" o:spid="_x0000_s1037" style="position:absolute;left:8905;top:326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kCHcQA&#10;AADcAAAADwAAAGRycy9kb3ducmV2LnhtbERPTWuDQBC9F/Iflin0Upo1QpLWZpUQCDQ5FDS59DZ1&#10;pyq6s+Ju1P777iHQ4+N977LZdGKkwTWWFayWEQji0uqGKwXXy/HlFYTzyBo7y6Tglxxk6eJhh4m2&#10;E+c0Fr4SIYRdggpq7/tESlfWZNAtbU8cuB87GPQBDpXUA04h3HQyjqKNNNhwaKixp0NNZVvcjILn&#10;bn9yZ/5sv/Lv5lasN6e4z9dKPT3O+3cQnmb/L767P7SC7VtYG86EIyDT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aZAh3EAAAA3AAAAA8AAAAAAAAAAAAAAAAAmAIAAGRycy9k&#10;b3ducmV2LnhtbFBLBQYAAAAABAAEAPUAAACJAwAAAAA=&#10;" fillcolor="#823b0b [1605]" strokecolor="#823b0b [1605]" strokeweight="1pt">
                  <v:stroke joinstyle="miter"/>
                </v:oval>
                <v:oval id="Oval 1054" o:spid="_x0000_s1038" style="position:absolute;left:1987;top:898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WnhsUA&#10;AADcAAAADwAAAGRycy9kb3ducmV2LnhtbESPT4vCMBTE78J+h/AWvIimK/ivGkUEQfcgtHrx9mze&#10;tsXmpTSxdr/9ZkHwOMzMb5jVpjOVaKlxpWUFX6MIBHFmdcm5gst5P5yDcB5ZY2WZFPySg836o7fC&#10;WNsnJ9SmPhcBwi5GBYX3dSylywoy6Ea2Jg7ej20M+iCbXOoGnwFuKjmOoqk0WHJYKLCmXUHZPX0Y&#10;BYNqe3TffLpfk1v5SCfT47hOJkr1P7vtEoSnzr/Dr/ZBK5gtFvB/JhwB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1aeGxQAAANwAAAAPAAAAAAAAAAAAAAAAAJgCAABkcnMv&#10;ZG93bnJldi54bWxQSwUGAAAAAAQABAD1AAAAigMAAAAA&#10;" fillcolor="#823b0b [1605]" strokecolor="#823b0b [1605]" strokeweight="1pt">
                  <v:stroke joinstyle="miter"/>
                </v:oval>
                <v:shape id="Freeform 102400" o:spid="_x0000_s1039" style="position:absolute;left:3140;top:1073;width:1044;height:2484;rotation:4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0CBsEA&#10;AADdAAAADwAAAGRycy9kb3ducmV2LnhtbERP24rCMBB9X/Afwgi+LJoqbNFqFBUE2QfBywcMzdhr&#10;JrWJWv/eCAv7NodzncWqM7V4UOsKywrGowgEcWp1wZmCy3k3nIJwHlljbZkUvMjBatn7WmCi7ZOP&#10;9Dj5TIQQdgkqyL1vEildmpNBN7INceCutjXoA2wzqVt8hnBTy0kUxdJgwaEhx4a2OaXV6W4UzMrX&#10;d3yc3jYH7amsf9OqWOuLUoN+t56D8NT5f/Gfe6/D/Ognhs834QS5f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jtAgbBAAAA3QAAAA8AAAAAAAAAAAAAAAAAmAIAAGRycy9kb3du&#10;cmV2LnhtbFBLBQYAAAAABAAEAPUAAACGAw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53,535;382,654;535,833;764,892;916,1963" o:connectangles="0,0,0,0,0,0"/>
                </v:shape>
                <v:shape id="Freeform 102401" o:spid="_x0000_s1040" style="position:absolute;left:1272;top:5565;width:1044;height:2484;rotation:18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wfMQA&#10;AADdAAAADwAAAGRycy9kb3ducmV2LnhtbERPTWvCQBC9C/0PyxS8iG4a0dboKrVFECwFtXgesmMS&#10;zc7G7DbGf98VCt7m8T5ntmhNKRqqXWFZwcsgAkGcWl1wpuBnv+q/gXAeWWNpmRTcyMFi/tSZYaLt&#10;lbfU7HwmQgi7BBXk3leJlC7NyaAb2Io4cEdbG/QB1pnUNV5DuCllHEVjabDg0JBjRR85pefdr1Hw&#10;JZvP7WW8dL3Lpvc9nJzi7ECxUt3n9n0KwlPrH+J/91qH+dHoFe7fhBPk/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ssHzEAAAA3QAAAA8AAAAAAAAAAAAAAAAAmAIAAGRycy9k&#10;b3ducmV2LnhtbFBLBQYAAAAABAAEAPUAAACJAw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53,535;382,654;535,833;764,892;916,1963" o:connectangles="0,0,0,0,0,0"/>
                </v:shape>
                <v:shape id="Freeform 102403" o:spid="_x0000_s1041" style="position:absolute;left:5804;top:5247;width:1044;height:2484;rotation:11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6qxcEA&#10;AADdAAAADwAAAGRycy9kb3ducmV2LnhtbESPQUsEMQyF74L/oUTw5nYUFBm3u4ggenUUZG+ZNk5H&#10;p+nQxtnx35uD4C3hvbz3Zbtf02QWKnXM7OBy04Ah9jmMPDh4e328uAVTBTnglJkc/FCF/e70ZItt&#10;yEd+oaWTwWgI1xYdRJG5tbb6SAnrJs/Eqn3kklB0LYMNBY8aniZ71TQ3NuHI2hBxpodI/qv7Tg4O&#10;NciT97J0mfrPZXrvc+yLc+dn6/0dGKFV/s1/189B8ZtrxdVvdAS7+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UeqsXBAAAA3QAAAA8AAAAAAAAAAAAAAAAAmAIAAGRycy9kb3du&#10;cmV2LnhtbFBLBQYAAAAABAAEAPUAAACGAw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53,535;382,654;535,833;764,892;916,1963" o:connectangles="0,0,0,0,0,0"/>
                </v:shape>
                <v:shape id="Freeform 102404" o:spid="_x0000_s1042" style="position:absolute;left:8985;top:3498;width:1041;height:2483;rotation:9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XdTsQA&#10;AADdAAAADwAAAGRycy9kb3ducmV2LnhtbERPTWsCMRC9C/0PYQq9adZCRbdGkaUtvah068XbuJlu&#10;lm4mS5Lq6q83gtDbPN7nzJe9bcWRfGgcKxiPMhDEldMN1wp23+/DKYgQkTW2jknBmQIsFw+DOeba&#10;nfiLjmWsRQrhkKMCE2OXSxkqQxbDyHXEiftx3mJM0NdSezylcNvK5yybSIsNpwaDHRWGqt/yzyr4&#10;OPT7y6zdbQ9+b7rNW1Fs1+tSqafHfvUKIlIf/8V396dO87OXGdy+SSf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0V3U7EAAAA3QAAAA8AAAAAAAAAAAAAAAAAmAIAAGRycy9k&#10;b3ducmV2LnhtbFBLBQYAAAAABAAEAPUAAACJAw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52,535;380,654;532,832;760,892;911,1961" o:connectangles="0,0,0,0,0,0"/>
                </v:shape>
                <v:shape id="Freeform 102405" o:spid="_x0000_s1043" style="position:absolute;left:7951;top:2067;width:288;height:952;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pQ3MUA&#10;AADdAAAADwAAAGRycy9kb3ducmV2LnhtbESPQU/DMAyF70j8h8hI3FgyDhPqlk0IhuAEYtsPsBqv&#10;KW2cLsm6wq/HByRutt7ze59Xmyn0aqSU28gW5jMDiriOruXGwmH/cvcAKhdkh31ksvBNGTbr66sV&#10;Vi5e+JPGXWmUhHCu0IIvZai0zrWngHkWB2LRjjEFLLKmRruEFwkPvb43ZqEDtiwNHgd68lR3u3Ow&#10;kObnj1PjaavH+se8dr57/no/WHt7Mz0uQRWayr/57/rNCb5ZCL98IyPo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ilDcxQAAAN0AAAAPAAAAAAAAAAAAAAAAAJgCAABkcnMv&#10;ZG93bnJldi54bWxQSwUGAAAAAAQABAD1AAAAigMAAAAA&#10;" path="m28774,c25599,15875,24933,32466,19249,47625,-3323,107818,199,50145,199,95250e" filled="f" strokecolor="#9f5fcf" strokeweight="2.25pt">
                  <v:stroke joinstyle="miter"/>
                  <v:path arrowok="t" o:connecttype="custom" o:connectlocs="288,0;193,476;2,952" o:connectangles="0,0,0"/>
                </v:shape>
                <v:shape id="Freeform 102406" o:spid="_x0000_s1044" style="position:absolute;left:6162;top:4173;width:288;height:953;rotation:-90;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Q+V70A&#10;AADdAAAADwAAAGRycy9kb3ducmV2LnhtbERPzQ7BQBC+S7zDZiRubDk0lCVIiIsD6j7pjrbRnW26&#10;i/L0ViJxmy/f78yXranEgxpXWlYwGkYgiDOrS84VpOftYALCeWSNlWVS8CIHy0W3M8dE2ycf6XHy&#10;uQgh7BJUUHhfJ1K6rCCDbmhr4sBdbWPQB9jkUjf4DOGmkuMoiqXBkkNDgTVtCspup7tRcNZ6F+Nl&#10;4w7VdL9ev+MpjlOvVL/XrmYgPLX+L/659zrMj+IRfL8JJ8jF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RbQ+V70AAADdAAAADwAAAAAAAAAAAAAAAACYAgAAZHJzL2Rvd25yZXYu&#10;eG1sUEsFBgAAAAAEAAQA9QAAAIIDAAAAAA==&#10;" path="m28774,c25599,15875,24933,32466,19249,47625,-3323,107818,199,50145,199,95250e" filled="f" strokecolor="#9f5fcf" strokeweight="2.25pt">
                  <v:stroke joinstyle="miter"/>
                  <v:path arrowok="t" o:connecttype="custom" o:connectlocs="288,0;193,477;2,953" o:connectangles="0,0,0"/>
                </v:shape>
                <v:shape id="Freeform 102407" o:spid="_x0000_s1045" style="position:absolute;left:7633;top:7712;width:286;height:953;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RrMMIA&#10;AADdAAAADwAAAGRycy9kb3ducmV2LnhtbERPzWoCMRC+C32HMIXeNNGDlK1RpD+0J0vVBxg20826&#10;m8k2ievq05uC4G0+vt9ZrAbXip5CrD1rmE4UCOLSm5orDfvdx/gZREzIBlvPpOFMEVbLh9ECC+NP&#10;/EP9NlUih3AsUINNqSukjKUlh3HiO+LM/frgMGUYKmkCnnK4a+VMqbl0WHNusNjRq6Wy2R6dhjA9&#10;fv9Vlt5lX17UZ2Obt8Nmr/XT47B+AZFoSHfxzf1l8nw1n8H/N/kEub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FGswwgAAAN0AAAAPAAAAAAAAAAAAAAAAAJgCAABkcnMvZG93&#10;bnJldi54bWxQSwUGAAAAAAQABAD1AAAAhwMAAAAA&#10;" path="m28774,c25599,15875,24933,32466,19249,47625,-3323,107818,199,50145,199,95250e" filled="f" strokecolor="#9f5fcf" strokeweight="2.25pt">
                  <v:stroke joinstyle="miter"/>
                  <v:path arrowok="t" o:connecttype="custom" o:connectlocs="284,0;190,477;2,953" o:connectangles="0,0,0"/>
                </v:shape>
              </v:group>
              <v:group id="Group 102452" o:spid="_x0000_s1046" style="position:absolute;left:12146;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KXErTCAAAA3QAAAA8A&#10;AAAAAAAAAAAAAAAAqgIAAGRycy9kb3ducmV2LnhtbFBLBQYAAAAABAAEAPoAAACZAwAAAAA=&#10;">
                <v:rect id="Rectangle 102408" o:spid="_x0000_s1047"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G+ysUA&#10;AADdAAAADwAAAGRycy9kb3ducmV2LnhtbERPTWvCQBC9C/0PyxR6Ed1YipToKqWlJYdS0OrB25gd&#10;s6nZ2ZCdavrvu4LgbR7vc+bL3jfqRF2sAxuYjDNQxGWwNVcGNt/vo2dQUZAtNoHJwB9FWC7uBnPM&#10;bTjzik5rqVQK4ZijASfS5lrH0pHHOA4tceIOofMoCXaVth2eU7hv9GOWTbXHmlODw5ZeHZXH9a83&#10;sCt6qX4mH/J5xOF2WLh9+fW2N+bhvn+ZgRLq5Sa+ugub5mfTJ7h8k07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Mb7KxQAAAN0AAAAPAAAAAAAAAAAAAAAAAJgCAABkcnMv&#10;ZG93bnJldi54bWxQSwUGAAAAAAQABAD1AAAAigMAAAAA&#10;" filled="f" strokecolor="black [3213]" strokeweight="1pt"/>
                <v:group id="Group 102451" o:spid="_x0000_s1048" style="position:absolute;left:1590;top:1351;width:7281;height:8077" coordsize="7281,80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jIvW8QAAADdAAAA&#10;DwAAAAAAAAAAAAAAAACqAgAAZHJzL2Rvd25yZXYueG1sUEsFBgAAAAAEAAQA+gAAAJsDAAAAAA==&#10;">
                  <v:shapetype id="_x0000_t32" coordsize="21600,21600" o:spt="32" o:oned="t" path="m,l21600,21600e" filled="f">
                    <v:path arrowok="t" fillok="f" o:connecttype="none"/>
                    <o:lock v:ext="edit" shapetype="t"/>
                  </v:shapetype>
                  <v:shape id="Straight Arrow Connector 838" o:spid="_x0000_s1049" type="#_x0000_t32" style="position:absolute;left:1192;top:4373;width:2128;height:103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EUDsIAAADdAAAADwAAAGRycy9kb3ducmV2LnhtbERPTWsCMRC9F/ofwhS8FE3qYamrUUQQ&#10;PEndtngdNmN2cTNZklTX/nojFHqbx/ucxWpwnbhQiK1nDW8TBYK49qZlq+Hrczt+BxETssHOM2m4&#10;UYTV8vlpgaXxVz7QpUpW5BCOJWpoUupLKWPdkMM48T1x5k4+OEwZBitNwGsOd52cKlVIhy3nhgZ7&#10;2jRUn6sfp2HYH/vD7yycw+1Urb/bD5teldV69DKs5yASDelf/OfemTxfFQU8vskn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jEUDsIAAADdAAAADwAAAAAAAAAAAAAA&#10;AAChAgAAZHJzL2Rvd25yZXYueG1sUEsFBgAAAAAEAAQA+QAAAJADAAAAAA==&#10;" strokecolor="black [3213]" strokeweight="3pt">
                    <v:stroke endarrow="block" joinstyle="miter"/>
                  </v:shape>
                  <v:shape id="Straight Arrow Connector 839" o:spid="_x0000_s1050" type="#_x0000_t32" style="position:absolute;left:3975;top:5645;width:2619;height:117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VS/8IAAADdAAAADwAAAGRycy9kb3ducmV2LnhtbERPy6rCMBDdC/5DGMGdprrwajXKRfAF&#10;Ivj4gKEZ23KbSW1irffrjSC4m8N5zmzRmELUVLncsoJBPwJBnFidc6rgcl71xiCcR9ZYWCYFT3Kw&#10;mLdbM4y1ffCR6pNPRQhhF6OCzPsyltIlGRl0fVsSB+5qK4M+wCqVusJHCDeFHEbRSBrMOTRkWNIy&#10;o+TvdDcKzpt6l47zy353e66Tyb/E1WF/U6rbaX6nIDw1/iv+uLc6zI9GP/D+Jpwg5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6VS/8IAAADdAAAADwAAAAAAAAAAAAAA&#10;AAChAgAAZHJzL2Rvd25yZXYueG1sUEsFBgAAAAAEAAQA+QAAAJADAAAAAA==&#10;" strokecolor="black [3213]" strokeweight="3pt">
                    <v:stroke endarrow="block" joinstyle="miter"/>
                  </v:shape>
                  <v:oval id="Oval 102411" o:spid="_x0000_s1051" style="position:absolute;left:5009;top:238;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CDKsYA&#10;AADdAAAADwAAAGRycy9kb3ducmV2LnhtbESPQUvDQBCF74L/YRmht2ajhyKx26KCYFuFNgp6HLKT&#10;bDQ7G3a3bfz3zkHwNsN78943y/XkB3WimPrABq6LEhRxE2zPnYH3t6f5LaiUkS0OgcnADyVYry4v&#10;lljZcOYDnercKQnhVKEBl/NYaZ0aRx5TEUZi0doQPWZZY6dtxLOE+0HflOVCe+xZGhyO9Oio+a6P&#10;3kDr7EM9fux2cfPFL6+937ef286Y2dV0fwcq05T/zX/Xz1bwy4Xgyjcygl7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fCDKsYAAADdAAAADwAAAAAAAAAAAAAAAACYAgAAZHJz&#10;L2Rvd25yZXYueG1sUEsFBgAAAAAEAAQA9QAAAIsDAAAAAA==&#10;" fillcolor="#823b0b [1605]" strokecolor="#9f5fcf" strokeweight="2.25pt">
                    <v:stroke joinstyle="miter"/>
                  </v:oval>
                  <v:oval id="Oval 102425" o:spid="_x0000_s1052" style="position:absolute;left:3737;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wmscQA&#10;AADdAAAADwAAAGRycy9kb3ducmV2LnhtbERPTWsCMRC9C/0PYQq9abY9SN0apQpCqy3oVrDHYTO7&#10;WbuZLEnU7b9vCoK3ebzPmc5724oz+dA4VvA4ykAQl043XCvYf62GzyBCRNbYOiYFvxRgPrsbTDHX&#10;7sI7OhexFimEQ44KTIxdLmUoDVkMI9cRJ65y3mJM0NdSe7ykcNvKpywbS4sNpwaDHS0NlT/FySqo&#10;jF4U3WGz8e9H/vhs7Lb6XtdKPdz3ry8gIvXxJr6633San40n8P9NOkHO/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8JrHEAAAA3QAAAA8AAAAAAAAAAAAAAAAAmAIAAGRycy9k&#10;b3ducmV2LnhtbFBLBQYAAAAABAAEAPUAAACJAwAAAAA=&#10;" fillcolor="#823b0b [1605]" strokecolor="#9f5fcf" strokeweight="2.25pt">
                    <v:stroke joinstyle="miter"/>
                  </v:oval>
                  <v:oval id="Oval 102426" o:spid="_x0000_s1053" style="position:absolute;left:4214;top:103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8Z8cYA&#10;AADdAAAADwAAAGRycy9kb3ducmV2LnhtbESPQUsDMRCF7wX/QxjBW5vVg8q2aVFBUKtQ10J7HDaz&#10;m9XNZEliu/5751DobYb35r1vFqvR9+pAMXWBDVzPClDEdbAdtwa2X8/Te1ApI1vsA5OBP0qwWl5M&#10;FljacORPOlS5VRLCqUQDLueh1DrVjjymWRiIRWtC9Jhlja22EY8S7nt9UxS32mPH0uBwoCdH9U/1&#10;6w00zj5Ww269jq/f/P7R+U2zf2uNubocH+agMo35bD5dv1jBL+6EX76REfTy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l8Z8cYAAADdAAAADwAAAAAAAAAAAAAAAACYAgAAZHJz&#10;L2Rvd25yZXYueG1sUEsFBgAAAAAEAAQA9QAAAIsDAAAAAA==&#10;" fillcolor="#823b0b [1605]" strokecolor="#9f5fcf" strokeweight="2.25pt">
                    <v:stroke joinstyle="miter"/>
                  </v:oval>
                  <v:oval id="Oval 102427" o:spid="_x0000_s1054" style="position:absolute;left:5406;top:111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O8asQA&#10;AADdAAAADwAAAGRycy9kb3ducmV2LnhtbERPTWsCMRC9F/ofwhS81aw92LIaRQsFrS3oKuhx2Mxu&#10;1m4mS5Lq9t83hYK3ebzPmc5724oL+dA4VjAaZiCIS6cbrhUc9m+PLyBCRNbYOiYFPxRgPru/m2Ku&#10;3ZV3dCliLVIIhxwVmBi7XMpQGrIYhq4jTlzlvMWYoK+l9nhN4baVT1k2lhYbTg0GO3o1VH4V31ZB&#10;ZfSy6I6bjV+f+eOzsdvq9F4rNXjoFxMQkfp4E/+7VzrNz55H8PdNOkHO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TvGrEAAAA3QAAAA8AAAAAAAAAAAAAAAAAmAIAAGRycy9k&#10;b3ducmV2LnhtbFBLBQYAAAAABAAEAPUAAACJAwAAAAA=&#10;" fillcolor="#823b0b [1605]" strokecolor="#9f5fcf" strokeweight="2.25pt">
                    <v:stroke joinstyle="miter"/>
                  </v:oval>
                  <v:oval id="Oval 102428" o:spid="_x0000_s1055" style="position:absolute;left:6202;top:6202;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EiHcQA&#10;AADdAAAADwAAAGRycy9kb3ducmV2LnhtbERPTWsCMRC9F/ofwhR6q9l6qLI1ShWEVlvQrWCPw2Z2&#10;s3YzWZKo679vCoK3ebzPmcx624oT+dA4VvA8yEAQl043XCvYfS+fxiBCRNbYOiYFFwowm97fTTDX&#10;7sxbOhWxFimEQ44KTIxdLmUoDVkMA9cRJ65y3mJM0NdSezyncNvKYZa9SIsNpwaDHS0Mlb/F0Sqo&#10;jJ4X3X699h8H/vxq7Kb6WdVKPT70b68gIvXxJr6633Wan42G8P9NOkF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BIh3EAAAA3QAAAA8AAAAAAAAAAAAAAAAAmAIAAGRycy9k&#10;b3ducmV2LnhtbFBLBQYAAAAABAAEAPUAAACJAwAAAAA=&#10;" fillcolor="#823b0b [1605]" strokecolor="#9f5fcf" strokeweight="2.25pt">
                    <v:stroke joinstyle="miter"/>
                  </v:oval>
                  <v:oval id="Oval 102429" o:spid="_x0000_s1056" style="position:absolute;left:238;top:3975;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HhsQA&#10;AADdAAAADwAAAGRycy9kb3ducmV2LnhtbERP32vCMBB+H/g/hBN8m6kOtlGNooIw54StE/TxaK5N&#10;t+ZSkky7/34ZDPZ2H9/Pmy9724oL+dA4VjAZZyCIS6cbrhUc37e3jyBCRNbYOiYF3xRguRjczDHX&#10;7spvdCliLVIIhxwVmBi7XMpQGrIYxq4jTlzlvMWYoK+l9nhN4baV0yy7lxYbTg0GO9oYKj+LL6ug&#10;MnpddKf93u8++OXQ2Nfq/FwrNRr2qxmISH38F/+5n3Sanz3cwe836QS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6Nh4bEAAAA3QAAAA8AAAAAAAAAAAAAAAAAmAIAAGRycy9k&#10;b3ducmV2LnhtbFBLBQYAAAAABAAEAPUAAACJAwAAAAA=&#10;" fillcolor="#823b0b [1605]" strokecolor="#9f5fcf" strokeweight="2.25pt">
                    <v:stroke joinstyle="miter"/>
                  </v:oval>
                  <v:oval id="Oval 102430" o:spid="_x0000_s1057" style="position:absolute;left:5486;top:6997;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Qf8sQA&#10;AADdAAAADwAAAGRycy9kb3ducmV2LnhtbERP32vCMBB+H/g/hBN8m6kytlGNooIw54StE/TxaK5N&#10;t+ZSkky7/34ZDPZ2H9/Pmy9724oL+dA4VjAZZyCIS6cbrhUc37e3jyBCRNbYOiYF3xRguRjczDHX&#10;7spvdCliLVIIhxwVmBi7XMpQGrIYxq4jTlzlvMWYoK+l9nhN4baV0yy7lxYbTg0GO9oYKj+LL6ug&#10;MnpddKf93u8++OXQ2Nfq/FwrNRr2qxmISH38F/+5n3Sanz3cwe836QS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kH/LEAAAA3QAAAA8AAAAAAAAAAAAAAAAAmAIAAGRycy9k&#10;b3ducmV2LnhtbFBLBQYAAAAABAAEAPUAAACJAwAAAAA=&#10;" fillcolor="#823b0b [1605]" strokecolor="#9f5fcf" strokeweight="2.25pt">
                    <v:stroke joinstyle="miter"/>
                  </v:oval>
                  <v:oval id="Oval 102431" o:spid="_x0000_s1058" style="position:absolute;left:1033;top:3101;width:1080;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i6acQA&#10;AADdAAAADwAAAGRycy9kb3ducmV2LnhtbERP22oCMRB9L/gPYQTfalahF1ajqCDUWqHdCvo4bGY3&#10;224mS5Lq9u+bQqFvczjXmS9724oL+dA4VjAZZyCIS6cbrhUc37e3jyBCRNbYOiYF3xRguRjczDHX&#10;7spvdCliLVIIhxwVmBi7XMpQGrIYxq4jTlzlvMWYoK+l9nhN4baV0yy7lxYbTg0GO9oYKj+LL6ug&#10;MnpddKf93u8++OXQ2Nfq/FwrNRr2qxmISH38F/+5n3Sanz3cwe836QS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4oumnEAAAA3QAAAA8AAAAAAAAAAAAAAAAAmAIAAGRycy9k&#10;b3ducmV2LnhtbFBLBQYAAAAABAAEAPUAAACJAwAAAAA=&#10;" fillcolor="#823b0b [1605]" strokecolor="#9f5fcf" strokeweight="2.25pt">
                    <v:stroke joinstyle="miter"/>
                  </v:oval>
                  <v:oval id="Oval 836" o:spid="_x0000_s1059" style="position:absolute;top:2782;width:1079;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okHsQA&#10;AADdAAAADwAAAGRycy9kb3ducmV2LnhtbERPTWsCMRC9C/0PYQq9abY9WNkapQpCqy3oVrDHYTO7&#10;WbuZLEnU7b9vCoK3ebzPmc5724oz+dA4VvA4ykAQl043XCvYf62GExAhImtsHZOCXwown90Npphr&#10;d+EdnYtYixTCIUcFJsYulzKUhiyGkeuIE1c5bzEm6GupPV5SuG3lU5aNpcWGU4PBjpaGyp/iZBVU&#10;Ri+K7rDZ+Pcjf3w2dlt9r2ulHu771xcQkfp4E1/dbzrNz57H8P9NOkHO/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76JB7EAAAA3QAAAA8AAAAAAAAAAAAAAAAAmAIAAGRycy9k&#10;b3ducmV2LnhtbFBLBQYAAAAABAAEAPUAAACJAwAAAAA=&#10;" fillcolor="#823b0b [1605]" strokecolor="#9f5fcf" strokeweight="2.25pt">
                    <v:stroke joinstyle="miter"/>
                  </v:oval>
                </v:group>
              </v:group>
              <v:group id="Group 102453" o:spid="_x0000_s1060" style="position:absolute;left:24429;width:11519;height:10814" coordsize="11518,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HWCasMAAADdAAAADwAAAGRycy9kb3ducmV2LnhtbERPS4vCMBC+C/6HMII3&#10;TavsunSNIqLiQRZ8wLK3oRnbYjMpTWzrv98Igrf5+J4zX3amFA3VrrCsIB5HIIhTqwvOFFzO29EX&#10;COeRNZaWScGDHCwX/d4cE21bPlJz8pkIIewSVJB7XyVSujQng25sK+LAXW1t0AdYZ1LX2IZwU8pJ&#10;FH1KgwWHhhwrWueU3k53o2DXYruaxpvmcLuuH3/nj5/fQ0xKDQfd6huEp86/xS/3Xof50WwG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4dYJqwwAAAN0AAAAP&#10;AAAAAAAAAAAAAAAAAKoCAABkcnMvZG93bnJldi54bWxQSwUGAAAAAAQABAD6AAAAmgMAAAAA&#10;">
                <v:shape id="Straight Arrow Connector 853" o:spid="_x0000_s1061" type="#_x0000_t32" style="position:absolute;left:8189;top:5406;width:0;height:307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zOsYAAADdAAAADwAAAGRycy9kb3ducmV2LnhtbESPQUsDMRCF74L/IYzgRdpED2rXpqUI&#10;hZ6K3Speh800u3QzWZLYbvvrnYPgbYb35r1v5ssx9OpEKXeRLTxODSjiJrqOvYXP/XryCioXZId9&#10;ZLJwoQzLxe3NHCsXz7yjU128khDOFVpoSxkqrXPTUsA8jQOxaIeYAhZZk9cu4VnCQ6+fjHnWATuW&#10;hhYHem+pOdY/wcK4/R5211k6psuhXn11H748GG/t/d24egNVaCz/5r/rjRN88yK48o2Mo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07szrGAAAA3QAAAA8AAAAAAAAA&#10;AAAAAAAAoQIAAGRycy9kb3ducmV2LnhtbFBLBQYAAAAABAAEAPkAAACUAwAAAAA=&#10;" strokecolor="black [3213]" strokeweight="3pt">
                  <v:stroke endarrow="block" joinstyle="miter"/>
                </v:shape>
                <v:rect id="Rectangle 837" o:spid="_x0000_s106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mHicUA&#10;AADdAAAADwAAAGRycy9kb3ducmV2LnhtbERPTU/CQBC9m/gfNmPihcAWDgqFhRgNpgdjAsqB29Ad&#10;upXubNMdof5718SE27y8z1mset+oM3WxDmxgPMpAEZfB1lwZ+PxYD6egoiBbbAKTgR+KsFre3iww&#10;t+HCGzpvpVIphGOOBpxIm2sdS0ce4yi0xIk7hs6jJNhV2nZ4SeG+0ZMse9Aea04NDlt6dlSett/e&#10;wL7opfoav8rbCQe7QeEO5fvLwZj7u/5pDkqol6v4313YND97nMHfN+kEv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6YeJxQAAAN0AAAAPAAAAAAAAAAAAAAAAAJgCAABkcnMv&#10;ZG93bnJldi54bWxQSwUGAAAAAAQABAD1AAAAigMAAAAA&#10;" filled="f" strokecolor="black [3213]" strokeweight="1pt"/>
                <v:shapetype id="_x0000_t6" coordsize="21600,21600" o:spt="6" path="m,l,21600r21600,xe">
                  <v:stroke joinstyle="miter"/>
                  <v:path gradientshapeok="t" o:connecttype="custom" o:connectlocs="0,0;0,10800;0,21600;10800,21600;21600,21600;10800,10800" textboxrect="1800,12600,12600,19800"/>
                </v:shapetype>
                <v:shape id="Right Triangle 840" o:spid="_x0000_s1063" type="#_x0000_t6" style="position:absolute;left:79;top:5438;width:11226;height:537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2JMUA&#10;AADdAAAADwAAAGRycy9kb3ducmV2LnhtbESPT2/CMAzF75P4DpGRuI2UHRAqBLShVeICaPy5W43X&#10;VGuc0gQofPr5MGk3W+/5vZ8Xq9436kZdrAMbmIwzUMRlsDVXBk7H4nUGKiZki01gMvCgCKvl4GWB&#10;uQ13/qLbIVVKQjjmaMCl1OZax9KRxzgOLbFo36HzmGTtKm07vEu4b/Rblk21x5qlwWFLa0flz+Hq&#10;DewdFUVJu8/9c3L9eNbufNkWZ2NGw/59DipRn/7Nf9cbK/jZTPjlGxlBL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BTYkxQAAAN0AAAAPAAAAAAAAAAAAAAAAAJgCAABkcnMv&#10;ZG93bnJldi54bWxQSwUGAAAAAAQABAD1AAAAigMAAAAA&#10;" fillcolor="black [3213]" strokecolor="black [3213]" strokeweight="1pt"/>
                <v:group id="Group 845" o:spid="_x0000_s1064" style="position:absolute;left:2385;top:4643;width:2808;height:2160;rotation:28" coordorigin="8918,16870" coordsize="280016,2166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0ogScQAAADdAAAA&#10;DwAAAAAAAAAAAAAAAACqAgAAZHJzL2Rvd25yZXYueG1sUEsFBgAAAAAEAAQA+gAAAJsDAAAAAA==&#10;">
                  <v:oval id="Oval 841" o:spid="_x0000_s1065" style="position:absolute;left:135666;top:44031;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RSOsQA&#10;AADdAAAADwAAAGRycy9kb3ducmV2LnhtbERPS2sCMRC+F/wPYYTealYPIqtRrCD4aKGuhXocNrOb&#10;rZvJkqS6/fdNodDbfHzPWax624ob+dA4VjAeZSCIS6cbrhW8n7dPMxAhImtsHZOCbwqwWg4eFphr&#10;d+cT3YpYixTCIUcFJsYulzKUhiyGkeuIE1c5bzEm6GupPd5TuG3lJMum0mLDqcFgRxtD5bX4sgoq&#10;o5+L7uN49PtPfnlt7Ft1OdRKPQ779RxEpD7+i//cO53mZ7MJ/H6TTpD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UUjrEAAAA3QAAAA8AAAAAAAAAAAAAAAAAmAIAAGRycy9k&#10;b3ducmV2LnhtbFBLBQYAAAAABAAEAPUAAACJAwAAAAA=&#10;" fillcolor="#823b0b [1605]" strokecolor="#9f5fcf" strokeweight="2.25pt">
                    <v:stroke joinstyle="miter"/>
                  </v:oval>
                  <v:oval id="Oval 842" o:spid="_x0000_s1066" style="position:absolute;left:8918;top:16870;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j3ocQA&#10;AADdAAAADwAAAGRycy9kb3ducmV2LnhtbERP30vDMBB+F/wfwgm+2VQFGXVZcYKgzsFWB/PxaK5N&#10;Z3MpSezqf2+Ewd7u4/t583KyvRjJh86xgtssB0FcO91xq2D3+XIzAxEissbeMSn4pQDl4vJijoV2&#10;R97SWMVWpBAOBSowMQ6FlKE2ZDFkbiBOXOO8xZigb6X2eEzhtpd3ef4gLXacGgwO9Gyo/q5+rILG&#10;6GU17Fcr/3bgj3VnN83Xe6vU9dX09Agi0hTP4pP7Vaf5+ewe/r9JJ8jF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Y96HEAAAA3QAAAA8AAAAAAAAAAAAAAAAAmAIAAGRycy9k&#10;b3ducmV2LnhtbFBLBQYAAAAABAAEAPUAAACJAwAAAAA=&#10;" fillcolor="#823b0b [1605]" strokecolor="#9f5fcf" strokeweight="2.25pt">
                    <v:stroke joinstyle="miter"/>
                  </v:oval>
                  <v:oval id="Oval 843" o:spid="_x0000_s1067" style="position:absolute;left:58712;top:125512;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Fv1cQA&#10;AADdAAAADwAAAGRycy9kb3ducmV2LnhtbERP30vDMBB+F/wfwgm+2VQRGXVZcYKgzsFWB/PxaK5N&#10;Z3MpSezqf2+Ewd7u4/t583KyvRjJh86xgtssB0FcO91xq2D3+XIzAxEissbeMSn4pQDl4vJijoV2&#10;R97SWMVWpBAOBSowMQ6FlKE2ZDFkbiBOXOO8xZigb6X2eEzhtpd3ef4gLXacGgwO9Gyo/q5+rILG&#10;6GU17Fcr/3bgj3VnN83Xe6vU9dX09Agi0hTP4pP7Vaf5+ewe/r9JJ8jF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xb9XEAAAA3QAAAA8AAAAAAAAAAAAAAAAAmAIAAGRycy9k&#10;b3ducmV2LnhtbFBLBQYAAAAABAAEAPUAAACJAwAAAAA=&#10;" fillcolor="#823b0b [1605]" strokecolor="#9f5fcf" strokeweight="2.25pt">
                    <v:stroke joinstyle="miter"/>
                  </v:oval>
                  <v:oval id="Oval 844" o:spid="_x0000_s1068" style="position:absolute;left:180934;top:125512;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KTsQA&#10;AADdAAAADwAAAGRycy9kb3ducmV2LnhtbERP30vDMBB+F/wfwgm+2VRBGXVZcYKgzsFWB/PxaK5N&#10;Z3MpSezqf2+Ewd7u4/t583KyvRjJh86xgtssB0FcO91xq2D3+XIzAxEissbeMSn4pQDl4vJijoV2&#10;R97SWMVWpBAOBSowMQ6FlKE2ZDFkbiBOXOO8xZigb6X2eEzhtpd3ef4gLXacGgwO9Gyo/q5+rILG&#10;6GU17Fcr/3bgj3VnN83Xe6vU9dX09Agi0hTP4pP7Vaf5+ewe/r9JJ8jF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9yk7EAAAA3QAAAA8AAAAAAAAAAAAAAAAAmAIAAGRycy9k&#10;b3ducmV2LnhtbFBLBQYAAAAABAAEAPUAAACJAwAAAAA=&#10;" fillcolor="#823b0b [1605]" strokecolor="#9f5fcf" strokeweight="2.25pt">
                    <v:stroke joinstyle="miter"/>
                  </v:oval>
                </v:group>
                <v:group id="Group 852" o:spid="_x0000_s1069" style="position:absolute;left:6679;top:3419;width:3252;height:2618" coordsize="325234,261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i7FfWwwAAAN0AAAAP&#10;AAAAAAAAAAAAAAAAAKoCAABkcnMvZG93bnJldi54bWxQSwUGAAAAAAQABAD6AAAAmgMAAAAA&#10;">
                  <v:oval id="Oval 847" o:spid="_x0000_s1070" style="position:absolute;left:217284;top:7242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PxosQA&#10;AADdAAAADwAAAGRycy9kb3ducmV2LnhtbERP30vDMBB+F/wfwgm+2VQfdNRlxQmCOgdbHczHo7k2&#10;nc2lJLGr/70RBnu7j+/nzcvJ9mIkHzrHCm6zHARx7XTHrYLd58vNDESIyBp7x6TglwKUi8uLORba&#10;HXlLYxVbkUI4FKjAxDgUUobakMWQuYE4cY3zFmOCvpXa4zGF217e5fm9tNhxajA40LOh+rv6sQoa&#10;o5fVsF+t/NuBP9ad3TRf761S11fT0yOISFM8i0/uV53m57MH+P8mnS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j8aLEAAAA3QAAAA8AAAAAAAAAAAAAAAAAmAIAAGRycy9k&#10;b3ducmV2LnhtbFBLBQYAAAAABAAEAPUAAACJAwAAAAA=&#10;" fillcolor="#823b0b [1605]" strokecolor="#9f5fcf" strokeweight="2.25pt">
                    <v:stroke joinstyle="miter"/>
                  </v:oval>
                  <v:oval id="Oval 848" o:spid="_x0000_s1071" style="position:absolute;left:22634;top:117696;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xl0MYA&#10;AADdAAAADwAAAGRycy9kb3ducmV2LnhtbESPQUsDMRCF70L/Q5iCN5utBylr02ILBbUKdhX0OGxm&#10;N9tuJksS2/XfOwfB2wzvzXvfLNej79WZYuoCG5jPClDEdbAdtwY+3nc3C1ApI1vsA5OBH0qwXk2u&#10;lljacOEDnavcKgnhVKIBl/NQap1qRx7TLAzEojUhesyyxlbbiBcJ972+LYo77bFjaXA40NZRfaq+&#10;vYHG2U01fO738enIL6+df2u+nltjrqfjwz2oTGP+N/9dP1rBLxaCK9/ICHr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fxl0MYAAADdAAAADwAAAAAAAAAAAAAAAACYAgAAZHJz&#10;L2Rvd25yZXYueG1sUEsFBgAAAAAEAAQA9QAAAIsDAAAAAA==&#10;" fillcolor="#823b0b [1605]" strokecolor="#9f5fcf" strokeweight="2.25pt">
                    <v:stroke joinstyle="miter"/>
                  </v:oval>
                  <v:oval id="Oval 849" o:spid="_x0000_s1072" style="position:absolute;left:140329;top:153909;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DAS8QA&#10;AADdAAAADwAAAGRycy9kb3ducmV2LnhtbERPTWsCMRC9F/ofwhR6q9n2IHY1ihYKtVrQVdDjsJnd&#10;rN1MliTV7b83hYK3ebzPmcx624oz+dA4VvA8yEAQl043XCvY796fRiBCRNbYOiYFvxRgNr2/m2Cu&#10;3YW3dC5iLVIIhxwVmBi7XMpQGrIYBq4jTlzlvMWYoK+l9nhJ4baVL1k2lBYbTg0GO3ozVH4XP1ZB&#10;ZfSi6A6rlV+eeP3V2E11/KyVenzo52MQkfp4E/+7P3San41e4e+bdIK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wwEvEAAAA3QAAAA8AAAAAAAAAAAAAAAAAmAIAAGRycy9k&#10;b3ducmV2LnhtbFBLBQYAAAAABAAEAPUAAACJAwAAAAA=&#10;" fillcolor="#823b0b [1605]" strokecolor="#9f5fcf" strokeweight="2.25pt">
                    <v:stroke joinstyle="miter"/>
                  </v:oval>
                  <v:oval id="Oval 850" o:spid="_x0000_s1073" style="position:absolute;left:108642;top:3168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P/C8YA&#10;AADdAAAADwAAAGRycy9kb3ducmV2LnhtbESPQUsDMRCF7wX/QxjBW5vVg+i2aVFBUKtQ10J7HDaz&#10;m9XNZEliu/5751DobYb35r1vFqvR9+pAMXWBDVzPClDEdbAdtwa2X8/TO1ApI1vsA5OBP0qwWl5M&#10;FljacORPOlS5VRLCqUQDLueh1DrVjjymWRiIRWtC9Jhlja22EY8S7nt9UxS32mPH0uBwoCdH9U/1&#10;6w00zj5Ww269jq/f/P7R+U2zf2uNubocH+agMo35bD5dv1jBL+6FX76REfTy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lP/C8YAAADdAAAADwAAAAAAAAAAAAAAAACYAgAAZHJz&#10;L2Rvd25yZXYueG1sUEsFBgAAAAAEAAQA9QAAAIsDAAAAAA==&#10;" fillcolor="#823b0b [1605]" strokecolor="#9f5fcf" strokeweight="2.25pt">
                    <v:stroke joinstyle="miter"/>
                  </v:oval>
                  <v:oval id="Oval 851" o:spid="_x0000_s1074" style="position:absolute;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9akMQA&#10;AADdAAAADwAAAGRycy9kb3ducmV2LnhtbERPTWsCMRC9F/ofwhS81aw9SLsaRQsFrS3oKuhx2Mxu&#10;1m4mS5Lq9t83hYK3ebzPmc5724oL+dA4VjAaZiCIS6cbrhUc9m+PzyBCRNbYOiYFPxRgPru/m2Ku&#10;3ZV3dCliLVIIhxwVmBi7XMpQGrIYhq4jTlzlvMWYoK+l9nhN4baVT1k2lhYbTg0GO3o1VH4V31ZB&#10;ZfSy6I6bjV+f+eOzsdvq9F4rNXjoFxMQkfp4E/+7VzrNz15G8PdNOkHO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fWpDEAAAA3QAAAA8AAAAAAAAAAAAAAAAAmAIAAGRycy9k&#10;b3ducmV2LnhtbFBLBQYAAAAABAAEAPUAAACJAwAAAAA=&#10;" fillcolor="#823b0b [1605]" strokecolor="#9f5fcf" strokeweight="2.25pt">
                    <v:stroke joinstyle="miter"/>
                  </v:oval>
                </v:group>
              </v:group>
              <v:group id="Group 102454" o:spid="_x0000_s1075" style="position:absolute;left:36644;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A7HCMUAAADdAAAADwAAAGRycy9kb3ducmV2LnhtbERPS2vCQBC+F/wPywi9&#10;1U0iLTZ1FREtPUjBRCi9DdkxCWZnQ3bN4993C4Xe5uN7zno7mkb01LnasoJ4EYEgLqyuuVRwyY9P&#10;KxDOI2tsLJOCiRxsN7OHNabaDnymPvOlCCHsUlRQed+mUrqiIoNuYVviwF1tZ9AH2JVSdziEcNPI&#10;JIpepMGaQ0OFLe0rKm7Z3Sh4H3DYLeNDf7pd99N3/vz5dYpJqcf5uHsD4Wn0/+I/94cO86PXB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gOxwjFAAAA3QAA&#10;AA8AAAAAAAAAAAAAAAAAqgIAAGRycy9kb3ducmV2LnhtbFBLBQYAAAAABAAEAPoAAACcAwAAAAA=&#10;">
                <v:oval id="Oval 859" o:spid="_x0000_s1076" style="position:absolute;left:3896;top:882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ilk8IA&#10;AADdAAAADwAAAGRycy9kb3ducmV2LnhtbERPzYrCMBC+L/gOYQRva6IuVatRpLCgR7v7AGMzttVm&#10;UpqsrW9vFhb2Nh/f72z3g23EgzpfO9YwmyoQxIUzNZcavr8+31cgfEA22DgmDU/ysN+N3raYGtfz&#10;mR55KEUMYZ+ihiqENpXSFxVZ9FPXEkfu6jqLIcKulKbDPobbRs6VSqTFmmNDhS1lFRX3/MdqWN3u&#10;szPePi4quybJ8Fzmp/6YaT0ZD4cNiEBD+Bf/uY8mzlfrBfx+E0+Qu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2KWTwgAAAN0AAAAPAAAAAAAAAAAAAAAAAJgCAABkcnMvZG93&#10;bnJldi54bWxQSwUGAAAAAAQABAD1AAAAhwMAAAAA&#10;" fillcolor="#ffc000 [3207]" strokecolor="#ffc000 [3207]" strokeweight="2.25pt">
                  <v:stroke joinstyle="miter"/>
                </v:oval>
                <v:oval id="Oval 102432" o:spid="_x0000_s1077" style="position:absolute;left:7712;top:8746;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E958EA&#10;AADdAAAADwAAAGRycy9kb3ducmV2LnhtbERPzYrCMBC+L/gOYYS9rYmLVK1GWQqCHq37ALPN2Fab&#10;SWmirW+/EQRv8/H9zno72EbcqfO1Yw3TiQJBXDhTc6nh97T7WoDwAdlg45g0PMjDdjP6WGNqXM9H&#10;uuehFDGEfYoaqhDaVEpfVGTRT1xLHLmz6yyGCLtSmg77GG4b+a1UIi3WHBsqbCmrqLjmN6thcblO&#10;j3iZ/ansnCTDY54f+n2m9ed4+FmBCDSEt/jl3ps4Xy1n8PwmniA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kxPefBAAAA3QAAAA8AAAAAAAAAAAAAAAAAmAIAAGRycy9kb3du&#10;cmV2LnhtbFBLBQYAAAAABAAEAPUAAACGAwAAAAA=&#10;" fillcolor="#ffc000 [3207]" strokecolor="#ffc000 [3207]" strokeweight="2.25pt">
                  <v:stroke joinstyle="miter"/>
                </v:oval>
                <v:oval id="Oval 102434" o:spid="_x0000_s1078" style="position:absolute;left:79;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2YfMIA&#10;AADdAAAADwAAAGRycy9kb3ducmV2LnhtbERPzYrCMBC+L/gOYQRva6K4VatRpLCgR7v7AGMzttVm&#10;UpqsrW9vFhb2Nh/f72z3g23EgzpfO9YwmyoQxIUzNZcavr8+31cgfEA22DgmDU/ysN+N3raYGtfz&#10;mR55KEUMYZ+ihiqENpXSFxVZ9FPXEkfu6jqLIcKulKbDPobbRs6VSqTFmmNDhS1lFRX3/MdqWN3u&#10;szPeFheVXZNkeC7zU3/MtJ6Mh8MGRKAh/Iv/3EcT56v1B/x+E0+Qu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fZh8wgAAAN0AAAAPAAAAAAAAAAAAAAAAAJgCAABkcnMvZG93&#10;bnJldi54bWxQSwUGAAAAAAQABAD1AAAAhwMAAAAA&#10;" fillcolor="#ffc000 [3207]" strokecolor="#ffc000 [3207]" strokeweight="2.25pt">
                  <v:stroke joinstyle="miter"/>
                </v:oval>
                <v:oval id="Oval 102433" o:spid="_x0000_s1079" style="position:absolute;left:159;top:890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8GC8EA&#10;AADdAAAADwAAAGRycy9kb3ducmV2LnhtbERPzYrCMBC+L/gOYYS9rYmLVK1GkYLgHq0+wNiMbbWZ&#10;lCZr69tvFgRv8/H9zno72EY8qPO1Yw3TiQJBXDhTc6nhfNp/LUD4gGywcUwanuRhuxl9rDE1rucj&#10;PfJQihjCPkUNVQhtKqUvKrLoJ64ljtzVdRZDhF0pTYd9DLeN/FYqkRZrjg0VtpRVVNzzX6thcbtP&#10;j3ibXVR2TZLhOc9/+kOm9ed42K1ABBrCW/xyH0ycr5YJ/H8TT5Cb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avBgvBAAAA3QAAAA8AAAAAAAAAAAAAAAAAmAIAAGRycy9kb3du&#10;cmV2LnhtbFBLBQYAAAAABAAEAPUAAACGAwAAAAA=&#10;" fillcolor="#ffc000 [3207]" strokecolor="#ffc000 [3207]" strokeweight="2.25pt">
                  <v:stroke joinstyle="miter"/>
                </v:oval>
                <v:oval id="Oval 862" o:spid="_x0000_s1080" style="position:absolute;left:9621;top:333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OjkMEA&#10;AADdAAAADwAAAGRycy9kb3ducmV2LnhtbERPzYrCMBC+C/sOYRb2pomyVK1GkYLgHu36AGMzttVm&#10;Uppo69tvBGFv8/H9zno72EY8qPO1Yw3TiQJBXDhTc6nh9LsfL0D4gGywcUwanuRhu/kYrTE1rucj&#10;PfJQihjCPkUNVQhtKqUvKrLoJ64ljtzFdRZDhF0pTYd9DLeNnCmVSIs1x4YKW8oqKm753WpYXG/T&#10;I16/zyq7JMnwnOc//SHT+utz2K1ABBrCv/jtPpg4Xy3n8PomniA3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njo5DBAAAA3QAAAA8AAAAAAAAAAAAAAAAAmAIAAGRycy9kb3du&#10;cmV2LnhtbFBLBQYAAAAABAAEAPUAAACGAwAAAAA=&#10;" fillcolor="#ffc000 [3207]" strokecolor="#ffc000 [3207]" strokeweight="2.25pt">
                  <v:stroke joinstyle="miter"/>
                </v:oval>
                <v:oval id="Oval 863" o:spid="_x0000_s1081" style="position:absolute;left:9621;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w34sQA&#10;AADdAAAADwAAAGRycy9kb3ducmV2LnhtbESPQW/CMAyF75P4D5GRuI0EhDrWERCqNIkd6fYDvMa0&#10;hcapmoyWfz8fJu1m6z2/93l3mHyn7jTENrCF1dKAIq6Ca7m28PX5/rwFFROywy4wWXhQhMN+9rTD&#10;3IWRz3QvU60khGOOFpqU+lzrWDXkMS5DTyzaJQwek6xDrd2Ao4T7Tq+NybTHlqWhwZ6Khqpb+eMt&#10;bK+31Rmvm29TXLJseryUH+OpsHYxn45voBJN6d/8d31ygm9eBVe+kRH0/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8N+LEAAAA3QAAAA8AAAAAAAAAAAAAAAAAmAIAAGRycy9k&#10;b3ducmV2LnhtbFBLBQYAAAAABAAEAPUAAACJAwAAAAA=&#10;" fillcolor="#ffc000 [3207]" strokecolor="#ffc000 [3207]" strokeweight="2.25pt">
                  <v:stroke joinstyle="miter"/>
                </v:oval>
                <v:rect id="Rectangle 854" o:spid="_x0000_s108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Vhc8UA&#10;AADdAAAADwAAAGRycy9kb3ducmV2LnhtbERPTUvDQBC9C/6HZQQvxW7qQUyaTRFLJQcRrHrobZod&#10;s7HZ2ZAd2/jvXUHobR7vc8rV5Ht1pDF2gQ0s5hko4ibYjlsD72+bm3tQUZAt9oHJwA9FWFWXFyUW&#10;Npz4lY5baVUK4VigAScyFFrHxpHHOA8DceI+w+hREhxbbUc8pXDf69ssu9MeO04NDgd6dNQctt/e&#10;wK6epP1aPMnzAWcfs9rtm5f13pjrq+lhCUpokrP4313bND/Lc/j7Jp2g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5WFzxQAAAN0AAAAPAAAAAAAAAAAAAAAAAJgCAABkcnMv&#10;ZG93bnJldi54bWxQSwUGAAAAAAQABAD1AAAAigMAAAAA&#10;" filled="f" strokecolor="black [3213]" strokeweight="1pt"/>
                <v:oval id="Oval 855" o:spid="_x0000_s1083" style="position:absolute;left:1908;top:349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Gh/sQA&#10;AADdAAAADwAAAGRycy9kb3ducmV2LnhtbESPQWvDMAyF74P9B6NBb6udUbKS1S0jMOiOzfYD1FhN&#10;0sZyiL0m/ffVobCbxHt679NmN/teXWmMXWAL2dKAIq6D67ix8Pvz9boGFROywz4wWbhRhN32+WmD&#10;hQsTH+hapUZJCMcCLbQpDYXWsW7JY1yGgVi0Uxg9JlnHRrsRJwn3vX4zJtceO5aGFgcqW6ov1Z+3&#10;sD5fsgOeV0dTnvJ8vr1X39O+tHbxMn9+gEo0p3/z43rvBD8zwi/fyAh6e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hof7EAAAA3QAAAA8AAAAAAAAAAAAAAAAAmAIAAGRycy9k&#10;b3ducmV2LnhtbFBLBQYAAAAABAAEAPUAAACJAwAAAAA=&#10;" fillcolor="#ffc000 [3207]" strokecolor="#ffc000 [3207]" strokeweight="2.25pt">
                  <v:stroke joinstyle="miter"/>
                </v:oval>
                <v:oval id="Oval 856" o:spid="_x0000_s1084" style="position:absolute;left:3896;top:524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0EZcAA&#10;AADdAAAADwAAAGRycy9kb3ducmV2LnhtbERPzYrCMBC+C/sOYRa8aVKRKl2jLAVBj1YfYLYZ22oz&#10;KU3W1rc3Cwve5uP7nc1utK14UO8bxxqSuQJBXDrTcKXhct7P1iB8QDbYOiYNT/Kw235MNpgZN/CJ&#10;HkWoRAxhn6GGOoQuk9KXNVn0c9cRR+7qeoshwr6SpschhttWLpRKpcWGY0ONHeU1lffi12pY3+7J&#10;CW/LH5Vf03R8rorjcMi1nn6O318gAo3hLf53H0ycn6gE/r6JJ8jt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60EZcAAAADdAAAADwAAAAAAAAAAAAAAAACYAgAAZHJzL2Rvd25y&#10;ZXYueG1sUEsFBgAAAAAEAAQA9QAAAIUDAAAAAA==&#10;" fillcolor="#ffc000 [3207]" strokecolor="#ffc000 [3207]" strokeweight="2.25pt">
                  <v:stroke joinstyle="miter"/>
                </v:oval>
                <v:oval id="Oval 857" o:spid="_x0000_s1085" style="position:absolute;left:5804;top:341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aEsEA&#10;AADdAAAADwAAAGRycy9kb3ducmV2LnhtbERPzYrCMBC+C75DGGFvmlSWKl2jLIUF92j1AcZmbKvN&#10;pDRZW99+Iwje5uP7nc1utK24U+8bxxqShQJBXDrTcKXhdPyZr0H4gGywdUwaHuRht51ONpgZN/CB&#10;7kWoRAxhn6GGOoQuk9KXNVn0C9cRR+7ieoshwr6SpschhttWLpVKpcWGY0ONHeU1lbfiz2pYX2/J&#10;Aa+fZ5Vf0nR8rIrfYZ9r/TEbv79ABBrDW/xy702cn6glPL+JJ8jt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d/mhLBAAAA3QAAAA8AAAAAAAAAAAAAAAAAmAIAAGRycy9kb3du&#10;cmV2LnhtbFBLBQYAAAAABAAEAPUAAACGAwAAAAA=&#10;" fillcolor="#ffc000 [3207]" strokecolor="#ffc000 [3207]" strokeweight="2.25pt">
                  <v:stroke joinstyle="miter"/>
                </v:oval>
                <v:oval id="Oval 858" o:spid="_x0000_s1086" style="position:absolute;left:1908;top:699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M/icEA&#10;AADdAAAADwAAAGRycy9kb3ducmV2LnhtbERPzYrCMBC+L/gOYRa8rUld6UrXKFJYcI9WH2C2Gdtq&#10;MylNtPXtzYLgbT6+31ltRtuKG/W+cawhmSkQxKUzDVcajoefjyUIH5ANto5Jw508bNaTtxVmxg28&#10;p1sRKhFD2GeooQ6hy6T0ZU0W/cx1xJE7ud5iiLCvpOlxiOG2lXOlUmmx4dhQY0d5TeWluFoNy/Ml&#10;2eN58afyU5qO96/id9jlWk/fx+03iEBjeImf7p2J8xP1Cf/fxBPk+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gzP4nBAAAA3QAAAA8AAAAAAAAAAAAAAAAAmAIAAGRycy9kb3du&#10;cmV2LnhtbFBLBQYAAAAABAAEAPUAAACGAwAAAAA=&#10;" fillcolor="#ffc000 [3207]" strokecolor="#ffc000 [3207]" strokeweight="2.25pt">
                  <v:stroke joinstyle="miter"/>
                </v:oval>
                <v:oval id="Oval 860" o:spid="_x0000_s1087" style="position:absolute;left:5804;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qn/cEA&#10;AADdAAAADwAAAGRycy9kb3ducmV2LnhtbERPzYrCMBC+C75DGGFvmlSkStcoS2FBj1YfYGzGttpM&#10;SpO19e03Cwve5uP7ne1+tK14Uu8bxxqShQJBXDrTcKXhcv6eb0D4gGywdUwaXuRhv5tOtpgZN/CJ&#10;nkWoRAxhn6GGOoQuk9KXNVn0C9cRR+7meoshwr6SpschhttWLpVKpcWGY0ONHeU1lY/ix2rY3B/J&#10;Ce+rq8pvaTq+1sVxOORaf8zGr08QgcbwFv+7DybOT9QK/r6JJ8jd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fap/3BAAAA3QAAAA8AAAAAAAAAAAAAAAAAmAIAAGRycy9kb3du&#10;cmV2LnhtbFBLBQYAAAAABAAEAPUAAACGAwAAAAA=&#10;" fillcolor="#ffc000 [3207]" strokecolor="#ffc000 [3207]" strokeweight="2.25pt">
                  <v:stroke joinstyle="miter"/>
                </v:oval>
                <v:oval id="Oval 861" o:spid="_x0000_s1088" style="position:absolute;left:7792;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YCZsEA&#10;AADdAAAADwAAAGRycy9kb3ducmV2LnhtbERPzYrCMBC+L/gOYRa8rUll7UrXKFJYcI9WH2C2Gdtq&#10;MylNtPXtzYLgbT6+31ltRtuKG/W+cawhmSkQxKUzDVcajoefjyUIH5ANto5Jw508bNaTtxVmxg28&#10;p1sRKhFD2GeooQ6hy6T0ZU0W/cx1xJE7ud5iiLCvpOlxiOG2lXOlUmmx4dhQY0d5TeWluFoNy/Ml&#10;2eP580/lpzQd71/F77DLtZ6+j9tvEIHG8BI/3TsT5ydqAf/fxBPk+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iWAmbBAAAA3QAAAA8AAAAAAAAAAAAAAAAAmAIAAGRycy9kb3du&#10;cmV2LnhtbFBLBQYAAAAABAAEAPUAAACGAwAAAAA=&#10;" fillcolor="#ffc000 [3207]" strokecolor="#ffc000 [3207]" strokeweight="2.25pt">
                  <v:stroke joinstyle="miter"/>
                </v:oval>
                <v:shape id="Straight Arrow Connector 102435" o:spid="_x0000_s1089" type="#_x0000_t32" style="position:absolute;left:2226;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UiMMMAAADdAAAADwAAAGRycy9kb3ducmV2LnhtbERPTWvCQBC9F/wPywi91U1KCRJdRQVB&#10;xEOjgtcxO2aD2dmQ3cbYX98tFHqbx/uc+XKwjeip87VjBekkAUFcOl1zpeB82r5NQfiArLFxTAqe&#10;5GG5GL3MMdfuwQX1x1CJGMI+RwUmhDaX0peGLPqJa4kjd3OdxRBhV0nd4SOG20a+J0kmLdYcGwy2&#10;tDFU3o9fVsG03X4fPtOsXxlbFJdrU+zXH0ap1/GwmoEINIR/8Z97p+P8NMng95t4glz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V1IjDDAAAA3QAAAA8AAAAAAAAAAAAA&#10;AAAAoQIAAGRycy9kb3ducmV2LnhtbFBLBQYAAAAABAAEAPkAAACRAwAAAAA=&#10;" strokecolor="#2e74b5 [2404]" strokeweight="4.5pt">
                  <v:stroke endarrow="block" joinstyle="miter"/>
                </v:shape>
                <v:shape id="Straight Arrow Connector 102436" o:spid="_x0000_s1090" type="#_x0000_t32" style="position:absolute;left:596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mHq8MAAADdAAAADwAAAGRycy9kb3ducmV2LnhtbERPTWvCQBC9C/6HZYTedJNSVFJXUUEo&#10;xUOjgtdpdpoNzc6G7DZGf71bELzN433OYtXbWnTU+sqxgnSSgCAunK64VHA67sZzED4ga6wdk4Ir&#10;eVgth4MFZtpdOKfuEEoRQ9hnqMCE0GRS+sKQRT9xDXHkflxrMUTYllK3eInhtpavSTKVFiuODQYb&#10;2hoqfg9/VsG82d32X+m0Wxub5+fvOv/cvBmlXkb9+h1EoD48xQ/3h47z02QG/9/EE+Ty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o5h6vDAAAA3QAAAA8AAAAAAAAAAAAA&#10;AAAAoQIAAGRycy9kb3ducmV2LnhtbFBLBQYAAAAABAAEAPkAAACRAwAAAAA=&#10;" strokecolor="#2e74b5 [2404]" strokeweight="4.5pt">
                  <v:stroke endarrow="block" joinstyle="miter"/>
                </v:shape>
                <v:shape id="Straight Arrow Connector 102437" o:spid="_x0000_s1091" type="#_x0000_t32" style="position:absolute;left:922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YT2cYAAADdAAAADwAAAGRycy9kb3ducmV2LnhtbESPQWvCQBCF74X+h2UKvdVNShGJrqIF&#10;QUoPjS14HbNjNpidDdk1pv31nYPgbYb35r1vFqvRt2qgPjaBDeSTDBRxFWzDtYGf7+3LDFRMyBbb&#10;wGTglyKslo8PCyxsuHJJwz7VSkI4FmjApdQVWsfKkcc4CR2xaKfQe0yy9rW2PV4l3Lf6Ncum2mPD&#10;0uCwo3dH1Xl/8QZm3fbv8yufDmvny/JwbMuPzZsz5vlpXM9BJRrT3Xy73lnBzzPBlW9kBL38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umE9nGAAAA3QAAAA8AAAAAAAAA&#10;AAAAAAAAoQIAAGRycy9kb3ducmV2LnhtbFBLBQYAAAAABAAEAPkAAACUAwAAAAA=&#10;" strokecolor="#2e74b5 [2404]" strokeweight="4.5pt">
                  <v:stroke endarrow="block" joinstyle="miter"/>
                </v:shape>
                <v:oval id="Oval 102438" o:spid="_x0000_s1092" style="position:absolute;left:3339;top:127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csWMMA&#10;AADdAAAADwAAAGRycy9kb3ducmV2LnhtbERPTWvCQBC9F/oflil4q5sIikZXqWJAEATT0vM0Oyah&#10;2dmQXU3017uC4G0e73MWq97U4kKtqywriIcRCOLc6ooLBT/f6ecUhPPIGmvLpOBKDlbL97cFJtp2&#10;fKRL5gsRQtglqKD0vkmkdHlJBt3QNsSBO9nWoA+wLaRusQvhppajKJpIgxWHhhIb2pSU/2dno2B8&#10;MLP07ze9bdcdj/fn+Eq3JlNq8NF/zUF46v1L/HTvdJgfRzN4fBNO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EcsWMMAAADdAAAADwAAAAAAAAAAAAAAAACYAgAAZHJzL2Rv&#10;d25yZXYueG1sUEsFBgAAAAAEAAQA9QAAAIgDAAAAAA==&#10;" fillcolor="#823b0b [1605]" strokecolor="#9f5fcf">
                  <v:stroke joinstyle="miter"/>
                </v:oval>
                <v:oval id="Oval 102439" o:spid="_x0000_s1093" style="position:absolute;left:7394;top:1033;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QTGMYA&#10;AADdAAAADwAAAGRycy9kb3ducmV2LnhtbESPQWvCQBCF74X+h2UKvdVNCkobXUWlgYJQaCyex+yY&#10;BLOzIbua6K/vHAq9zfDevPfNYjW6Vl2pD41nA+kkAUVcettwZeBnn7+8gQoR2WLrmQzcKMBq+fiw&#10;wMz6gb/pWsRKSQiHDA3UMXaZ1qGsyWGY+I5YtJPvHUZZ+0rbHgcJd61+TZKZdtiwNNTY0bam8lxc&#10;nIHpl3vPj4f8/rEZeLq7pDe6d4Uxz0/jeg4q0hj/zX/Xn1bw01T45RsZQS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KQTGMYAAADdAAAADwAAAAAAAAAAAAAAAACYAgAAZHJz&#10;L2Rvd25yZXYueG1sUEsFBgAAAAAEAAQA9QAAAIsDAAAAAA==&#10;" fillcolor="#823b0b [1605]" strokecolor="#9f5fcf">
                  <v:stroke joinstyle="miter"/>
                </v:oval>
                <v:oval id="Oval 102440" o:spid="_x0000_s1094" style="position:absolute;left:1987;top:580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2g8MA&#10;AADdAAAADwAAAGRycy9kb3ducmV2LnhtbERP0YrCMBB8F/yHsMK9aeqBotUo3nGFA+HAKj6vzdoW&#10;m01poq1+/UUQnKddZmdmZ7nuTCVu1LjSsoLxKAJBnFldcq7gsE+GMxDOI2usLJOCOzlYr/q9Jcba&#10;tryjW+pzEUzYxaig8L6OpXRZQQbdyNbEgTvbxqAPa5NL3WAbzE0lP6NoKg2WHBIKrOm7oOySXo2C&#10;yZ+ZJ6dj8vj5anmyvY7v9KhTpT4G3WYBwlPn38cv9a8O7wfAs00YQa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i2g8MAAADdAAAADwAAAAAAAAAAAAAAAACYAgAAZHJzL2Rv&#10;d25yZXYueG1sUEsFBgAAAAAEAAQA9QAAAIgDAAAAAA==&#10;" fillcolor="#823b0b [1605]" strokecolor="#9f5fcf">
                  <v:stroke joinstyle="miter"/>
                </v:oval>
                <v:oval id="Oval 102441" o:spid="_x0000_s1095" style="position:absolute;left:4532;top:803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oo9MMA&#10;AADdAAAADwAAAGRycy9kb3ducmV2LnhtbERPTWvCQBC9F/wPyxR6q5sElBpdQy0NFIRCo3ges2MS&#10;zM6G7Gqiv75bKHibx/ucVTaaVlypd41lBfE0AkFcWt1wpWC/y1/fQDiPrLG1TApu5CBbT55WmGo7&#10;8A9dC1+JEMIuRQW1910qpStrMuimtiMO3Mn2Bn2AfSV1j0MIN61MomguDTYcGmrs6KOm8lxcjILZ&#10;t1nkx0N+/9wMPNte4hvdu0Kpl+fxfQnC0+gf4n/3lw7z4ziBv2/CC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oo9MMAAADdAAAADwAAAAAAAAAAAAAAAACYAgAAZHJzL2Rv&#10;d25yZXYueG1sUEsFBgAAAAAEAAQA9QAAAIgDAAAAAA==&#10;" fillcolor="#823b0b [1605]" strokecolor="#9f5fcf">
                  <v:stroke joinstyle="miter"/>
                </v:oval>
                <v:oval id="Oval 102442" o:spid="_x0000_s1096" style="position:absolute;left:7076;top:6361;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aNb8QA&#10;AADdAAAADwAAAGRycy9kb3ducmV2LnhtbERPTWvCQBC9C/0PyxR6001aLG10E9rSgCAUTIvnMTsm&#10;odnZkF1N9Ne7guBtHu9zltloWnGk3jWWFcSzCARxaXXDlYK/33z6BsJ5ZI2tZVJwIgdZ+jBZYqLt&#10;wBs6Fr4SIYRdggpq77tESlfWZNDNbEccuL3tDfoA+0rqHocQblr5HEWv0mDDoaHGjr5qKv+Lg1Ew&#10;/zHv+W6bn78/B56vD/GJzl2h1NPj+LEA4Wn0d/HNvdJhfhy/wPWbcIJM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2jW/EAAAA3QAAAA8AAAAAAAAAAAAAAAAAmAIAAGRycy9k&#10;b3ducmV2LnhtbFBLBQYAAAAABAAEAPUAAACJAwAAAAA=&#10;" fillcolor="#823b0b [1605]" strokecolor="#9f5fcf">
                  <v:stroke joinstyle="miter"/>
                </v:oval>
                <v:oval id="Oval 102443" o:spid="_x0000_s1097" style="position:absolute;left:7156;top:5247;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8VG8QA&#10;AADdAAAADwAAAGRycy9kb3ducmV2LnhtbERPTWvCQBC9C/0PyxR6001KLW10E9rSgCAUTIvnMTsm&#10;odnZkF1N9Ne7guBtHu9zltloWnGk3jWWFcSzCARxaXXDlYK/33z6BsJ5ZI2tZVJwIgdZ+jBZYqLt&#10;wBs6Fr4SIYRdggpq77tESlfWZNDNbEccuL3tDfoA+0rqHocQblr5HEWv0mDDoaHGjr5qKv+Lg1Ew&#10;/zHv+W6bn78/B56vD/GJzl2h1NPj+LEA4Wn0d/HNvdJhfhy/wPWbcIJM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fFRvEAAAA3QAAAA8AAAAAAAAAAAAAAAAAmAIAAGRycy9k&#10;b3ducmV2LnhtbFBLBQYAAAAABAAEAPUAAACJAwAAAAA=&#10;" fillcolor="#823b0b [1605]" strokecolor="#9f5fcf">
                  <v:stroke joinstyle="miter"/>
                </v:oval>
                <v:oval id="Oval 102444" o:spid="_x0000_s1098" style="position:absolute;left:636;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OwgMMA&#10;AADdAAAADwAAAGRycy9kb3ducmV2LnhtbERPTWvCQBC9C/0PyxS86SZCik1dpYoBoSAYS8/T7DQJ&#10;zc6G7Gqiv94VBG/zeJ+zWA2mEWfqXG1ZQTyNQBAXVtdcKvg+ZpM5COeRNTaWScGFHKyWL6MFptr2&#10;fKBz7ksRQtilqKDyvk2ldEVFBt3UtsSB+7OdQR9gV0rdYR/CTSNnUfQmDdYcGipsaVNR8Z+fjIJk&#10;b96z35/sul33nHyd4gtd21yp8evw+QHC0+Cf4od7p8P8OE7g/k04QS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NOwgMMAAADdAAAADwAAAAAAAAAAAAAAAACYAgAAZHJzL2Rv&#10;d25yZXYueG1sUEsFBgAAAAAEAAQA9QAAAIgDAAAAAA==&#10;" fillcolor="#823b0b [1605]" strokecolor="#9f5fcf">
                  <v:stroke joinstyle="miter"/>
                </v:oval>
                <v:oval id="Oval 102445" o:spid="_x0000_s1099" style="position:absolute;left:4134;top:453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Eu98MA&#10;AADdAAAADwAAAGRycy9kb3ducmV2LnhtbERPTWvCQBC9F/oflil4q5sIio2u0ooBQRBMS89jdkyC&#10;2dmQXU3017uC4G0e73Pmy97U4kKtqywriIcRCOLc6ooLBX+/6ecUhPPIGmvLpOBKDpaL97c5Jtp2&#10;vKdL5gsRQtglqKD0vkmkdHlJBt3QNsSBO9rWoA+wLaRusQvhppajKJpIgxWHhhIbWpWUn7KzUTDe&#10;ma/08J/e1j8dj7fn+Eq3JlNq8NF/z0B46v1L/HRvdJgfxxN4fBNOkI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AEu98MAAADdAAAADwAAAAAAAAAAAAAAAACYAgAAZHJzL2Rv&#10;d25yZXYueG1sUEsFBgAAAAAEAAQA9QAAAIgDAAAAAA==&#10;" fillcolor="#823b0b [1605]" strokecolor="#9f5fcf">
                  <v:stroke joinstyle="miter"/>
                </v:oval>
                <v:oval id="Oval 102446" o:spid="_x0000_s1100" style="position:absolute;left:8825;top:3975;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2LbMQA&#10;AADdAAAADwAAAGRycy9kb3ducmV2LnhtbERPTWvCQBC9C/0PyxR6000EbRvdhFoaKBQKpsXzmB2T&#10;0OxsyK4m+uvdguBtHu9z1tloWnGi3jWWFcSzCARxaXXDlYLfn3z6AsJ5ZI2tZVJwJgdZ+jBZY6Lt&#10;wFs6Fb4SIYRdggpq77tESlfWZNDNbEccuIPtDfoA+0rqHocQblo5j6KlNNhwaKixo/eayr/iaBQs&#10;vs1rvt/ll4/NwIuvY3ymS1co9fQ4vq1AeBr9XXxzf+owP46f4f+bcIJM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Ni2zEAAAA3QAAAA8AAAAAAAAAAAAAAAAAmAIAAGRycy9k&#10;b3ducmV2LnhtbFBLBQYAAAAABAAEAPUAAACJAwAAAAA=&#10;" fillcolor="#823b0b [1605]" strokecolor="#9f5fcf">
                  <v:stroke joinstyle="miter"/>
                </v:oval>
                <v:oval id="Oval 102447" o:spid="_x0000_s1101" style="position:absolute;left:7792;top:818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IfHsYA&#10;AADdAAAADwAAAGRycy9kb3ducmV2LnhtbESPQWvCQBCF74X+h2UKvdVNCkobXUWlgYJQaCyex+yY&#10;BLOzIbua6K/vHAq9zfDevPfNYjW6Vl2pD41nA+kkAUVcettwZeBnn7+8gQoR2WLrmQzcKMBq+fiw&#10;wMz6gb/pWsRKSQiHDA3UMXaZ1qGsyWGY+I5YtJPvHUZZ+0rbHgcJd61+TZKZdtiwNNTY0bam8lxc&#10;nIHpl3vPj4f8/rEZeLq7pDe6d4Uxz0/jeg4q0hj/zX/Xn1bw01Rw5RsZQS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tIfHsYAAADdAAAADwAAAAAAAAAAAAAAAACYAgAAZHJz&#10;L2Rvd25yZXYueG1sUEsFBgAAAAAEAAQA9QAAAIsDAAAAAA==&#10;" fillcolor="#823b0b [1605]" strokecolor="#9f5fcf">
                  <v:stroke joinstyle="miter"/>
                </v:oval>
                <v:oval id="Oval 102448" o:spid="_x0000_s1102" style="position:absolute;left:5883;top:946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66hcMA&#10;AADdAAAADwAAAGRycy9kb3ducmV2LnhtbERPTWvCQBC9F/oflil4q5sIikZXqWJAEATT0vM0Oyah&#10;2dmQXU3017uC4G0e73MWq97U4kKtqywriIcRCOLc6ooLBT/f6ecUhPPIGmvLpOBKDlbL97cFJtp2&#10;fKRL5gsRQtglqKD0vkmkdHlJBt3QNsSBO9nWoA+wLaRusQvhppajKJpIgxWHhhIb2pSU/2dno2B8&#10;MLP07ze9bdcdj/fn+Eq3JlNq8NF/zUF46v1L/HTvdJgfxzN4fBNO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Z66hcMAAADdAAAADwAAAAAAAAAAAAAAAACYAgAAZHJzL2Rv&#10;d25yZXYueG1sUEsFBgAAAAAEAAQA9QAAAIgDAAAAAA==&#10;" fillcolor="#823b0b [1605]" strokecolor="#9f5fcf">
                  <v:stroke joinstyle="miter"/>
                </v:oval>
                <v:oval id="Oval 102449" o:spid="_x0000_s1103" style="position:absolute;left:1065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jZpcYA&#10;AADdAAAADwAAAGRycy9kb3ducmV2LnhtbESPQWvCQBCF74X+h2UK3uomgsVGV2nFgFAQTEvPY3aa&#10;hGZnQ3Y10V/vHAq9zfDevPfNajO6Vl2oD41nA+k0AUVcettwZeDrM39egAoR2WLrmQxcKcBm/fiw&#10;wsz6gY90KWKlJIRDhgbqGLtM61DW5DBMfUcs2o/vHUZZ+0rbHgcJd62eJcmLdtiwNNTY0bam8rc4&#10;OwPzg3vNT9/5bfc+8PzjnF7p1hXGTJ7GtyWoSGP8N/9d763gpzPhl29kBL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sjZpcYAAADdAAAADwAAAAAAAAAAAAAAAACYAgAAZHJz&#10;L2Rvd25yZXYueG1sUEsFBgAAAAAEAAQA9QAAAIsDAAAAAA==&#10;" fillcolor="#823b0b [1605]" strokecolor="#9f5fcf">
                  <v:stroke joinstyle="miter"/>
                </v:oval>
              </v:group>
              <v:group id="Group 102545" o:spid="_x0000_s1104" style="position:absolute;left:48858;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YKfBcQAAADdAAAA&#10;DwAAAAAAAAAAAAAAAACqAgAAZHJzL2Rvd25yZXYueG1sUEsFBgAAAAAEAAQA+gAAAJsDAAAAAA==&#10;">
                <v:rect id="Rectangle 102462" o:spid="_x0000_s1105"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81eMUA&#10;AADdAAAADwAAAGRycy9kb3ducmV2LnhtbERPTUvDQBC9C/6HZYReit0kB5HYbSkVSw5FsK0Hb9Ps&#10;mI3NzobstI3/3hUEb/N4nzNfjr5TFxpiG9hAPstAEdfBttwYOOxf7h9BRUG22AUmA98UYbm4vZlj&#10;acOV3+iyk0alEI4lGnAifal1rB15jLPQEyfuMwweJcGh0XbAawr3nS6y7EF7bDk1OOxp7ag+7c7e&#10;wEc1SvOVb2R7wun7tHLH+vX5aMzkblw9gRIa5V/8565smp8XBfx+k07Q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HzV4xQAAAN0AAAAPAAAAAAAAAAAAAAAAAJgCAABkcnMv&#10;ZG93bnJldi54bWxQSwUGAAAAAAQABAD1AAAAigMAAAAA&#10;" filled="f" strokecolor="black [3213]" strokeweight="1pt"/>
                <v:group id="Group 102544" o:spid="_x0000_s1106" style="position:absolute;left:1669;top:834;width:7950;height:9049" coordsize="7950,9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hyk6cQAAADdAAAA&#10;DwAAAAAAAAAAAAAAAACqAgAAZHJzL2Rvd25yZXYueG1sUEsFBgAAAAAEAAQA+gAAAJsDAAAAAA==&#10;">
                  <v:group id="Group 102499" o:spid="_x0000_s1107" style="position:absolute;left:318;top:1232;width:1907;height:2941"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fU8ncUAAADdAAAADwAAAGRycy9kb3ducmV2LnhtbERPS2vCQBC+F/wPywi9&#10;1U1iKyV1FREtPUjBRCi9DdkxCWZnQ3bN4993C4Xe5uN7zno7mkb01LnasoJ4EYEgLqyuuVRwyY9P&#10;ryCcR9bYWCYFEznYbmYPa0y1HfhMfeZLEULYpaig8r5NpXRFRQbdwrbEgbvazqAPsCul7nAI4aaR&#10;SRStpMGaQ0OFLe0rKm7Z3Sh4H3DYLeNDf7pd99N3/vL5dYpJqcf5uHsD4Wn0/+I/94cO8+PkGX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31PJ3FAAAA3QAA&#10;AA8AAAAAAAAAAAAAAAAAqgIAAGRycy9kb3ducmV2LnhtbFBLBQYAAAAABAAEAPoAAACcAwAAAAA=&#10;">
                    <v:oval id="Oval 102484" o:spid="_x0000_s1108"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JdjMQA&#10;AADdAAAADwAAAGRycy9kb3ducmV2LnhtbERPTWvCQBC9C/0PyxR6041SRVI3kgoVT5ZqKfQ2ZCfZ&#10;0Oxsml1j8u/dQsHbPN7nbLaDbURPna8dK5jPEhDEhdM1Vwo+z2/TNQgfkDU2jknBSB622cNkg6l2&#10;V/6g/hQqEUPYp6jAhNCmUvrCkEU/cy1x5ErXWQwRdpXUHV5juG3kIklW0mLNscFgSztDxc/pYhUc&#10;Qv5rVu+v+++x+DrS87LPx12p1NPjkL+ACDSEu/jffdBx/nyxhL9v4gky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SXYzEAAAA3QAAAA8AAAAAAAAAAAAAAAAAmAIAAGRycy9k&#10;b3ducmV2LnhtbFBLBQYAAAAABAAEAPUAAACJAwAAAAA=&#10;" fillcolor="black [3213]" strokecolor="black [3213]" strokeweight="1pt">
                      <v:stroke joinstyle="miter"/>
                    </v:oval>
                    <v:shape id="Freeform 102487" o:spid="_x0000_s1109"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nV7cIA&#10;AADdAAAADwAAAGRycy9kb3ducmV2LnhtbERP32vCMBB+H/g/hBP2NtPKlNEZZQiiY0/W7f1ozqau&#10;uZQk1s6/fhEE3+7j+3mL1WBb0ZMPjWMF+SQDQVw53XCt4PuweXkDESKyxtYxKfijAKvl6GmBhXYX&#10;3lNfxlqkEA4FKjAxdoWUoTJkMUxcR5y4o/MWY4K+ltrjJYXbVk6zbC4tNpwaDHa0NlT9lmer4DXP&#10;v37q0n5e/dVsZzN/yPrdSann8fDxDiLSEB/iu3un0/x8OofbN+kEufw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ydXtwgAAAN0AAAAPAAAAAAAAAAAAAAAAAJgCAABkcnMvZG93&#10;bnJldi54bWxQSwUGAAAAAAQABAD1AAAAhwMAAAAA&#10;" path="m,c19634,467,39268,935,50488,5610,61708,10285,61708,,67318,28049e" filled="f" strokecolor="black [3213]" strokeweight="1pt">
                      <v:stroke joinstyle="miter"/>
                      <v:path arrowok="t" o:connecttype="custom" o:connectlocs="0,0;50476,5566;67302,27831" o:connectangles="0,0,0"/>
                    </v:shape>
                    <v:shape id="Freeform 102488" o:spid="_x0000_s1110"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VwdsMA&#10;AADdAAAADwAAAGRycy9kb3ducmV2LnhtbERP32vCMBB+H/g/hBN8m2lF5+iMIoMxxafV7f1obk1n&#10;cylJVqt/vRkMfLuP7+etNoNtRU8+NI4V5NMMBHHldMO1gs/j2+MziBCRNbaOScGFAmzWo4cVFtqd&#10;+YP6MtYihXAoUIGJsSukDJUhi2HqOuLEfTtvMSboa6k9nlO4beUsy56kxYZTg8GOXg1Vp/LXKpjn&#10;+eGrLu3+6q/mfbHwx6zf/Sg1GQ/bFxCRhngX/7t3Os3PZ0v4+yadIN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YVwdsMAAADdAAAADwAAAAAAAAAAAAAAAACYAgAAZHJzL2Rv&#10;d25yZXYueG1sUEsFBgAAAAAEAAQA9QAAAIgDAAAAAA==&#10;" path="m,c19634,467,39268,935,50488,5610,61708,10285,61708,,67318,28049e" filled="f" strokecolor="black [3213]" strokeweight="1pt">
                      <v:stroke joinstyle="miter"/>
                      <v:path arrowok="t" o:connecttype="custom" o:connectlocs="0,0;50476,5566;67302,27831" o:connectangles="0,0,0"/>
                    </v:shape>
                    <v:shape id="Freeform 102489" o:spid="_x0000_s1111"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kslsUA&#10;AADdAAAADwAAAGRycy9kb3ducmV2LnhtbESPQWvDMAyF74X9B6PBbqvTwsrI6pRuUOihl2Ub9Chi&#10;NU4ayyZ22+zfT4dBbxLv6b1P683kB3WlMXWBDSzmBSjiJtiOWwPfX7vnV1ApI1scApOBX0qwqR5m&#10;ayxtuPEnXevcKgnhVKIBl3MstU6NI49pHiKxaKcwesyyjq22I94k3A96WRQr7bFjaXAY6cNRc64v&#10;3sDl/WRXh7arde84/hz30ffHF2OeHqftG6hMU76b/6/3VvAXS8GVb2QEX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OSyWxQAAAN0AAAAPAAAAAAAAAAAAAAAAAJgCAABkcnMv&#10;ZG93bnJldi54bWxQSwUGAAAAAAQABAD1AAAAigMAAAAA&#10;" path="m,c19634,467,39268,935,50488,5610,61708,10285,61708,,67318,28049e" filled="f" strokecolor="black [3213]" strokeweight="1pt">
                      <v:stroke joinstyle="miter"/>
                      <v:path arrowok="t" o:connecttype="custom" o:connectlocs="0,0;51433,5822;68578,29111" o:connectangles="0,0,0"/>
                    </v:shape>
                    <v:shape id="Freeform 102490" o:spid="_x0000_s1112"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vqMMA&#10;AADdAAAADwAAAGRycy9kb3ducmV2LnhtbERPTWvCQBC9F/wPyxR6CbpRrNTUTRChUE/WpOB1zE6T&#10;0OxszG5N/PduodDbPN7nbLLRtOJKvWssK5jPYhDEpdUNVwo+i7fpCwjnkTW2lknBjRxk6eRhg4m2&#10;Ax/pmvtKhBB2CSqove8SKV1Zk0E3sx1x4L5sb9AH2FdS9ziEcNPKRRyvpMGGQ0ONHe1qKr/zH6MA&#10;I7wMxb44LNtnXA4fJ4rONlLq6XHcvoLwNPp/8Z/7XYf588Uafr8JJ8j0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a/vqMMAAADdAAAADwAAAAAAAAAAAAAAAACYAgAAZHJzL2Rv&#10;d25yZXYueG1sUEsFBgAAAAAEAAQA9QAAAIgDAAAAAA==&#10;" path="m,c19634,467,39268,935,50488,5610,61708,10285,61708,,67318,28049e" filled="f" strokecolor="black [3213]" strokeweight="1pt">
                      <v:stroke joinstyle="miter"/>
                      <v:path arrowok="t" o:connecttype="custom" o:connectlocs="0,0;51433,5822;68578,29111" o:connectangles="0,0,0"/>
                    </v:shape>
                    <v:shape id="Freeform 102491" o:spid="_x0000_s1113"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jzcMUA&#10;AADdAAAADwAAAGRycy9kb3ducmV2LnhtbESPQU/DMAyF70j7D5GRuLGkqzRNZdk0hpjgSDc4m8Zr&#10;qzVO1WRd+ff4gMTN1nt+7/N6O/lOjTTENrCFbG5AEVfBtVxbOB1fH1egYkJ22AUmCz8UYbuZ3a2x&#10;cOHGHzSWqVYSwrFAC01KfaF1rBryGOehJxbtHAaPSdah1m7Am4T7Ti+MWWqPLUtDgz3tG6ou5dVb&#10;WL1/v3zx5zJfHPLsuSrPZjyejLUP99PuCVSiKf2b/67fnOBnufDLNzKC3v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PNwxQAAAN0AAAAPAAAAAAAAAAAAAAAAAJgCAABkcnMv&#10;ZG93bnJldi54bWxQSwUGAAAAAAQABAD1AAAAigMAAAAA&#10;" path="m,c19634,467,39268,935,50488,5610,61708,10285,61708,,67318,28049e" filled="f" strokecolor="black [3213]" strokeweight="1pt">
                      <v:stroke joinstyle="miter"/>
                      <v:path arrowok="t" o:connecttype="custom" o:connectlocs="0,0;51433,5822;68578,29111" o:connectangles="0,0,0"/>
                    </v:shape>
                    <v:shape id="Freeform 102492" o:spid="_x0000_s1114"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iCA8MA&#10;AADdAAAADwAAAGRycy9kb3ducmV2LnhtbERP32vCMBB+F/Y/hBvsTdNMlNkZRQRhLyJ2A1+P5tZ2&#10;NpeSRNv990YQfLuP7+ct14NtxZV8aBxrUJMMBHHpTMOVhp/v3fgDRIjIBlvHpOGfAqxXL6Ml5sb1&#10;fKRrESuRQjjkqKGOsculDGVNFsPEdcSJ+3XeYkzQV9J47FO4beV7ls2lxYZTQ40dbWsqz8XFarhM&#10;T+eD2ai2Lxa77enP7/cztdD67XXYfIKINMSn+OH+Mmm+miq4f5NOk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ZiCA8MAAADdAAAADwAAAAAAAAAAAAAAAACYAgAAZHJzL2Rv&#10;d25yZXYueG1sUEsFBgAAAAAEAAQA9QAAAIgDAAAAAA==&#10;" path="m,c19634,467,39268,935,50488,5610,61708,10285,61708,,67318,28049e" filled="f" strokecolor="black [3213]" strokeweight="1pt">
                      <v:stroke joinstyle="miter"/>
                      <v:path arrowok="t" o:connecttype="custom" o:connectlocs="0,0;51433,5822;68578,29111" o:connectangles="0,0,0"/>
                    </v:shape>
                    <v:shape id="Freeform 102493" o:spid="_x0000_s1115"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7ow78A&#10;AADdAAAADwAAAGRycy9kb3ducmV2LnhtbERPSwrCMBDdC94hjOBOUxVEq1FEEFy48VPB3dCMbbGZ&#10;lCbWensjCO7m8b6zXLemFA3VrrCsYDSMQBCnVhecKbicd4MZCOeRNZaWScGbHKxX3c4SY21ffKTm&#10;5DMRQtjFqCD3voqldGlOBt3QVsSBu9vaoA+wzqSu8RXCTSnHUTSVBgsODTlWtM0pfZyeRkHid1ee&#10;m30WzTbXpHgnh1tzcEr1e+1mAcJT6//in3uvw/zRZAzfb8IJcv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iXujDvwAAAN0AAAAPAAAAAAAAAAAAAAAAAJgCAABkcnMvZG93bnJl&#10;di54bWxQSwUGAAAAAAQABAD1AAAAhAMAAAAA&#10;" path="m,c19634,467,39268,935,50488,5610,61708,10285,61708,,67318,28049e" filled="f" strokecolor="black [3213]" strokeweight="1pt">
                      <v:stroke joinstyle="miter"/>
                      <v:path arrowok="t" o:connecttype="custom" o:connectlocs="0,0;52124,5914;69499,29571" o:connectangles="0,0,0"/>
                    </v:shape>
                    <v:shape id="Freeform 102494" o:spid="_x0000_s1116"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ch1cMA&#10;AADdAAAADwAAAGRycy9kb3ducmV2LnhtbERPyWrDMBC9F/oPYgq9NZKbEoIbJZRCSsGHZjv0OFgT&#10;y8QaGUmJ3b+vAoHc5vHWWaxG14kLhdh61lBMFAji2puWGw2H/fplDiImZIOdZ9LwRxFWy8eHBZbG&#10;D7ylyy41IodwLFGDTakvpYy1JYdx4nvizB19cJgyDI00AYcc7jr5qtRMOmw5N1js6dNSfdqdnYaz&#10;/W2LtfoKZqhU9fajYkWbudbPT+PHO4hEY7qLb+5vk+cX0ylcv8knyO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ch1cMAAADdAAAADwAAAAAAAAAAAAAAAACYAgAAZHJzL2Rv&#10;d25yZXYueG1sUEsFBgAAAAAEAAQA9QAAAIgDAAAAAA==&#10;" path="m,c19634,467,39268,935,50488,5610,61708,10285,61708,,67318,28049e" filled="f" strokecolor="black [3213]" strokeweight="1pt">
                      <v:stroke joinstyle="miter"/>
                      <v:path arrowok="t" o:connecttype="custom" o:connectlocs="0,0;52124,5914;69499,29571" o:connectangles="0,0,0"/>
                    </v:shape>
                    <v:shape id="Freeform 102495" o:spid="_x0000_s1117"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Jgx8IA&#10;AADdAAAADwAAAGRycy9kb3ducmV2LnhtbERPTYvCMBC9L/gfwgje1lRdlqUaRQVR9iKr4nloxrba&#10;TEoSbfXXG0HY2zze50xmranEjZwvLSsY9BMQxJnVJecKDvvV5w8IH5A1VpZJwZ08zKadjwmm2jb8&#10;R7ddyEUMYZ+igiKEOpXSZwUZ9H1bE0fuZJ3BEKHLpXbYxHBTyWGSfEuDJceGAmtaFpRddlejYEvZ&#10;ovk9rhd7l5w315N5tOF4VqrXbedjEIHa8C9+uzc6zh+MvuD1TTxB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kmDHwgAAAN0AAAAPAAAAAAAAAAAAAAAAAJgCAABkcnMvZG93&#10;bnJldi54bWxQSwUGAAAAAAQABAD1AAAAhwMAAAAA&#10;" path="m,c19634,467,39268,935,50488,5610,61708,10285,61708,,67318,28049e" filled="f" strokecolor="black [3213]" strokeweight="1pt">
                      <v:stroke joinstyle="miter"/>
                      <v:path arrowok="t" o:connecttype="custom" o:connectlocs="0,0;52124,5914;69499,29571" o:connectangles="0,0,0"/>
                    </v:shape>
                    <v:shape id="Freeform 102496" o:spid="_x0000_s1118"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xY48IA&#10;AADdAAAADwAAAGRycy9kb3ducmV2LnhtbERPS2sCMRC+F/wPYQRvNbuKRbZGKVJBPNUHeh02083S&#10;zWSbRI3/vikUepuP7zmLVbKduJEPrWMF5bgAQVw73XKj4HTcPM9BhIissXNMCh4UYLUcPC2w0u7O&#10;e7odYiNyCIcKFZgY+0rKUBuyGMauJ87cp/MWY4a+kdrjPYfbTk6K4kVabDk3GOxpbaj+Olytguml&#10;ff8uP2hS8/lMs13ap7U3So2G6e0VRKQU/8V/7q3O88vpDH6/ySfI5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PFjjwgAAAN0AAAAPAAAAAAAAAAAAAAAAAJgCAABkcnMvZG93&#10;bnJldi54bWxQSwUGAAAAAAQABAD1AAAAhwMAAAAA&#10;" path="m,c19634,467,39268,935,50488,5610,61708,10285,61708,,67318,28049e" filled="f" strokecolor="black [3213]" strokeweight="1pt">
                      <v:stroke joinstyle="miter"/>
                      <v:path arrowok="t" o:connecttype="custom" o:connectlocs="0,0;52124,5914;69499,29571" o:connectangles="0,0,0"/>
                    </v:shape>
                    <v:shape id="Freeform 102497" o:spid="_x0000_s1119"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mcKMUA&#10;AADdAAAADwAAAGRycy9kb3ducmV2LnhtbESP0WrCQBBF3wv9h2UEX4puVIg1ukopCEKpYpoPGLJj&#10;EszOht1tjH/vFgq+zXDvPXNnsxtMK3pyvrGsYDZNQBCXVjdcKSh+9pN3ED4ga2wtk4I7edhtX182&#10;mGl74zP1eahEhLDPUEEdQpdJ6cuaDPqp7YijdrHOYIirq6R2eItw08p5kqTSYMPxQo0dfdZUXvNf&#10;Eymd5NVbn7vvfp8u518FH9PTQqnxaPhYgwg0hKf5P33Qsf5skcLfN3EEuX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qZwoxQAAAN0AAAAPAAAAAAAAAAAAAAAAAJgCAABkcnMv&#10;ZG93bnJldi54bWxQSwUGAAAAAAQABAD1AAAAigMAAAAA&#10;" path="m,c19634,467,39268,935,50488,5610,61708,10285,61708,,67318,28049e" filled="f" strokecolor="black [3213]" strokeweight="1pt">
                      <v:stroke joinstyle="miter"/>
                      <v:path arrowok="t" o:connecttype="custom" o:connectlocs="0,0;52124,5914;69499,29571" o:connectangles="0,0,0"/>
                    </v:shape>
                    <v:shape id="Freeform 102498" o:spid="_x0000_s1120"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V3m8IA&#10;AADdAAAADwAAAGRycy9kb3ducmV2LnhtbERP24rCMBB9X/Afwgi+rWkVXKlGEVlxhWXBywcMzdiW&#10;NpOaZLX9+82C4NscznWW68404k7OV5YVpOMEBHFudcWFgst59z4H4QOyxsYyKejJw3o1eFtipu2D&#10;j3Q/hULEEPYZKihDaDMpfV6SQT+2LXHkrtYZDBG6QmqHjxhuGjlJkpk0WHFsKLGlbUl5ffo1CurD&#10;HjeT5ia39fenSac/fdi5XqnRsNssQATqwkv8dH/pOD+dfsD/N/EEuf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tXebwgAAAN0AAAAPAAAAAAAAAAAAAAAAAJgCAABkcnMvZG93&#10;bnJldi54bWxQSwUGAAAAAAQABAD1AAAAhwMAAAAA&#10;" path="m,c19634,467,39268,935,50488,5610,61708,10285,61708,,67318,28049e" filled="f" strokecolor="black [3213]" strokeweight="1pt">
                      <v:stroke joinstyle="miter"/>
                      <v:path arrowok="t" o:connecttype="custom" o:connectlocs="0,0;52124,5914;69499,29571" o:connectangles="0,0,0"/>
                    </v:shape>
                  </v:group>
                  <v:group id="Group 102500" o:spid="_x0000_s1121" style="position:absolute;left:5526;top:2424;width:1908;height:2941;rotation:7666808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VqOSxgAAAN0A&#10;AAAPAAAAAAAAAAAAAAAAAKoCAABkcnMvZG93bnJldi54bWxQSwUGAAAAAAQABAD6AAAAnQMAAAAA&#10;">
                    <v:oval id="Oval 102501" o:spid="_x0000_s1122"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bBVMUA&#10;AADdAAAADwAAAGRycy9kb3ducmV2LnhtbERPS2vCQBC+F/wPywje6sZHpU1dJQotnpTaUuhtyI7Z&#10;0OxszK4x+feuUOhtPr7nLNedrURLjS8dK5iMExDEudMlFwq+Pt8en0H4gKyxckwKevKwXg0elphq&#10;d+UPao+hEDGEfYoKTAh1KqXPDVn0Y1cTR+7kGoshwqaQusFrDLeVnCbJQlosOTYYrGlrKP89XqyC&#10;XcjOZnHYvP/0+fee5k9t1m9PSo2GXfYKIlAX/sV/7p2O8yezF7h/E0+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hsFUxQAAAN0AAAAPAAAAAAAAAAAAAAAAAJgCAABkcnMv&#10;ZG93bnJldi54bWxQSwUGAAAAAAQABAD1AAAAigMAAAAA&#10;" fillcolor="black [3213]" strokecolor="black [3213]" strokeweight="1pt">
                      <v:stroke joinstyle="miter"/>
                    </v:oval>
                    <v:shape id="Freeform 102502" o:spid="_x0000_s1123"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MNosUA&#10;AADdAAAADwAAAGRycy9kb3ducmV2LnhtbESPQU/DMAyF70j7D5EncWNp0YZQWTahSRNDnOjgbjVe&#10;09E4VRK6sl+PD0jcbL3n9z6vt5Pv1UgxdYENlIsCFHETbMetgY/j/u4RVMrIFvvAZOCHEmw3s5s1&#10;VjZc+J3GOrdKQjhVaMDlPFRap8aRx7QIA7FopxA9Zlljq23Ei4T7Xt8XxYP22LE0OBxo56j5qr+9&#10;gWVZvn22tX+9xqt7Wa3isRgPZ2Nu59PzE6hMU/43/10frOCXS+GXb2QEv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sw2ixQAAAN0AAAAPAAAAAAAAAAAAAAAAAJgCAABkcnMv&#10;ZG93bnJldi54bWxQSwUGAAAAAAQABAD1AAAAigMAAAAA&#10;" path="m,c19634,467,39268,935,50488,5610,61708,10285,61708,,67318,28049e" filled="f" strokecolor="black [3213]" strokeweight="1pt">
                      <v:stroke joinstyle="miter"/>
                      <v:path arrowok="t" o:connecttype="custom" o:connectlocs="0,0;50476,5566;67302,27831" o:connectangles="0,0,0"/>
                    </v:shape>
                    <v:shape id="Freeform 102503" o:spid="_x0000_s1124"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oOcIA&#10;AADdAAAADwAAAGRycy9kb3ducmV2LnhtbERPTWsCMRC9F/ofwhS81WyKlrI1SikULZ5c7X3YTDfb&#10;biZLEtfVX98IQm/zeJ+zWI2uEwOF2HrWoKYFCOLam5YbDYf9x+MLiJiQDXaeScOZIqyW93cLLI0/&#10;8Y6GKjUih3AsUYNNqS+ljLUlh3Hqe+LMffvgMGUYGmkCnnK46+RTUTxLhy3nBos9vVuqf6uj0zBT&#10;avvVVO7zEi52PZ+HfTFsfrSePIxvryASjelffHNvTJ6vZgqu3+QT5P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6g5wgAAAN0AAAAPAAAAAAAAAAAAAAAAAJgCAABkcnMvZG93&#10;bnJldi54bWxQSwUGAAAAAAQABAD1AAAAhwMAAAAA&#10;" path="m,c19634,467,39268,935,50488,5610,61708,10285,61708,,67318,28049e" filled="f" strokecolor="black [3213]" strokeweight="1pt">
                      <v:stroke joinstyle="miter"/>
                      <v:path arrowok="t" o:connecttype="custom" o:connectlocs="0,0;50476,5566;67302,27831" o:connectangles="0,0,0"/>
                    </v:shape>
                    <v:shape id="Freeform 102504" o:spid="_x0000_s1125"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7+3MMA&#10;AADdAAAADwAAAGRycy9kb3ducmV2LnhtbERPTWvCQBC9F/wPywi91U3EikTXUAXBQy9NW/A4ZMds&#10;bHZ2ya5J+u+7hUJv83ifsysn24mB+tA6VpAvMhDEtdMtNwo+3k9PGxAhImvsHJOCbwpQ7mcPOyy0&#10;G/mNhio2IoVwKFCBidEXUobakMWwcJ44cVfXW4wJ9o3UPY4p3HZymWVrabHl1GDQ09FQ/VXdrYL7&#10;4arXr01byZth/3k5e3u7PCv1OJ9etiAiTfFf/Oc+6zQ/Xy3h95t0gt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g7+3MMAAADdAAAADwAAAAAAAAAAAAAAAACYAgAAZHJzL2Rv&#10;d25yZXYueG1sUEsFBgAAAAAEAAQA9QAAAIgDAAAAAA==&#10;" path="m,c19634,467,39268,935,50488,5610,61708,10285,61708,,67318,28049e" filled="f" strokecolor="black [3213]" strokeweight="1pt">
                      <v:stroke joinstyle="miter"/>
                      <v:path arrowok="t" o:connecttype="custom" o:connectlocs="0,0;51433,5822;68578,29111" o:connectangles="0,0,0"/>
                    </v:shape>
                    <v:shape id="Freeform 102505" o:spid="_x0000_s1126"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g94sMA&#10;AADdAAAADwAAAGRycy9kb3ducmV2LnhtbERPTWvCQBC9C/6HZYReQt3YxiJpNiKFQnuqGsHrNDsm&#10;wexszG5N+u+7BcHbPN7nZOvRtOJKvWssK1jMYxDEpdUNVwoOxfvjCoTzyBpby6Tglxys8+kkw1Tb&#10;gXd03ftKhBB2KSqove9SKV1Zk0E3tx1x4E62N+gD7CupexxCuGnlUxy/SIMNh4YaO3qrqTzvf4wC&#10;jPAyFJ/FV9IuMRm2R4q+baTUw2zcvILwNPq7+Ob+0GH+InmG/2/CCT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Zg94sMAAADdAAAADwAAAAAAAAAAAAAAAACYAgAAZHJzL2Rv&#10;d25yZXYueG1sUEsFBgAAAAAEAAQA9QAAAIgDAAAAAA==&#10;" path="m,c19634,467,39268,935,50488,5610,61708,10285,61708,,67318,28049e" filled="f" strokecolor="black [3213]" strokeweight="1pt">
                      <v:stroke joinstyle="miter"/>
                      <v:path arrowok="t" o:connecttype="custom" o:connectlocs="0,0;51433,5822;68578,29111" o:connectangles="0,0,0"/>
                    </v:shape>
                    <v:shape id="Freeform 102506" o:spid="_x0000_s1127"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WGDsIA&#10;AADdAAAADwAAAGRycy9kb3ducmV2LnhtbERPS2vCQBC+F/oflin0VnejIpK6SlUq9mh8nKfZMQnN&#10;zobsGuO/dwuCt/n4njNb9LYWHbW+cqwhGSgQxLkzFRcaDvvvjykIH5AN1o5Jw408LOavLzNMjbvy&#10;jrosFCKGsE9RQxlCk0rp85Is+oFriCN3dq3FEGFbSNPiNYbbWg6VmkiLFceGEhtalZT/ZRerYfrz&#10;uz7xcTIabkbJMs/OqtsflNbvb/3XJ4hAfXiKH+6tifOT8Rj+v4kn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xYYOwgAAAN0AAAAPAAAAAAAAAAAAAAAAAJgCAABkcnMvZG93&#10;bnJldi54bWxQSwUGAAAAAAQABAD1AAAAhwMAAAAA&#10;" path="m,c19634,467,39268,935,50488,5610,61708,10285,61708,,67318,28049e" filled="f" strokecolor="black [3213]" strokeweight="1pt">
                      <v:stroke joinstyle="miter"/>
                      <v:path arrowok="t" o:connecttype="custom" o:connectlocs="0,0;51433,5822;68578,29111" o:connectangles="0,0,0"/>
                    </v:shape>
                    <v:shape id="Freeform 102507" o:spid="_x0000_s1128"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X3fcMA&#10;AADdAAAADwAAAGRycy9kb3ducmV2LnhtbERPTWvCQBC9F/oflil4azbRWmp0FREELyKNBa9DdppE&#10;s7NhdzXx37sFobd5vM9ZrAbTihs531hWkCUpCOLS6oYrBT/H7fsXCB+QNbaWScGdPKyWry8LzLXt&#10;+ZtuRahEDGGfo4I6hC6X0pc1GfSJ7Ygj92udwRChq6R22Mdw08pxmn5Kgw3Hhho72tRUXoqrUXCd&#10;nC4Hvc7avphtN6ez2++n2Uyp0duwnoMINIR/8dO903F+9jGFv2/iCX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X3fcMAAADdAAAADwAAAAAAAAAAAAAAAACYAgAAZHJzL2Rv&#10;d25yZXYueG1sUEsFBgAAAAAEAAQA9QAAAIgDAAAAAA==&#10;" path="m,c19634,467,39268,935,50488,5610,61708,10285,61708,,67318,28049e" filled="f" strokecolor="black [3213]" strokeweight="1pt">
                      <v:stroke joinstyle="miter"/>
                      <v:path arrowok="t" o:connecttype="custom" o:connectlocs="0,0;51433,5822;68578,29111" o:connectangles="0,0,0"/>
                    </v:shape>
                    <v:shape id="Freeform 102508" o:spid="_x0000_s1129"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Odvb8A&#10;AADdAAAADwAAAGRycy9kb3ducmV2LnhtbERPSwrCMBDdC94hjOBOU0VEq1FEEFy48VPB3dCMbbGZ&#10;lCbWensjCO7m8b6zXLemFA3VrrCsYDSMQBCnVhecKbicd4MZCOeRNZaWScGbHKxX3c4SY21ffKTm&#10;5DMRQtjFqCD3voqldGlOBt3QVsSBu9vaoA+wzqSu8RXCTSnHUTSVBgsODTlWtM0pfZyeRkHid1ee&#10;m30WzTbXpHgnh1tzcEr1e+1mAcJT6//in3uvw/zRZArfb8IJcv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FY529vwAAAN0AAAAPAAAAAAAAAAAAAAAAAJgCAABkcnMvZG93bnJl&#10;di54bWxQSwUGAAAAAAQABAD1AAAAhAMAAAAA&#10;" path="m,c19634,467,39268,935,50488,5610,61708,10285,61708,,67318,28049e" filled="f" strokecolor="black [3213]" strokeweight="1pt">
                      <v:stroke joinstyle="miter"/>
                      <v:path arrowok="t" o:connecttype="custom" o:connectlocs="0,0;52124,5914;69499,29571" o:connectangles="0,0,0"/>
                    </v:shape>
                    <v:shape id="Freeform 102509" o:spid="_x0000_s1130"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pUq8MA&#10;AADdAAAADwAAAGRycy9kb3ducmV2LnhtbERPyWrDMBC9F/oPYgq9NZJLaIIbJZRCSsGHZjv0OFgT&#10;y8QaGUmJ3b+vAoHc5vHWWaxG14kLhdh61lBMFAji2puWGw2H/fplDiImZIOdZ9LwRxFWy8eHBZbG&#10;D7ylyy41IodwLFGDTakvpYy1JYdx4nvizB19cJgyDI00AYcc7jr5qtSbdNhybrDY06el+rQ7Ow1n&#10;+9sWa/UVzFCpavqjYkWbudbPT+PHO4hEY7qLb+5vk+cX0xlcv8knyO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WpUq8MAAADdAAAADwAAAAAAAAAAAAAAAACYAgAAZHJzL2Rv&#10;d25yZXYueG1sUEsFBgAAAAAEAAQA9QAAAIgDAAAAAA==&#10;" path="m,c19634,467,39268,935,50488,5610,61708,10285,61708,,67318,28049e" filled="f" strokecolor="black [3213]" strokeweight="1pt">
                      <v:stroke joinstyle="miter"/>
                      <v:path arrowok="t" o:connecttype="custom" o:connectlocs="0,0;52124,5914;69499,29571" o:connectangles="0,0,0"/>
                    </v:shape>
                    <v:shape id="Freeform 102510" o:spid="_x0000_s1131"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kZv8UA&#10;AADdAAAADwAAAGRycy9kb3ducmV2LnhtbESPQWvCQBCF7wX/wzKCt7qxSJHoKipIpZdSFc9Ddkyi&#10;2dmwu5q0v75zKHib4b1575vFqneNelCItWcDk3EGirjwtubSwOm4e52BignZYuOZDPxQhNVy8LLA&#10;3PqOv+lxSKWSEI45GqhSanOtY1GRwzj2LbFoFx8cJllDqW3ATsJdo9+y7F07rFkaKmxpW1FxO9yd&#10;gS8qNt3n+WNzDNl1f7+43z6dr8aMhv16DipRn57m/+u9FfzJVHDlGxlB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2Rm/xQAAAN0AAAAPAAAAAAAAAAAAAAAAAJgCAABkcnMv&#10;ZG93bnJldi54bWxQSwUGAAAAAAQABAD1AAAAigMAAAAA&#10;" path="m,c19634,467,39268,935,50488,5610,61708,10285,61708,,67318,28049e" filled="f" strokecolor="black [3213]" strokeweight="1pt">
                      <v:stroke joinstyle="miter"/>
                      <v:path arrowok="t" o:connecttype="custom" o:connectlocs="0,0;52124,5914;69499,29571" o:connectangles="0,0,0"/>
                    </v:shape>
                    <v:shape id="Freeform 102511" o:spid="_x0000_s1132"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chm8MA&#10;AADdAAAADwAAAGRycy9kb3ducmV2LnhtbERPS0sDMRC+F/ofwhS8tdmtD3TdbClFQTy1Vep12Iyb&#10;xc1km8Q2/ntTELzNx/ecepXsIE7kQ+9YQbkoQBC3TvfcKXh/e57fgwgRWePgmBT8UIBVM53UWGl3&#10;5h2d9rETOYRDhQpMjGMlZWgNWQwLNxJn7tN5izFD30nt8ZzD7SCXRXEnLfacGwyOtDHUfu2/rYLr&#10;j/7pWG5p2fLhQLevaZc23ih1NUvrRxCRUvwX/7lfdJ5f3jzA5Zt8gm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Hchm8MAAADdAAAADwAAAAAAAAAAAAAAAACYAgAAZHJzL2Rv&#10;d25yZXYueG1sUEsFBgAAAAAEAAQA9QAAAIgDAAAAAA==&#10;" path="m,c19634,467,39268,935,50488,5610,61708,10285,61708,,67318,28049e" filled="f" strokecolor="black [3213]" strokeweight="1pt">
                      <v:stroke joinstyle="miter"/>
                      <v:path arrowok="t" o:connecttype="custom" o:connectlocs="0,0;52124,5914;69499,29571" o:connectangles="0,0,0"/>
                    </v:shape>
                    <v:shape id="Freeform 102512" o:spid="_x0000_s1133"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NEZ8YA&#10;AADdAAAADwAAAGRycy9kb3ducmV2LnhtbESP0WrCQBBF3wv9h2UKfSm60dKoqasUQSiUthj9gCE7&#10;TUKzs2F3jenfdx4E3+4wd87cu96OrlMDhdh6NjCbZqCIK29brg2cjvvJElRMyBY7z2TgjyJsN/d3&#10;ayysv/CBhjLVSiAcCzTQpNQXWseqIYdx6nti2f344DDJGGptA14E7jo9z7JcO2xZPjTY066h6rc8&#10;O6H0mldPQxk+h32+mH+c+Cv/fjbm8WF8ewWVaEw38/X63Ur82YvklzYiQW/+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9NEZ8YAAADdAAAADwAAAAAAAAAAAAAAAACYAgAAZHJz&#10;L2Rvd25yZXYueG1sUEsFBgAAAAAEAAQA9QAAAIsDAAAAAA==&#10;" path="m,c19634,467,39268,935,50488,5610,61708,10285,61708,,67318,28049e" filled="f" strokecolor="black [3213]" strokeweight="1pt">
                      <v:stroke joinstyle="miter"/>
                      <v:path arrowok="t" o:connecttype="custom" o:connectlocs="0,0;52124,5914;69499,29571" o:connectangles="0,0,0"/>
                    </v:shape>
                    <v:shape id="Freeform 102513" o:spid="_x0000_s1134"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v1MMA&#10;AADdAAAADwAAAGRycy9kb3ducmV2LnhtbERP3WrCMBS+H/gO4QjezbTKxqimRURxgzGY+gCH5tiW&#10;Nic1idq+/TIY7O58fL9nXQymE3dyvrGsIJ0nIIhLqxuuFJxP++c3ED4ga+wsk4KRPBT55GmNmbYP&#10;/qb7MVQihrDPUEEdQp9J6cuaDPq57Ykjd7HOYIjQVVI7fMRw08lFkrxKgw3Hhhp72tZUtsebUdB+&#10;HHCz6K5y237uTLr8GsPejUrNpsNmBSLQEP7Ff+53HeenLyn8fhNP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v1MMAAADdAAAADwAAAAAAAAAAAAAAAACYAgAAZHJzL2Rv&#10;d25yZXYueG1sUEsFBgAAAAAEAAQA9QAAAIgDAAAAAA==&#10;" path="m,c19634,467,39268,935,50488,5610,61708,10285,61708,,67318,28049e" filled="f" strokecolor="black [3213]" strokeweight="1pt">
                      <v:stroke joinstyle="miter"/>
                      <v:path arrowok="t" o:connecttype="custom" o:connectlocs="0,0;52124,5914;69499,29571" o:connectangles="0,0,0"/>
                    </v:shape>
                  </v:group>
                  <v:group id="Group 102514" o:spid="_x0000_s1135" style="position:absolute;left:2206;top:5585;width:1907;height:2941;rotation:3228725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Zxe6zCAAAA3QAAAA8A&#10;AAAAAAAAAAAAAAAAqgIAAGRycy9kb3ducmV2LnhtbFBLBQYAAAAABAAEAPoAAACZAwAAAAA=&#10;">
                    <v:oval id="Oval 102515" o:spid="_x0000_s1136"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ETHsQA&#10;AADdAAAADwAAAGRycy9kb3ducmV2LnhtbERPTWvCQBC9C/0PyxR6041WpaSuEgWLJ4taCr0N2TEb&#10;mp2N2W1M/r0rFLzN433OYtXZSrTU+NKxgvEoAUGcO11yoeDrtB2+gfABWWPlmBT05GG1fBosMNXu&#10;ygdqj6EQMYR9igpMCHUqpc8NWfQjVxNH7uwaiyHCppC6wWsMt5WcJMlcWiw5NhisaWMo/z3+WQW7&#10;kF3M/HP98dPn33uaztqs35yVennusncQgbrwEP+7dzrOH89e4f5NPEE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xEx7EAAAA3QAAAA8AAAAAAAAAAAAAAAAAmAIAAGRycy9k&#10;b3ducmV2LnhtbFBLBQYAAAAABAAEAPUAAACJAwAAAAA=&#10;" fillcolor="black [3213]" strokecolor="black [3213]" strokeweight="1pt">
                      <v:stroke joinstyle="miter"/>
                    </v:oval>
                    <v:shape id="Freeform 102516" o:spid="_x0000_s1137"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GdfMIA&#10;AADdAAAADwAAAGRycy9kb3ducmV2LnhtbERP32vCMBB+H/g/hBvsbaYddkg1yhDGlD2t6vvRnE21&#10;uZQkq51/vRkM9nYf389brkfbiYF8aB0ryKcZCOLa6ZYbBYf9+/McRIjIGjvHpOCHAqxXk4clltpd&#10;+YuGKjYihXAoUYGJsS+lDLUhi2HqeuLEnZy3GBP0jdQeryncdvIly16lxZZTg8GeNobqS/VtFczy&#10;/PPYVHZ38zfzURR+nw3bs1JPj+PbAkSkMf6L/9xbnebnxQx+v0kny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UZ18wgAAAN0AAAAPAAAAAAAAAAAAAAAAAJgCAABkcnMvZG93&#10;bnJldi54bWxQSwUGAAAAAAQABAD1AAAAhwMAAAAA&#10;" path="m,c19634,467,39268,935,50488,5610,61708,10285,61708,,67318,28049e" filled="f" strokecolor="black [3213]" strokeweight="1pt">
                      <v:stroke joinstyle="miter"/>
                      <v:path arrowok="t" o:connecttype="custom" o:connectlocs="0,0;50476,5566;67302,27831" o:connectangles="0,0,0"/>
                    </v:shape>
                    <v:shape id="Freeform 102517" o:spid="_x0000_s1138"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0458IA&#10;AADdAAAADwAAAGRycy9kb3ducmV2LnhtbERP32vCMBB+H/g/hBP2NtMOO6QaZQiiY09WfT+aW9Ot&#10;uZQkq51//TIQ9nYf389bbUbbiYF8aB0ryGcZCOLa6ZYbBefT7mkBIkRkjZ1jUvBDATbrycMKS+2u&#10;fKShio1IIRxKVGBi7EspQ23IYpi5njhxH85bjAn6RmqP1xRuO/mcZS/SYsupwWBPW0P1V/VtFczz&#10;/P3SVPbt5m9mXxT+lA2HT6Uep+PrEkSkMf6L7+6DTvPzooC/b9IJcv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HTjnwgAAAN0AAAAPAAAAAAAAAAAAAAAAAJgCAABkcnMvZG93&#10;bnJldi54bWxQSwUGAAAAAAQABAD1AAAAhwMAAAAA&#10;" path="m,c19634,467,39268,935,50488,5610,61708,10285,61708,,67318,28049e" filled="f" strokecolor="black [3213]" strokeweight="1pt">
                      <v:stroke joinstyle="miter"/>
                      <v:path arrowok="t" o:connecttype="custom" o:connectlocs="0,0;50476,5566;67302,27831" o:connectangles="0,0,0"/>
                    </v:shape>
                    <v:shape id="Freeform 102518" o:spid="_x0000_s1139"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xuAsEA&#10;AADdAAAADwAAAGRycy9kb3ducmV2LnhtbERPTYvCMBC9C/6HMMLeNHXBIl2jqCB42MtWBY9DMzZ1&#10;m0loonb//UYQvM3jfc5i1dtW3KkLjWMF00kGgrhyuuFawfGwG89BhIissXVMCv4owGo5HCyw0O7B&#10;P3QvYy1SCIcCFZgYfSFlqAxZDBPniRN3cZ3FmGBXS93hI4XbVn5mWS4tNpwaDHraGqp+y5tVcNtc&#10;dP5dN6W8Gvan897b63mm1MeoX3+BiNTHt/jl3us0fzrL4flNOkE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jsbgLBAAAA3QAAAA8AAAAAAAAAAAAAAAAAmAIAAGRycy9kb3du&#10;cmV2LnhtbFBLBQYAAAAABAAEAPUAAACGAwAAAAA=&#10;" path="m,c19634,467,39268,935,50488,5610,61708,10285,61708,,67318,28049e" filled="f" strokecolor="black [3213]" strokeweight="1pt">
                      <v:stroke joinstyle="miter"/>
                      <v:path arrowok="t" o:connecttype="custom" o:connectlocs="0,0;51433,5822;68578,29111" o:connectangles="0,0,0"/>
                    </v:shape>
                    <v:shape id="Freeform 102519" o:spid="_x0000_s1140"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qtPMMA&#10;AADdAAAADwAAAGRycy9kb3ducmV2LnhtbERPTWvCQBC9C/6HZQpeQt1Y1JbUTZBCQU9qUuh1mp0m&#10;odnZNLua9N93BcHbPN7nbLLRtOJCvWssK1jMYxDEpdUNVwo+ivfHFxDOI2tsLZOCP3KQpdPJBhNt&#10;Bz7RJfeVCCHsElRQe98lUrqyJoNubjviwH3b3qAPsK+k7nEI4aaVT3G8lgYbDg01dvRWU/mTn40C&#10;jPB3KPbFYdmucDkcPyn6spFSs4dx+wrC0+jv4pt7p8P8xeoZrt+EE2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3qtPMMAAADdAAAADwAAAAAAAAAAAAAAAACYAgAAZHJzL2Rv&#10;d25yZXYueG1sUEsFBgAAAAAEAAQA9QAAAIgDAAAAAA==&#10;" path="m,c19634,467,39268,935,50488,5610,61708,10285,61708,,67318,28049e" filled="f" strokecolor="black [3213]" strokeweight="1pt">
                      <v:stroke joinstyle="miter"/>
                      <v:path arrowok="t" o:connecttype="custom" o:connectlocs="0,0;51433,5822;68578,29111" o:connectangles="0,0,0"/>
                    </v:shape>
                    <v:shape id="Freeform 102520" o:spid="_x0000_s1141"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Ea1sUA&#10;AADdAAAADwAAAGRycy9kb3ducmV2LnhtbESPQW/CMAyF75P4D5En7TaSgoZQR0BjE9N2XIGdTWPa&#10;isapmlC6fz8fJu1m6z2/93m1GX2rBupjE9hCNjWgiMvgGq4sHPa7xyWomJAdtoHJwg9F2KwndyvM&#10;XbjxFw1FqpSEcMzRQp1Sl2sdy5o8xmnoiEU7h95jkrWvtOvxJuG+1TNjFtpjw9JQY0evNZWX4uot&#10;LD9Pb998XMxn7/NsWxZnM+wPxtqH+/HlGVSiMf2b/64/nOBnT4Ir38gIe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URrWxQAAAN0AAAAPAAAAAAAAAAAAAAAAAJgCAABkcnMv&#10;ZG93bnJldi54bWxQSwUGAAAAAAQABAD1AAAAigMAAAAA&#10;" path="m,c19634,467,39268,935,50488,5610,61708,10285,61708,,67318,28049e" filled="f" strokecolor="black [3213]" strokeweight="1pt">
                      <v:stroke joinstyle="miter"/>
                      <v:path arrowok="t" o:connecttype="custom" o:connectlocs="0,0;51433,5822;68578,29111" o:connectangles="0,0,0"/>
                    </v:shape>
                    <v:shape id="Freeform 102521" o:spid="_x0000_s1142"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FrpcMA&#10;AADdAAAADwAAAGRycy9kb3ducmV2LnhtbERPTYvCMBC9C/6HMII3Taso265RRBC8yGJ3wevQzLZd&#10;m0lJou3++82C4G0e73M2u8G04kHON5YVpPMEBHFpdcOVgq/P4+wNhA/IGlvLpOCXPOy249EGc217&#10;vtCjCJWIIexzVFCH0OVS+rImg35uO+LIfVtnMEToKqkd9jHctHKRJGtpsOHYUGNHh5rKW3E3Cu7L&#10;6+1D79O2L7Lj4frjzudVmik1nQz7dxCBhvASP90nHeenqwz+v4knyO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jFrpcMAAADdAAAADwAAAAAAAAAAAAAAAACYAgAAZHJzL2Rv&#10;d25yZXYueG1sUEsFBgAAAAAEAAQA9QAAAIgDAAAAAA==&#10;" path="m,c19634,467,39268,935,50488,5610,61708,10285,61708,,67318,28049e" filled="f" strokecolor="black [3213]" strokeweight="1pt">
                      <v:stroke joinstyle="miter"/>
                      <v:path arrowok="t" o:connecttype="custom" o:connectlocs="0,0;51433,5822;68578,29111" o:connectangles="0,0,0"/>
                    </v:shape>
                    <v:shape id="Freeform 102522" o:spid="_x0000_s1143"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P8MsMA&#10;AADdAAAADwAAAGRycy9kb3ducmV2LnhtbESPQYvCQAyF74L/YYiwN53qQdzqKCIIHrysbgVvoRPb&#10;YidTOmOt/94cBG8J7+W9L6tN72rVURsqzwamkwQUce5txYWB//N+vAAVIrLF2jMZeFGAzXo4WGFq&#10;/ZP/qDvFQkkIhxQNlDE2qdYhL8lhmPiGWLSbbx1GWdtC2xafEu5qPUuSuXZYsTSU2NCupPx+ejgD&#10;Wdxf+NcdimSxvWTVKzteu2Mw5mfUb5egIvXxa/5cH6zgT+fCL9/ICHr9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P8MsMAAADdAAAADwAAAAAAAAAAAAAAAACYAgAAZHJzL2Rv&#10;d25yZXYueG1sUEsFBgAAAAAEAAQA9QAAAIgDAAAAAA==&#10;" path="m,c19634,467,39268,935,50488,5610,61708,10285,61708,,67318,28049e" filled="f" strokecolor="black [3213]" strokeweight="1pt">
                      <v:stroke joinstyle="miter"/>
                      <v:path arrowok="t" o:connecttype="custom" o:connectlocs="0,0;52124,5914;69499,29571" o:connectangles="0,0,0"/>
                    </v:shape>
                    <v:shape id="Freeform 102523" o:spid="_x0000_s1144"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o1JMIA&#10;AADdAAAADwAAAGRycy9kb3ducmV2LnhtbERPTWsCMRC9C/0PYQq9abKliKxGkYKlsAdb7aHHYTNu&#10;FjeTJYnu+u+NUOhtHu9zVpvRdeJKIbaeNRQzBYK49qblRsPPcTddgIgJ2WDnmTTcKMJm/TRZYWn8&#10;wN90PaRG5BCOJWqwKfWllLG25DDOfE+cuZMPDlOGoZEm4JDDXSdflZpLhy3nBos9vVuqz4eL03Cx&#10;v22xUx/BDJWq3vYqVvS10PrledwuQSQa07/4z/1p8vxiXsDjm3yCX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ejUkwgAAAN0AAAAPAAAAAAAAAAAAAAAAAJgCAABkcnMvZG93&#10;bnJldi54bWxQSwUGAAAAAAQABAD1AAAAhwMAAAAA&#10;" path="m,c19634,467,39268,935,50488,5610,61708,10285,61708,,67318,28049e" filled="f" strokecolor="black [3213]" strokeweight="1pt">
                      <v:stroke joinstyle="miter"/>
                      <v:path arrowok="t" o:connecttype="custom" o:connectlocs="0,0;52124,5914;69499,29571" o:connectangles="0,0,0"/>
                    </v:shape>
                    <v:shape id="Freeform 102524" o:spid="_x0000_s1145"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RyNcMA&#10;AADdAAAADwAAAGRycy9kb3ducmV2LnhtbERPTWvCQBC9F/wPywje6sYcpKSuooJUepEmxfOQHZNo&#10;djbsrkn013cLhd7m8T5ntRlNK3pyvrGsYDFPQBCXVjdcKfguDq9vIHxA1thaJgUP8rBZT15WmGk7&#10;8Bf1eahEDGGfoYI6hC6T0pc1GfRz2xFH7mKdwRChq6R2OMRw08o0SZbSYMOxocaO9jWVt/xuFJyo&#10;3A2f549d4ZLr8X4xzzGcr0rNpuP2HUSgMfyL/9xHHecvlin8fhNPkO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YRyNcMAAADdAAAADwAAAAAAAAAAAAAAAACYAgAAZHJzL2Rv&#10;d25yZXYueG1sUEsFBgAAAAAEAAQA9QAAAIgDAAAAAA==&#10;" path="m,c19634,467,39268,935,50488,5610,61708,10285,61708,,67318,28049e" filled="f" strokecolor="black [3213]" strokeweight="1pt">
                      <v:stroke joinstyle="miter"/>
                      <v:path arrowok="t" o:connecttype="custom" o:connectlocs="0,0;52124,5914;69499,29571" o:connectangles="0,0,0"/>
                    </v:shape>
                    <v:shape id="Freeform 102525" o:spid="_x0000_s1146"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pKEcEA&#10;AADdAAAADwAAAGRycy9kb3ducmV2LnhtbERPTWsCMRC9F/wPYQRvNbuKIlujFKkgnqoteh02083S&#10;zWSbRI3/vhEKvc3jfc5ynWwnruRD61hBOS5AENdOt9wo+PzYPi9AhIissXNMCu4UYL0aPC2x0u7G&#10;B7oeYyNyCIcKFZgY+0rKUBuyGMauJ87cl/MWY4a+kdrjLYfbTk6KYi4ttpwbDPa0MVR/Hy9WwfTc&#10;vv2U7zSp+XSi2T4d0sYbpUbD9PoCIlKK/+I/907n+eV8Co9v8gly9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oqShHBAAAA3QAAAA8AAAAAAAAAAAAAAAAAmAIAAGRycy9kb3du&#10;cmV2LnhtbFBLBQYAAAAABAAEAPUAAACGAwAAAAA=&#10;" path="m,c19634,467,39268,935,50488,5610,61708,10285,61708,,67318,28049e" filled="f" strokecolor="black [3213]" strokeweight="1pt">
                      <v:stroke joinstyle="miter"/>
                      <v:path arrowok="t" o:connecttype="custom" o:connectlocs="0,0;52124,5914;69499,29571" o:connectangles="0,0,0"/>
                    </v:shape>
                    <v:shape id="Freeform 102526" o:spid="_x0000_s1147"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SI2cYA&#10;AADdAAAADwAAAGRycy9kb3ducmV2LnhtbESP0WrCQBBF34X+wzIFX4pu1BLbmI0UQSgULU39gCE7&#10;TYLZ2bC7jenfuwXBtxnuvWfu5NvRdGIg51vLChbzBARxZXXLtYLT9372AsIHZI2dZVLwRx62xcMk&#10;x0zbC3/RUIZaRAj7DBU0IfSZlL5qyKCf2544aj/WGQxxdbXUDi8Rbjq5TJJUGmw5Xmiwp11D1bn8&#10;NZHSS359Gkp3GPbpevlx4mP6uVJq+ji+bUAEGsPdfEu/61h/kT7D/zdxBFl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oSI2cYAAADdAAAADwAAAAAAAAAAAAAAAACYAgAAZHJz&#10;L2Rvd25yZXYueG1sUEsFBgAAAAAEAAQA9QAAAIsDAAAAAA==&#10;" path="m,c19634,467,39268,935,50488,5610,61708,10285,61708,,67318,28049e" filled="f" strokecolor="black [3213]" strokeweight="1pt">
                      <v:stroke joinstyle="miter"/>
                      <v:path arrowok="t" o:connecttype="custom" o:connectlocs="0,0;52124,5914;69499,29571" o:connectangles="0,0,0"/>
                    </v:shape>
                    <v:shape id="Freeform 102527" o:spid="_x0000_s1148"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hjasIA&#10;AADdAAAADwAAAGRycy9kb3ducmV2LnhtbERP24rCMBB9X/Afwgi+rWmVFalGEVlRYVnw8gFDM7al&#10;zaQmWW3/3iws7NscznWW68404kHOV5YVpOMEBHFudcWFgutl9z4H4QOyxsYyKejJw3o1eFtipu2T&#10;T/Q4h0LEEPYZKihDaDMpfV6SQT+2LXHkbtYZDBG6QmqHzxhuGjlJkpk0WHFsKLGlbUl5ff4xCurj&#10;HjeT5i639denSafffdi5XqnRsNssQATqwr/4z33QcX46+4Dfb+IJcvU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GNqwgAAAN0AAAAPAAAAAAAAAAAAAAAAAJgCAABkcnMvZG93&#10;bnJldi54bWxQSwUGAAAAAAQABAD1AAAAhwMAAAAA&#10;" path="m,c19634,467,39268,935,50488,5610,61708,10285,61708,,67318,28049e" filled="f" strokecolor="black [3213]" strokeweight="1pt">
                      <v:stroke joinstyle="miter"/>
                      <v:path arrowok="t" o:connecttype="custom" o:connectlocs="0,0;52124,5914;69499,29571" o:connectangles="0,0,0"/>
                    </v:shape>
                  </v:group>
                  <v:shape id="Freeform 102528" o:spid="_x0000_s1149" style="position:absolute;left:3180;top:1669;width:1328;height:2092;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cOGcMA&#10;AADdAAAADwAAAGRycy9kb3ducmV2LnhtbERP22rCQBB9F/yHZQTfdGPAKNFVRFBsC6XVfMCQHZNg&#10;djZk1yT+fbdQ6NscznW2+8HUoqPWVZYVLOYRCOLc6ooLBdntNFuDcB5ZY22ZFLzIwX43Hm0x1bbn&#10;b+quvhAhhF2KCkrvm1RKl5dk0M1tQxy4u20N+gDbQuoW+xBuahlHUSINVhwaSmzoWFL+uD6NgvV5&#10;mdPlq38/xx9d/Fpl2erzLVJqOhkOGxCeBv8v/nNfdJi/SBL4/SacIH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acOGcMAAADdAAAADwAAAAAAAAAAAAAAAACYAgAAZHJzL2Rv&#10;d25yZXYueG1sUEsFBgAAAAAEAAQA9QAAAIgDA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2013,0;1556,322;1099,643;917,884;825,1849;734,2090;551,2251;277,2412;3,2894;3,2974" o:connectangles="0,0,0,0,0,0,0,0,0,0"/>
                  </v:shape>
                  <v:shape id="Freeform 102529" o:spid="_x0000_s1150" style="position:absolute;left:5605;top:5048;width:1328;height:2092;rotation:-652632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q8RMUA&#10;AADdAAAADwAAAGRycy9kb3ducmV2LnhtbERPTWvCQBC9F/wPyxR6q5t40BJdRURL6UljgvY2ZKdJ&#10;aHY2ZLdJ+u9doeBtHu9zVpvRNKKnztWWFcTTCARxYXXNpYLsfHh9A+E8ssbGMin4Iweb9eRphYm2&#10;A5+oT30pQgi7BBVU3reJlK6oyKCb2pY4cN+2M+gD7EqpOxxCuGnkLIrm0mDNoaHClnYVFT/pr1Fw&#10;vuwv22zWfr7ncXnMr1/pfjHulHp5HrdLEJ5G/xD/uz90mB/PF3D/Jpwg1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mrxExQAAAN0AAAAPAAAAAAAAAAAAAAAAAJgCAABkcnMv&#10;ZG93bnJldi54bWxQSwUGAAAAAAQABAD1AAAAigM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2013,0;1556,322;1099,643;917,884;825,1849;734,2090;551,2251;277,2412;3,2894;3,2974" o:connectangles="0,0,0,0,0,0,0,0,0,0"/>
                  </v:shape>
                  <v:shape id="Freeform 102530" o:spid="_x0000_s1151" style="position:absolute;left:79;top:4731;width:1328;height:2091;rotation:-924057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wem8YA&#10;AADdAAAADwAAAGRycy9kb3ducmV2LnhtbESPQWvCQBCF7wX/wzJCb3VjD1FSVykBpSAVTHPpbchO&#10;k9TsbMyumv77zkHwNsN78943q83oOnWlIbSeDcxnCSjiytuWawPl1/ZlCSpEZIudZzLwRwE268nT&#10;CjPrb3ykaxFrJSEcMjTQxNhnWoeqIYdh5nti0X784DDKOtTaDniTcNfp1yRJtcOWpaHBnvKGqlNx&#10;cQY00b485J+nUufnxe93kXa79GzM83R8fwMVaYwP8/36wwr+PBVc+UZG0O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Zwem8YAAADdAAAADwAAAAAAAAAAAAAAAACYAgAAZHJz&#10;L2Rvd25yZXYueG1sUEsFBgAAAAAEAAQA9QAAAIsDA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2013,0;1556,321;1099,643;917,884;825,1848;734,2089;551,2250;277,2410;3,2893;3,2973" o:connectangles="0,0,0,0,0,0,0,0,0,0"/>
                  </v:shape>
                  <v:shape id="Freeform 102532" o:spid="_x0000_s1152" style="position:absolute;width:722;height:397;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2Z08IA&#10;AADdAAAADwAAAGRycy9kb3ducmV2LnhtbERPzWoCMRC+F3yHMIK3mlWK1dUoIoq9FOrqA4ybcbO6&#10;mYRNquvbN4VCb/Px/c5i1dlG3KkNtWMFo2EGgrh0uuZKwem4e52CCBFZY+OYFDwpwGrZe1lgrt2D&#10;D3QvYiVSCIccFZgYfS5lKA1ZDEPniRN3ca3FmGBbSd3iI4XbRo6zbCIt1pwaDHraGCpvxbdV8MX+&#10;fCm2/u34Hs3n9rnfXUPdKDXod+s5iEhd/Bf/uT90mj+azOD3m3SCX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HZnTwgAAAN0AAAAPAAAAAAAAAAAAAAAAAJgCAABkcnMvZG93&#10;bnJldi54bWxQSwUGAAAAAAQABAD1AAAAhwMAAAAA&#10;" path="m72269,c65643,1325,58602,1314,52391,3976,41540,8626,45552,15374,40464,23854,36687,30149,26003,36145,20585,39757,-5790,34481,707,42538,707,15903e" filled="f" strokecolor="#92d050" strokeweight="2.25pt">
                    <v:stroke joinstyle="miter"/>
                    <v:path arrowok="t" o:connecttype="custom" o:connectlocs="722,0;523,40;404,238;206,397;7,159" o:connectangles="0,0,0,0,0"/>
                  </v:shape>
                  <v:shape id="Freeform 102533" o:spid="_x0000_s1153" style="position:absolute;left:4750;top:8488;width:723;height:398;rotation:-9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OVacMA&#10;AADdAAAADwAAAGRycy9kb3ducmV2LnhtbESPQWvCQBCF7wX/wzIFb7prD1ZSV7GCRXprFLwO2WkS&#10;kp0N2dUk/75zEHqb4b1575vtfvStelAf68AWVksDirgIrubSwvVyWmxAxYTssA1MFiaKsN/NXraY&#10;uTDwDz3yVCoJ4ZihhSqlLtM6FhV5jMvQEYv2G3qPSda+1K7HQcJ9q9+MWWuPNUtDhR0dKyqa/O4t&#10;5MPX7dBMbfS5Mfqz+J7Oupmsnb+Ohw9Qicb0b35en53gr96FX76REfTu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pOVacMAAADd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3,0;524,40;405,239;206,398;7,159" o:connectangles="0,0,0,0,0"/>
                  </v:shape>
                  <v:shape id="Freeform 102534" o:spid="_x0000_s1154" style="position:absolute;left:6877;top:1113;width:723;height:397;rotation:18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LsbcUA&#10;AADdAAAADwAAAGRycy9kb3ducmV2LnhtbESPQWvCQBCF74L/YRnBm25ioUrqKiIoBS81rfQ6zU6T&#10;6O5syK4m/vuuUPA2w3vzvjfLdW+NuFHra8cK0mkCgrhwuuZSwdfnbrIA4QOyRuOYFNzJw3o1HCwx&#10;067jI93yUIoYwj5DBVUITSalLyqy6KeuIY7ar2sthri2pdQtdjHcGjlLkldpseZIqLChbUXFJb/a&#10;B9d9y59zMC/Hw+zQfRSnzT43So1H/eYNRKA+PM3/1+861k/nKTy+iSP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IuxtxQAAAN0AAAAPAAAAAAAAAAAAAAAAAJgCAABkcnMv&#10;ZG93bnJldi54bWxQSwUGAAAAAAQABAD1AAAAigMAAAAA&#10;" path="m72269,c65643,1325,58602,1314,52391,3976,41540,8626,45552,15374,40464,23854,36687,30149,26003,36145,20585,39757,-5790,34481,707,42538,707,15903e" filled="f" strokecolor="#92d050" strokeweight="2.25pt">
                    <v:stroke joinstyle="miter"/>
                    <v:path arrowok="t" o:connecttype="custom" o:connectlocs="723,0;524,40;405,238;206,397;7,159" o:connectangles="0,0,0,0,0"/>
                  </v:shape>
                  <v:group id="Group 102537" o:spid="_x0000_s1155" style="position:absolute;left:238;top:1550;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uMub8UAAADdAAAADwAAAGRycy9kb3ducmV2LnhtbERPS2vCQBC+F/wPywi9&#10;1U0irSV1FREtPUjBRCi9DdkxCWZnQ3bN4993C4Xe5uN7zno7mkb01LnasoJ4EYEgLqyuuVRwyY9P&#10;ryCcR9bYWCYFEznYbmYPa0y1HfhMfeZLEULYpaig8r5NpXRFRQbdwrbEgbvazqAPsCul7nAI4aaR&#10;SRS9SIM1h4YKW9pXVNyyu1HwPuCwW8aH/nS77qfv/Pnz6xSTUo/zcfcGwtPo/8V/7g8d5serB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7jLm/FAAAA3QAA&#10;AA8AAAAAAAAAAAAAAAAAqgIAAGRycy9kb3ducmV2LnhtbFBLBQYAAAAABAAEAPoAAACcAwAAAAA=&#10;">
                    <v:line id="Straight Connector 102535" o:spid="_x0000_s1156"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htW8YAAADdAAAADwAAAGRycy9kb3ducmV2LnhtbESPQWvDMAyF74P+B6NCb6uTDLaR1i2h&#10;MBjrLsvaQm8iVpNQWw6x2yT/fh4MdpN4T+97Wm9Ha8Sdet86VpAuExDEldMt1woO32+PryB8QNZo&#10;HJOCiTxsN7OHNebaDfxF9zLUIoawz1FBE0KXS+mrhiz6peuIo3ZxvcUQ176WuschhlsjsyR5lhZb&#10;joQGO9o1VF3Lm41cczzbLDuMn2a6fZy6stifQ63UYj4WKxCBxvBv/rt+17F++vIEv9/EEeTm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wYbVvGAAAA3QAAAA8AAAAAAAAA&#10;AAAAAAAAoQIAAGRycy9kb3ducmV2LnhtbFBLBQYAAAAABAAEAPkAAACUAwAAAAA=&#10;" strokecolor="red" strokeweight="1.75pt">
                      <v:stroke joinstyle="miter"/>
                    </v:line>
                    <v:line id="Straight Connector 102536" o:spid="_x0000_s1157"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Hz/8UAAADdAAAADwAAAGRycy9kb3ducmV2LnhtbERPTWvCQBC9F/oflin0phtLrCV1FbEU&#10;JXqwqdDrkB2T1OxsyK5J/PduQehtHu9z5svB1KKj1lWWFUzGEQji3OqKCwXH78/RGwjnkTXWlknB&#10;lRwsF48Pc0y07fmLuswXIoSwS1BB6X2TSOnykgy6sW2IA3eyrUEfYFtI3WIfwk0tX6LoVRqsODSU&#10;2NC6pPycXYyCw3QX2+NHH+/TtPs5TbNqk/6ulXp+GlbvIDwN/l98d291mD+ZxfD3TThBL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wHz/8UAAADdAAAADwAAAAAAAAAA&#10;AAAAAAChAgAAZHJzL2Rvd25yZXYueG1sUEsFBgAAAAAEAAQA+QAAAJMDAAAAAA==&#10;" strokecolor="red" strokeweight="1.75pt">
                      <v:stroke joinstyle="miter"/>
                    </v:line>
                  </v:group>
                  <v:group id="Group 102538" o:spid="_x0000_s1158" style="position:absolute;left:2067;top:5844;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Qq2G8MAAADdAAAADwAAAGRycy9kb3ducmV2LnhtbERPS4vCMBC+L/gfwgje&#10;NK2iLl2jiKh4EMEHLHsbmrEtNpPSxLb++82CsLf5+J6zWHWmFA3VrrCsIB5FIIhTqwvOFNyuu+En&#10;COeRNZaWScGLHKyWvY8FJtq2fKbm4jMRQtglqCD3vkqkdGlOBt3IVsSBu9vaoA+wzqSusQ3hppTj&#10;KJpJgwWHhhwr2uSUPi5Po2DfYruexNvm+LhvXj/X6en7GJNSg363/gLhqfP/4rf7oMP8eD6F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CrYbwwAAAN0AAAAP&#10;AAAAAAAAAAAAAAAAAKoCAABkcnMvZG93bnJldi54bWxQSwUGAAAAAAQABAD6AAAAmgMAAAAA&#10;">
                    <v:line id="Straight Connector 102539" o:spid="_x0000_s1159"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Ow8YAAADdAAAADwAAAGRycy9kb3ducmV2LnhtbESPQWvDMAyF74P9B6PBbovTHNKS1S2l&#10;MBjbLkvTQm4i1pJQWw6x2yb/fi4MdpN4T+97Wm8na8SVRt87VrBIUhDEjdM9twqqw9vLCoQPyBqN&#10;Y1Iwk4ft5vFhjYV2N/6maxlaEUPYF6igC2EopPRNRxZ94gbiqP240WKI69hKPeIthlsjszTNpcWe&#10;I6HDgfYdNefyYiPXHGubZdX0ZebLx2kod591aJV6fpp2ryACTeHf/Hf9rmP9xTKH+zdxBLn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vzsPGAAAA3QAAAA8AAAAAAAAA&#10;AAAAAAAAoQIAAGRycy9kb3ducmV2LnhtbFBLBQYAAAAABAAEAPkAAACUAwAAAAA=&#10;" strokecolor="red" strokeweight="1.75pt">
                      <v:stroke joinstyle="miter"/>
                    </v:line>
                    <v:line id="Straight Connector 102540" o:spid="_x0000_s1160"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NtiMUAAADdAAAADwAAAGRycy9kb3ducmV2LnhtbERPTWvCQBC9F/wPyxR6qxtFa4muIpai&#10;xB40FbwO2TFJzc6G7DaJ/94VCr3N433OYtWbSrTUuNKygtEwAkGcWV1yruD0/fn6DsJ5ZI2VZVJw&#10;Iwer5eBpgbG2HR+pTX0uQgi7GBUU3texlC4ryKAb2po4cBfbGPQBNrnUDXYh3FRyHEVv0mDJoaHA&#10;mjYFZdf01yg4TPcTe/roJl9J0p4v07TcJj8bpV6e+/UchKfe/4v/3Dsd5o9mM3h8E06Qy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NtiMUAAADdAAAADwAAAAAAAAAA&#10;AAAAAAChAgAAZHJzL2Rvd25yZXYueG1sUEsFBgAAAAAEAAQA+QAAAJMDAAAAAA==&#10;" strokecolor="red" strokeweight="1.75pt">
                      <v:stroke joinstyle="miter"/>
                    </v:line>
                  </v:group>
                  <v:group id="Group 102541" o:spid="_x0000_s1161" style="position:absolute;left:5446;top:2703;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wsZhccAAADd&#10;AAAADwAAAAAAAAAAAAAAAACqAgAAZHJzL2Rvd25yZXYueG1sUEsFBgAAAAAEAAQA+gAAAJ4DAAAA&#10;AA==&#10;">
                    <v:line id="Straight Connector 102542" o:spid="_x0000_s1162"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BasccAAADdAAAADwAAAGRycy9kb3ducmV2LnhtbESPzWrDMBCE74W8g9hAbo1sH/rjRAkm&#10;UChNL3WTQG6LtbFNpJWxlNh++6pQ6G2XmZ1vdr0drRF36n3rWEG6TEAQV063XCs4fL89voDwAVmj&#10;cUwKJvKw3cwe1phrN/AX3ctQixjCPkcFTQhdLqWvGrLol64jjtrF9RZDXPta6h6HGG6NzJLkSVps&#10;ORIa7GjXUHUtbzZyzfFss+wwfprp9nHqymJ/DrVSi/lYrEAEGsO/+e/6Xcf66fMr/H4TR5C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8FqxxwAAAN0AAAAPAAAAAAAA&#10;AAAAAAAAAKECAABkcnMvZG93bnJldi54bWxQSwUGAAAAAAQABAD5AAAAlQMAAAAA&#10;" strokecolor="red" strokeweight="1.75pt">
                      <v:stroke joinstyle="miter"/>
                    </v:line>
                    <v:line id="Straight Connector 102543" o:spid="_x0000_s1163"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F28cAAADdAAAADwAAAGRycy9kb3ducmV2LnhtbESPQUvDQBCF74L/YRnBm91UWgmx2yIV&#10;scQe2ljwOmSnSTQ7G7Jrkv5751DwNsN78943q83kWjVQHxrPBuazBBRx6W3DlYHT59tDCipEZIut&#10;ZzJwoQCb9e3NCjPrRz7SUMRKSQiHDA3UMXaZ1qGsyWGY+Y5YtLPvHUZZ+0rbHkcJd61+TJIn7bBh&#10;aaixo21N5U/x6wwclh8Lf3odF/s8H77Oy6J5z7+3xtzfTS/PoCJN8d98vd5ZwZ+nwi/fyAh6/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74XbxwAAAN0AAAAPAAAAAAAA&#10;AAAAAAAAAKECAABkcnMvZG93bnJldi54bWxQSwUGAAAAAAQABAD5AAAAlQMAAAAA&#10;" strokecolor="red" strokeweight="1.75pt">
                      <v:stroke joinstyle="miter"/>
                    </v:line>
                  </v:group>
                </v:group>
              </v:group>
            </v:group>
            <v:shapetype id="_x0000_t202" coordsize="21600,21600" o:spt="202" path="m,l,21600r21600,l21600,xe">
              <v:stroke joinstyle="miter"/>
              <v:path gradientshapeok="t" o:connecttype="rect"/>
            </v:shapetype>
            <v:shape id="Text Box 2" o:spid="_x0000_s1164" type="#_x0000_t202" style="position:absolute;left:476;top:10565;width:10579;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fOd8IA&#10;AADdAAAADwAAAGRycy9kb3ducmV2LnhtbERPS2sCMRC+C/6HMEJvmmxpRbdmRSyCpxZfhd6GzeyD&#10;bibLJrrrv28KBW/z8T1ntR5sI27U+dqxhmSmQBDnztRcajifdtMFCB+QDTaOScOdPKyz8WiFqXE9&#10;H+h2DKWIIexT1FCF0KZS+rwii37mWuLIFa6zGCLsSmk67GO4beSzUnNpsebYUGFL24ryn+PVarh8&#10;FN9fL+qzfLevbe8GJdkupdZPk2HzBiLQEB7if/fexPnJIoG/b+IJMv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V853wgAAAN0AAAAPAAAAAAAAAAAAAAAAAJgCAABkcnMvZG93&#10;bnJldi54bWxQSwUGAAAAAAQABAD1AAAAhwMAAAAA&#10;" filled="f" stroked="f">
              <v:textbox>
                <w:txbxContent>
                  <w:p w:rsidR="005A0CE3" w:rsidRPr="00FE144C" w:rsidRDefault="005A0CE3" w:rsidP="002C0BA8">
                    <w:pPr>
                      <w:jc w:val="center"/>
                      <w:rPr>
                        <w:sz w:val="22"/>
                        <w:szCs w:val="22"/>
                        <w:lang w:val="en-US"/>
                      </w:rPr>
                    </w:pPr>
                    <w:r w:rsidRPr="00FE144C">
                      <w:rPr>
                        <w:sz w:val="22"/>
                        <w:szCs w:val="22"/>
                      </w:rPr>
                      <w:t>Mezcla rápida/ Coagulación</w:t>
                    </w:r>
                  </w:p>
                </w:txbxContent>
              </v:textbox>
            </v:shape>
            <v:shape id="Text Box 2" o:spid="_x0000_s1165" type="#_x0000_t202" style="position:absolute;left:12666;top:1056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VQAMEA&#10;AADdAAAADwAAAGRycy9kb3ducmV2LnhtbERPTYvCMBC9L/gfwgje1kRxF61GEUXwtLKuCt6GZmyL&#10;zaQ00dZ/bwRhb/N4nzNbtLYUd6p94VjDoK9AEKfOFJxpOPxtPscgfEA2WDomDQ/ysJh3PmaYGNfw&#10;L933IRMxhH2CGvIQqkRKn+Zk0fddRRy5i6sthgjrTJoamxhuSzlU6ltaLDg25FjRKqf0ur9ZDcef&#10;y/k0Urtsbb+qxrVKsp1IrXvddjkFEagN/+K3e2vi/MF4CK9v4gly/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SFUADBAAAA3QAAAA8AAAAAAAAAAAAAAAAAmAIAAGRycy9kb3du&#10;cmV2LnhtbFBLBQYAAAAABAAEAPUAAACGAwAAAAA=&#10;" filled="f" stroked="f">
              <v:textbox>
                <w:txbxContent>
                  <w:p w:rsidR="005A0CE3" w:rsidRPr="00FE144C" w:rsidRDefault="005A0CE3" w:rsidP="002C0BA8">
                    <w:pPr>
                      <w:jc w:val="center"/>
                      <w:rPr>
                        <w:sz w:val="22"/>
                        <w:szCs w:val="22"/>
                        <w:lang w:val="en-US"/>
                      </w:rPr>
                    </w:pPr>
                    <w:r w:rsidRPr="00FE144C">
                      <w:rPr>
                        <w:sz w:val="22"/>
                        <w:szCs w:val="22"/>
                      </w:rPr>
                      <w:t>Floculación</w:t>
                    </w:r>
                  </w:p>
                </w:txbxContent>
              </v:textbox>
            </v:shape>
            <v:shape id="Text Box 2" o:spid="_x0000_s1166" type="#_x0000_t202" style="position:absolute;left:25142;top:1075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n1m8IA&#10;AADdAAAADwAAAGRycy9kb3ducmV2LnhtbERPS4vCMBC+L/gfwgje1kTdFa1GEUXY0y4+wdvQjG2x&#10;mZQm2vrvzcLC3ubje8582dpSPKj2hWMNg74CQZw6U3Cm4XjYvk9A+IBssHRMGp7kYbnovM0xMa7h&#10;HT32IRMxhH2CGvIQqkRKn+Zk0fddRRy5q6sthgjrTJoamxhuSzlUaiwtFhwbcqxonVN629+thtP3&#10;9XL+UD/Zxn5WjWuVZDuVWve67WoGIlAb/sV/7i8T5w8mI/j9Jp4gF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yfWbwgAAAN0AAAAPAAAAAAAAAAAAAAAAAJgCAABkcnMvZG93&#10;bnJldi54bWxQSwUGAAAAAAQABAD1AAAAhwMAAAAA&#10;" filled="f" stroked="f">
              <v:textbox>
                <w:txbxContent>
                  <w:p w:rsidR="005A0CE3" w:rsidRPr="00FE144C" w:rsidRDefault="005A0CE3" w:rsidP="002C0BA8">
                    <w:pPr>
                      <w:jc w:val="center"/>
                      <w:rPr>
                        <w:sz w:val="22"/>
                        <w:szCs w:val="22"/>
                        <w:lang w:val="en-US"/>
                      </w:rPr>
                    </w:pPr>
                    <w:r w:rsidRPr="00FE144C">
                      <w:rPr>
                        <w:sz w:val="22"/>
                        <w:szCs w:val="22"/>
                      </w:rPr>
                      <w:t>Sedimentación</w:t>
                    </w:r>
                  </w:p>
                </w:txbxContent>
              </v:textbox>
            </v:shape>
            <v:shape id="Text Box 2" o:spid="_x0000_s1167" type="#_x0000_t202" style="position:absolute;left:36343;top:10660;width:1238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Bt78EA&#10;AADdAAAADwAAAGRycy9kb3ducmV2LnhtbERPTYvCMBC9C/sfwix400RR0a5RFkXwpKi7wt6GZmzL&#10;NpPSRFv/vREEb/N4nzNftrYUN6p94VjDoK9AEKfOFJxp+DltelMQPiAbLB2Thjt5WC4+OnNMjGv4&#10;QLdjyEQMYZ+ghjyEKpHSpzlZ9H1XEUfu4mqLIcI6k6bGJobbUg6VmkiLBceGHCta5ZT+H69Ww+/u&#10;8nceqX22tuOqca2SbGdS6+5n+/0FIlAb3uKXe2vi/MF0BM9v4gly8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gbe/BAAAA3QAAAA8AAAAAAAAAAAAAAAAAmAIAAGRycy9kb3du&#10;cmV2LnhtbFBLBQYAAAAABAAEAPUAAACGAwAAAAA=&#10;" filled="f" stroked="f">
              <v:textbox>
                <w:txbxContent>
                  <w:p w:rsidR="005A0CE3" w:rsidRPr="00FE144C" w:rsidRDefault="005A0CE3" w:rsidP="002C0BA8">
                    <w:pPr>
                      <w:jc w:val="center"/>
                      <w:rPr>
                        <w:sz w:val="22"/>
                        <w:szCs w:val="22"/>
                        <w:lang w:val="en-US"/>
                      </w:rPr>
                    </w:pPr>
                    <w:r w:rsidRPr="00FE144C">
                      <w:rPr>
                        <w:sz w:val="22"/>
                        <w:szCs w:val="22"/>
                      </w:rPr>
                      <w:t>Filtración Rápida con Arena</w:t>
                    </w:r>
                  </w:p>
                </w:txbxContent>
              </v:textbox>
            </v:shape>
            <v:shape id="Text Box 2" o:spid="_x0000_s1168" type="#_x0000_t202" style="position:absolute;left:49047;top:10472;width:1134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zIdMMA&#10;AADdAAAADwAAAGRycy9kb3ducmV2LnhtbERPTWvCQBC9F/wPywi9NbsWLTG6CVIRemqpVcHbkB2T&#10;YHY2ZFeT/vtuodDbPN7nrIvRtuJOvW8ca5glCgRx6UzDlYbD1+4pBeEDssHWMWn4Jg9FPnlYY2bc&#10;wJ9034dKxBD2GWqoQ+gyKX1Zk0WfuI44chfXWwwR9pU0PQ4x3LbyWakXabHh2FBjR681ldf9zWo4&#10;vl/Op7n6qLZ20Q1uVJLtUmr9OB03KxCBxvAv/nO/mTh/li7g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2zIdMMAAADdAAAADwAAAAAAAAAAAAAAAACYAgAAZHJzL2Rv&#10;d25yZXYueG1sUEsFBgAAAAAEAAQA9QAAAIgDAAAAAA==&#10;" filled="f" stroked="f">
              <v:textbox>
                <w:txbxContent>
                  <w:p w:rsidR="005A0CE3" w:rsidRPr="00FE144C" w:rsidRDefault="005A0CE3" w:rsidP="004434FC">
                    <w:pPr>
                      <w:jc w:val="center"/>
                      <w:rPr>
                        <w:sz w:val="22"/>
                        <w:szCs w:val="22"/>
                        <w:lang w:val="en-US"/>
                      </w:rPr>
                    </w:pPr>
                    <w:r w:rsidRPr="00FE144C">
                      <w:rPr>
                        <w:sz w:val="22"/>
                        <w:szCs w:val="22"/>
                      </w:rPr>
                      <w:t>Desinfección con Cloro</w:t>
                    </w:r>
                  </w:p>
                </w:txbxContent>
              </v:textbox>
            </v:shape>
            <w10:wrap anchorx="margin"/>
          </v:group>
        </w:pict>
      </w:r>
    </w:p>
    <w:p w:rsidR="002C0BA8" w:rsidRPr="001D7AF4" w:rsidRDefault="002C0BA8" w:rsidP="00891C8D">
      <w:pPr>
        <w:pStyle w:val="Figure"/>
      </w:pPr>
    </w:p>
    <w:p w:rsidR="00891C8D" w:rsidRPr="001D7AF4" w:rsidRDefault="00891C8D" w:rsidP="00891C8D">
      <w:pPr>
        <w:pStyle w:val="Figure"/>
      </w:pPr>
    </w:p>
    <w:p w:rsidR="00FE144C" w:rsidRPr="001D7AF4" w:rsidRDefault="00FE144C" w:rsidP="00891C8D">
      <w:pPr>
        <w:pStyle w:val="Figure"/>
      </w:pPr>
    </w:p>
    <w:p w:rsidR="003949A1" w:rsidRPr="001D7AF4" w:rsidRDefault="003949A1" w:rsidP="003949A1">
      <w:pPr>
        <w:pStyle w:val="Figure"/>
      </w:pPr>
    </w:p>
    <w:p w:rsidR="001E012F" w:rsidRPr="001D7AF4" w:rsidRDefault="004434FC" w:rsidP="001E012F">
      <w:pPr>
        <w:pStyle w:val="Caption"/>
      </w:pPr>
      <w:bookmarkStart w:id="13" w:name="_Ref381793648"/>
      <w:bookmarkStart w:id="14" w:name="_Toc424289932"/>
      <w:r w:rsidRPr="001D7AF4">
        <w:t xml:space="preserve">Ilustración </w:t>
      </w:r>
      <w:r w:rsidR="00772C9B" w:rsidRPr="001D7AF4">
        <w:fldChar w:fldCharType="begin"/>
      </w:r>
      <w:r w:rsidRPr="001D7AF4">
        <w:instrText xml:space="preserve"> SEQ Ilustración \* ARABIC </w:instrText>
      </w:r>
      <w:r w:rsidR="00772C9B" w:rsidRPr="001D7AF4">
        <w:fldChar w:fldCharType="separate"/>
      </w:r>
      <w:r w:rsidR="005A74AE">
        <w:rPr>
          <w:noProof/>
        </w:rPr>
        <w:t>1</w:t>
      </w:r>
      <w:r w:rsidR="00772C9B" w:rsidRPr="001D7AF4">
        <w:fldChar w:fldCharType="end"/>
      </w:r>
      <w:bookmarkEnd w:id="13"/>
      <w:r w:rsidRPr="001D7AF4">
        <w:t>. Los procesos de tratamiento que se utilizan en la planta AguaClara</w:t>
      </w:r>
      <w:bookmarkEnd w:id="14"/>
    </w:p>
    <w:p w:rsidR="001E012F" w:rsidRPr="001D7AF4" w:rsidRDefault="001E012F" w:rsidP="001E012F">
      <w:pPr>
        <w:rPr>
          <w:rFonts w:eastAsia="TimesNewRoman"/>
        </w:rPr>
      </w:pPr>
    </w:p>
    <w:p w:rsidR="001E012F" w:rsidRPr="001D7AF4" w:rsidRDefault="00D034BF" w:rsidP="000E6106">
      <w:pPr>
        <w:pStyle w:val="Heading3"/>
        <w:rPr>
          <w:rFonts w:eastAsia="TimesNewRoman"/>
        </w:rPr>
      </w:pPr>
      <w:r w:rsidRPr="001D7AF4">
        <w:rPr>
          <w:rFonts w:eastAsia="TimesNewRoman"/>
        </w:rPr>
        <w:lastRenderedPageBreak/>
        <w:t>El tanque de e</w:t>
      </w:r>
      <w:r w:rsidR="001E012F" w:rsidRPr="001D7AF4">
        <w:rPr>
          <w:rFonts w:eastAsia="TimesNewRoman"/>
        </w:rPr>
        <w:t>ntrada</w:t>
      </w:r>
    </w:p>
    <w:p w:rsidR="001E012F" w:rsidRPr="001D7AF4" w:rsidRDefault="009A7CB9" w:rsidP="001F4CA8">
      <w:r w:rsidRPr="001D7AF4">
        <w:t xml:space="preserve">El proceso inicia en el </w:t>
      </w:r>
      <w:r w:rsidRPr="001D7AF4">
        <w:rPr>
          <w:b/>
        </w:rPr>
        <w:t>tanque de entrada</w:t>
      </w:r>
      <w:r w:rsidRPr="001D7AF4">
        <w:t>, que sirve t</w:t>
      </w:r>
      <w:r w:rsidR="00B83ED2" w:rsidRPr="001D7AF4">
        <w:t>anto para quitar del agua el material grues</w:t>
      </w:r>
      <w:r w:rsidR="00482A11" w:rsidRPr="001D7AF4">
        <w:t xml:space="preserve">o como para medir el caudal </w:t>
      </w:r>
      <w:r w:rsidR="008B022A" w:rsidRPr="001D7AF4">
        <w:t xml:space="preserve">de agua </w:t>
      </w:r>
      <w:r w:rsidR="00482A11" w:rsidRPr="001D7AF4">
        <w:t>para</w:t>
      </w:r>
      <w:r w:rsidR="00B83ED2" w:rsidRPr="001D7AF4">
        <w:t xml:space="preserve"> la dosificación de los químicos. El tanque</w:t>
      </w:r>
      <w:r w:rsidR="00482A11" w:rsidRPr="001D7AF4">
        <w:t xml:space="preserve"> de entrada</w:t>
      </w:r>
      <w:r w:rsidR="00B83ED2" w:rsidRPr="001D7AF4">
        <w:t xml:space="preserve"> funciona como </w:t>
      </w:r>
      <w:r w:rsidR="005A6A72" w:rsidRPr="001D7AF4">
        <w:t>tanque de sedimentación en que</w:t>
      </w:r>
      <w:r w:rsidR="00C37D9C" w:rsidRPr="001D7AF4">
        <w:t xml:space="preserve"> las partículas gruesas se caen al fondo del tanque</w:t>
      </w:r>
      <w:r w:rsidR="004A4335" w:rsidRPr="001D7AF4">
        <w:t xml:space="preserve"> por gravedad</w:t>
      </w:r>
      <w:r w:rsidR="00B83ED2" w:rsidRPr="001D7AF4">
        <w:t xml:space="preserve">, con tolvas que facilitan la </w:t>
      </w:r>
      <w:r w:rsidR="00C37D9C" w:rsidRPr="001D7AF4">
        <w:t>auto-</w:t>
      </w:r>
      <w:r w:rsidR="00B83ED2" w:rsidRPr="001D7AF4">
        <w:t>limpieza</w:t>
      </w:r>
      <w:r w:rsidR="00C37D9C" w:rsidRPr="001D7AF4">
        <w:t xml:space="preserve">. </w:t>
      </w:r>
      <w:r w:rsidR="005A5908" w:rsidRPr="001D7AF4">
        <w:t>Debido al diseño especial de la salida, e</w:t>
      </w:r>
      <w:r w:rsidR="00C37D9C" w:rsidRPr="001D7AF4">
        <w:t xml:space="preserve">l nivel de agua en el tanque varía </w:t>
      </w:r>
      <w:r w:rsidR="00C47FFA" w:rsidRPr="001D7AF4">
        <w:t>en proporción a</w:t>
      </w:r>
      <w:r w:rsidR="00C37D9C" w:rsidRPr="001D7AF4">
        <w:t xml:space="preserve">l caudal </w:t>
      </w:r>
      <w:r w:rsidR="00C47FFA" w:rsidRPr="001D7AF4">
        <w:t xml:space="preserve">de agua </w:t>
      </w:r>
      <w:r w:rsidR="00C37D9C" w:rsidRPr="001D7AF4">
        <w:t>en la planta</w:t>
      </w:r>
      <w:r w:rsidR="00C26014" w:rsidRPr="001D7AF4">
        <w:t>. Este nivel de agua</w:t>
      </w:r>
      <w:r w:rsidR="00C37D9C" w:rsidRPr="001D7AF4">
        <w:t xml:space="preserve"> está conectado con el sistema semi-automático de dosificación de químicos</w:t>
      </w:r>
      <w:r w:rsidR="00C47FFA" w:rsidRPr="001D7AF4">
        <w:t xml:space="preserve">, </w:t>
      </w:r>
      <w:r w:rsidR="00AA0208" w:rsidRPr="001D7AF4">
        <w:t xml:space="preserve">de </w:t>
      </w:r>
      <w:r w:rsidR="00C47FFA" w:rsidRPr="001D7AF4">
        <w:t>tal</w:t>
      </w:r>
      <w:r w:rsidR="00AA0208" w:rsidRPr="001D7AF4">
        <w:t xml:space="preserve"> forma</w:t>
      </w:r>
      <w:r w:rsidR="00C47FFA" w:rsidRPr="001D7AF4">
        <w:t xml:space="preserve"> que las dosis </w:t>
      </w:r>
      <w:r w:rsidR="00151C12" w:rsidRPr="001D7AF4">
        <w:t>del coagulante y del cloro se mantienen</w:t>
      </w:r>
      <w:r w:rsidR="00C47FFA" w:rsidRPr="001D7AF4">
        <w:t xml:space="preserve"> aun cuando cambia el caudal</w:t>
      </w:r>
      <w:r w:rsidR="005A6A72" w:rsidRPr="001D7AF4">
        <w:t xml:space="preserve"> de agua</w:t>
      </w:r>
      <w:r w:rsidR="00CF4983" w:rsidRPr="001D7AF4">
        <w:t xml:space="preserve"> en la planta</w:t>
      </w:r>
      <w:r w:rsidR="00C47FFA" w:rsidRPr="001D7AF4">
        <w:t>. Mediante el dosificador de químicos</w:t>
      </w:r>
      <w:r w:rsidR="00C37D9C" w:rsidRPr="001D7AF4">
        <w:t xml:space="preserve">, en la salida del tanque </w:t>
      </w:r>
      <w:r w:rsidR="00B0329E" w:rsidRPr="001D7AF4">
        <w:t xml:space="preserve">de entrada se aplica un </w:t>
      </w:r>
      <w:r w:rsidR="00C37D9C" w:rsidRPr="001D7AF4">
        <w:t xml:space="preserve">coagulante, </w:t>
      </w:r>
      <w:r w:rsidR="00324130" w:rsidRPr="001D7AF4">
        <w:t xml:space="preserve">que se une con el agua cruda en la </w:t>
      </w:r>
      <w:r w:rsidR="00324130" w:rsidRPr="001D7AF4">
        <w:rPr>
          <w:b/>
        </w:rPr>
        <w:t>mezcla rápida</w:t>
      </w:r>
      <w:r w:rsidR="00334774" w:rsidRPr="001D7AF4">
        <w:t>.</w:t>
      </w:r>
    </w:p>
    <w:p w:rsidR="001E012F" w:rsidRPr="001D7AF4" w:rsidRDefault="001E012F" w:rsidP="001E012F"/>
    <w:p w:rsidR="001E012F" w:rsidRPr="001D7AF4" w:rsidRDefault="00D034BF" w:rsidP="000E6106">
      <w:pPr>
        <w:pStyle w:val="Heading3"/>
        <w:rPr>
          <w:rFonts w:eastAsia="TimesNewRoman"/>
        </w:rPr>
      </w:pPr>
      <w:r w:rsidRPr="001D7AF4">
        <w:rPr>
          <w:rFonts w:eastAsia="TimesNewRoman"/>
        </w:rPr>
        <w:t>Coagulación</w:t>
      </w:r>
    </w:p>
    <w:p w:rsidR="009A7CB9" w:rsidRPr="001D7AF4" w:rsidRDefault="00482A11" w:rsidP="001F4CA8">
      <w:r w:rsidRPr="001D7AF4">
        <w:t>La mezcla rápida</w:t>
      </w:r>
      <w:r w:rsidR="00334774" w:rsidRPr="001D7AF4">
        <w:t xml:space="preserve"> distrib</w:t>
      </w:r>
      <w:r w:rsidR="00B0329E" w:rsidRPr="001D7AF4">
        <w:t>uye uniformemente el coagulante</w:t>
      </w:r>
      <w:r w:rsidR="00334774" w:rsidRPr="001D7AF4">
        <w:t xml:space="preserve"> en el agua. </w:t>
      </w:r>
      <w:r w:rsidR="00F7043C" w:rsidRPr="001D7AF4">
        <w:t>E</w:t>
      </w:r>
      <w:r w:rsidR="00B66798" w:rsidRPr="001D7AF4">
        <w:t>s simplemente un orificio,</w:t>
      </w:r>
      <w:r w:rsidR="00C26014" w:rsidRPr="001D7AF4">
        <w:t xml:space="preserve"> más angosto</w:t>
      </w:r>
      <w:r w:rsidR="00F7043C" w:rsidRPr="001D7AF4">
        <w:t xml:space="preserve"> que el tubo que transmite el agua, donde pasa toda el agua junta con el químico. Cuando el flujo vuelve a expandirse después del orificio la turbulencia de la expansión</w:t>
      </w:r>
      <w:r w:rsidR="00B66798" w:rsidRPr="001D7AF4">
        <w:t xml:space="preserve"> es suficiente para </w:t>
      </w:r>
      <w:r w:rsidR="00C26014" w:rsidRPr="001D7AF4">
        <w:t>distribuir el químico.</w:t>
      </w:r>
      <w:r w:rsidR="00F7043C" w:rsidRPr="001D7AF4">
        <w:t xml:space="preserve"> </w:t>
      </w:r>
      <w:r w:rsidR="00334774" w:rsidRPr="001D7AF4">
        <w:t xml:space="preserve">Con la mezcla del químico con el agua comienza el proceso de </w:t>
      </w:r>
      <w:r w:rsidR="00334774" w:rsidRPr="001D7AF4">
        <w:rPr>
          <w:b/>
        </w:rPr>
        <w:t>coagulación</w:t>
      </w:r>
      <w:r w:rsidR="00334774" w:rsidRPr="001D7AF4">
        <w:t>, en que las partículas finas</w:t>
      </w:r>
      <w:r w:rsidR="00F7043C" w:rsidRPr="001D7AF4">
        <w:t xml:space="preserve"> suspendidas</w:t>
      </w:r>
      <w:r w:rsidR="00334774" w:rsidRPr="001D7AF4">
        <w:t xml:space="preserve">, denominadas coloides, </w:t>
      </w:r>
      <w:r w:rsidR="00F7043C" w:rsidRPr="001D7AF4">
        <w:t>se cubren con una forma sólida del químico. En efecto, el qu</w:t>
      </w:r>
      <w:r w:rsidR="00B66798" w:rsidRPr="001D7AF4">
        <w:t xml:space="preserve">ímico actúa de pegamento de tal manera que cuando las partículas se chocan entre sí ya </w:t>
      </w:r>
      <w:r w:rsidR="00C47FFA" w:rsidRPr="001D7AF4">
        <w:t>no se repelan, sino que se queda</w:t>
      </w:r>
      <w:r w:rsidR="00B66798" w:rsidRPr="001D7AF4">
        <w:t>n pegadas.</w:t>
      </w:r>
    </w:p>
    <w:p w:rsidR="001E012F" w:rsidRPr="001D7AF4" w:rsidRDefault="001E012F" w:rsidP="000B7651"/>
    <w:p w:rsidR="001E012F" w:rsidRPr="001D7AF4" w:rsidRDefault="00CF5E64" w:rsidP="000E6106">
      <w:pPr>
        <w:pStyle w:val="Heading3"/>
        <w:rPr>
          <w:rFonts w:eastAsia="TimesNewRoman"/>
        </w:rPr>
      </w:pPr>
      <w:r w:rsidRPr="001D7AF4">
        <w:rPr>
          <w:rFonts w:eastAsia="TimesNewRoman"/>
        </w:rPr>
        <w:t>Flo</w:t>
      </w:r>
      <w:r w:rsidR="001E012F" w:rsidRPr="001D7AF4">
        <w:rPr>
          <w:rFonts w:eastAsia="TimesNewRoman"/>
        </w:rPr>
        <w:t>culación</w:t>
      </w:r>
    </w:p>
    <w:p w:rsidR="00F7043C" w:rsidRPr="001D7AF4" w:rsidRDefault="00C26014" w:rsidP="001F4CA8">
      <w:r w:rsidRPr="001D7AF4">
        <w:t xml:space="preserve">Luego la mezcla del agua y el coagulante entra en el </w:t>
      </w:r>
      <w:r w:rsidRPr="001D7AF4">
        <w:rPr>
          <w:b/>
        </w:rPr>
        <w:t>floculador</w:t>
      </w:r>
      <w:r w:rsidRPr="001D7AF4">
        <w:t xml:space="preserve">, una serie de canales con deflectores que </w:t>
      </w:r>
      <w:r w:rsidR="00767095" w:rsidRPr="001D7AF4">
        <w:t xml:space="preserve">dirigen el flujo de agua. La turbulencia suave </w:t>
      </w:r>
      <w:r w:rsidR="00C00986" w:rsidRPr="001D7AF4">
        <w:t>en el flujo del floculador promueve choques entre partículas, y estas se quedan pegadas</w:t>
      </w:r>
      <w:r w:rsidR="00C47FFA" w:rsidRPr="001D7AF4">
        <w:t xml:space="preserve"> por el efecto del coagulante</w:t>
      </w:r>
      <w:r w:rsidR="00C00986" w:rsidRPr="001D7AF4">
        <w:t>. Durante este proceso, que se llama floculación, las part</w:t>
      </w:r>
      <w:r w:rsidR="008B5C7B" w:rsidRPr="001D7AF4">
        <w:t>ículas crecen a lo largo del floculador</w:t>
      </w:r>
      <w:r w:rsidR="004505A6" w:rsidRPr="001D7AF4">
        <w:t>, formando aglomeraciones pesadas (flóculos)</w:t>
      </w:r>
      <w:r w:rsidR="008B5C7B" w:rsidRPr="001D7AF4">
        <w:t xml:space="preserve">. Al final han alcanzado un tamaño visible, y son lo suficiente pesadas para eliminarse en el </w:t>
      </w:r>
      <w:r w:rsidR="005A6A72" w:rsidRPr="001D7AF4">
        <w:t>siguiente proceso, el</w:t>
      </w:r>
      <w:r w:rsidR="008B5C7B" w:rsidRPr="001D7AF4">
        <w:t xml:space="preserve"> </w:t>
      </w:r>
      <w:r w:rsidR="008B5C7B" w:rsidRPr="001D7AF4">
        <w:rPr>
          <w:b/>
        </w:rPr>
        <w:t>tanque de sedimentación</w:t>
      </w:r>
      <w:r w:rsidR="008B5C7B" w:rsidRPr="001D7AF4">
        <w:t>.</w:t>
      </w:r>
    </w:p>
    <w:p w:rsidR="001E012F" w:rsidRPr="001D7AF4" w:rsidRDefault="001E012F" w:rsidP="000B7651"/>
    <w:p w:rsidR="001E012F" w:rsidRPr="001D7AF4" w:rsidRDefault="001E012F" w:rsidP="000E6106">
      <w:pPr>
        <w:pStyle w:val="Heading3"/>
        <w:rPr>
          <w:rFonts w:eastAsia="TimesNewRoman"/>
        </w:rPr>
      </w:pPr>
      <w:r w:rsidRPr="001D7AF4">
        <w:rPr>
          <w:rFonts w:eastAsia="TimesNewRoman"/>
        </w:rPr>
        <w:t>Sedimentación</w:t>
      </w:r>
    </w:p>
    <w:p w:rsidR="008B5C7B" w:rsidRPr="001D7AF4" w:rsidRDefault="008B5C7B" w:rsidP="001F4CA8">
      <w:r w:rsidRPr="001D7AF4">
        <w:t xml:space="preserve">El </w:t>
      </w:r>
      <w:r w:rsidR="005A6A72" w:rsidRPr="001D7AF4">
        <w:rPr>
          <w:b/>
        </w:rPr>
        <w:t>tanque de sedimentación</w:t>
      </w:r>
      <w:r w:rsidR="000E5BA1" w:rsidRPr="001D7AF4">
        <w:t xml:space="preserve"> elimina </w:t>
      </w:r>
      <w:r w:rsidR="004505A6" w:rsidRPr="001D7AF4">
        <w:t>la mayoría de las partículas suspendidas aprovechando la fuerza de gravedad. El agua sube lentamente mie</w:t>
      </w:r>
      <w:r w:rsidR="009E4BB3" w:rsidRPr="001D7AF4">
        <w:t>ntras los flóculos se caen</w:t>
      </w:r>
      <w:r w:rsidR="004505A6" w:rsidRPr="001D7AF4">
        <w:t xml:space="preserve"> y se quedan e</w:t>
      </w:r>
      <w:r w:rsidR="00C47FFA" w:rsidRPr="001D7AF4">
        <w:t>n el piso</w:t>
      </w:r>
      <w:r w:rsidR="004505A6" w:rsidRPr="001D7AF4">
        <w:t xml:space="preserve"> del tanque. Además, los tanques de sedimentación cuentan con una serie de láminas inclinadas en la parte superior, las placas de sedimentación. Estas placas aumentan el rendimiento del tanque porque cuando una partícula sube entre las láminas la distancia que tiene que caer antes de pegar en una superficie sólida es menor, así que permiten la captura de partículas más finas.</w:t>
      </w:r>
      <w:r w:rsidR="00E167A4" w:rsidRPr="001D7AF4">
        <w:t xml:space="preserve"> El agua sedimentada sale del tanque arriba de las placas a través de un tubo perforado.</w:t>
      </w:r>
    </w:p>
    <w:p w:rsidR="00D034BF" w:rsidRPr="001D7AF4" w:rsidRDefault="00D034BF" w:rsidP="000B7651"/>
    <w:p w:rsidR="001E012F" w:rsidRPr="001D7AF4" w:rsidRDefault="001E012F" w:rsidP="00CF5E64">
      <w:pPr>
        <w:pStyle w:val="Heading3"/>
      </w:pPr>
      <w:r w:rsidRPr="001D7AF4">
        <w:t xml:space="preserve">Manto </w:t>
      </w:r>
      <w:r w:rsidR="00CF5E64" w:rsidRPr="001D7AF4">
        <w:t>de l</w:t>
      </w:r>
      <w:r w:rsidRPr="001D7AF4">
        <w:t>odos</w:t>
      </w:r>
    </w:p>
    <w:p w:rsidR="004505A6" w:rsidRPr="001D7AF4" w:rsidRDefault="004505A6" w:rsidP="001E012F">
      <w:r w:rsidRPr="001D7AF4">
        <w:t xml:space="preserve">En la parte inferior, donde entra el agua floculada, los </w:t>
      </w:r>
      <w:r w:rsidR="005A6A72" w:rsidRPr="001D7AF4">
        <w:t>tanques de sedimentación</w:t>
      </w:r>
      <w:r w:rsidR="00CF4983" w:rsidRPr="001D7AF4">
        <w:t xml:space="preserve"> cuentan con instalaciones que mantienen un</w:t>
      </w:r>
      <w:r w:rsidR="00C47FFA" w:rsidRPr="001D7AF4">
        <w:t xml:space="preserve"> </w:t>
      </w:r>
      <w:r w:rsidR="00CF4983" w:rsidRPr="001D7AF4">
        <w:rPr>
          <w:b/>
        </w:rPr>
        <w:t>manto de lodos</w:t>
      </w:r>
      <w:r w:rsidR="00CF4983" w:rsidRPr="001D7AF4">
        <w:t>, un lecho denso de flóculos suspendidos. El agua que entra en el tanque tiene que pasar pr</w:t>
      </w:r>
      <w:r w:rsidR="009E4BB3" w:rsidRPr="001D7AF4">
        <w:t>imero por el manto de lodos antes de</w:t>
      </w:r>
      <w:r w:rsidR="00CF4983" w:rsidRPr="001D7AF4">
        <w:t xml:space="preserve"> al</w:t>
      </w:r>
      <w:r w:rsidR="009E4BB3" w:rsidRPr="001D7AF4">
        <w:t>canzar las placas arriba</w:t>
      </w:r>
      <w:r w:rsidR="00CF4983" w:rsidRPr="001D7AF4">
        <w:t xml:space="preserve">. </w:t>
      </w:r>
      <w:r w:rsidR="00354AF6" w:rsidRPr="001D7AF4">
        <w:t>Los flóculos suspendidos en efecto s</w:t>
      </w:r>
      <w:r w:rsidR="00CF4983" w:rsidRPr="001D7AF4">
        <w:t>irve</w:t>
      </w:r>
      <w:r w:rsidR="00354AF6" w:rsidRPr="001D7AF4">
        <w:t>n</w:t>
      </w:r>
      <w:r w:rsidR="00CF4983" w:rsidRPr="001D7AF4">
        <w:t xml:space="preserve"> como filtro para captar las partículas más finas, que de otra manera pasarían el proceso de sedimentación. Los chorros de agua que entran en el tanque levantan los lodos que se han sedimentado</w:t>
      </w:r>
      <w:r w:rsidR="009E4BB3" w:rsidRPr="001D7AF4">
        <w:t xml:space="preserve">, </w:t>
      </w:r>
      <w:r w:rsidR="009E4BB3" w:rsidRPr="001D7AF4">
        <w:lastRenderedPageBreak/>
        <w:t>manteniéndolos en suspensión</w:t>
      </w:r>
      <w:r w:rsidR="00CF4983" w:rsidRPr="001D7AF4">
        <w:t>.</w:t>
      </w:r>
      <w:r w:rsidR="009E4BB3" w:rsidRPr="001D7AF4">
        <w:t xml:space="preserve"> El sedimento exceso en el lecho de flóculos se cae sobre una pared en una tolva ubicada a un extremo del tanque.</w:t>
      </w:r>
    </w:p>
    <w:p w:rsidR="001E012F" w:rsidRPr="001D7AF4" w:rsidRDefault="001E012F" w:rsidP="001E012F"/>
    <w:p w:rsidR="001E012F" w:rsidRPr="001D7AF4" w:rsidRDefault="001E012F" w:rsidP="000E6106">
      <w:pPr>
        <w:pStyle w:val="Heading3"/>
        <w:rPr>
          <w:rFonts w:eastAsia="TimesNewRoman"/>
        </w:rPr>
      </w:pPr>
      <w:r w:rsidRPr="001D7AF4">
        <w:rPr>
          <w:rFonts w:eastAsia="TimesNewRoman"/>
        </w:rPr>
        <w:t>Filtración</w:t>
      </w:r>
      <w:r w:rsidR="00CF5E64" w:rsidRPr="001D7AF4">
        <w:rPr>
          <w:rFonts w:eastAsia="TimesNewRoman"/>
        </w:rPr>
        <w:t xml:space="preserve"> con arena</w:t>
      </w:r>
    </w:p>
    <w:p w:rsidR="005D6535" w:rsidRPr="001D7AF4" w:rsidRDefault="009E4BB3" w:rsidP="001F4CA8">
      <w:r w:rsidRPr="001D7AF4">
        <w:t>Después de sedimentaci</w:t>
      </w:r>
      <w:r w:rsidR="00FD1BC2" w:rsidRPr="001D7AF4">
        <w:t>ón, la planta utiliza la</w:t>
      </w:r>
      <w:r w:rsidRPr="001D7AF4">
        <w:t xml:space="preserve"> </w:t>
      </w:r>
      <w:r w:rsidRPr="001D7AF4">
        <w:rPr>
          <w:b/>
        </w:rPr>
        <w:t>filtración rápida con arena</w:t>
      </w:r>
      <w:r w:rsidRPr="001D7AF4">
        <w:t xml:space="preserve"> en forma del </w:t>
      </w:r>
      <w:r w:rsidR="00EA634F" w:rsidRPr="001D7AF4">
        <w:t>FRAMCA</w:t>
      </w:r>
      <w:r w:rsidRPr="001D7AF4">
        <w:t xml:space="preserve"> (Filtro Rápido de Arena en Múltiples Capas)</w:t>
      </w:r>
      <w:r w:rsidR="000A054E" w:rsidRPr="001D7AF4">
        <w:t xml:space="preserve"> de AguaClara</w:t>
      </w:r>
      <w:r w:rsidRPr="001D7AF4">
        <w:t xml:space="preserve">. El proceso consiste simplemente en pasar el agua sedimentada por un lecho de arena </w:t>
      </w:r>
      <w:r w:rsidR="00FD1BC2" w:rsidRPr="001D7AF4">
        <w:t xml:space="preserve">donde se captan las partículas suspendidas. Sirve para bajar aún más la turbiedad y para captar cualquier parásito que permanezca después de sedimentación. </w:t>
      </w:r>
      <w:r w:rsidR="005D6535" w:rsidRPr="001D7AF4">
        <w:t xml:space="preserve">Es necesario </w:t>
      </w:r>
      <w:r w:rsidR="005D6535" w:rsidRPr="001D7AF4">
        <w:rPr>
          <w:i/>
        </w:rPr>
        <w:t xml:space="preserve">retrolavar </w:t>
      </w:r>
      <w:r w:rsidR="005D6535" w:rsidRPr="001D7AF4">
        <w:t xml:space="preserve">el filtro por lo menos una vez </w:t>
      </w:r>
      <w:r w:rsidR="005A6A72" w:rsidRPr="001D7AF4">
        <w:t>al día</w:t>
      </w:r>
      <w:r w:rsidR="005D6535" w:rsidRPr="001D7AF4">
        <w:t xml:space="preserve"> para eliminar el sedimento acumulado en la arena. </w:t>
      </w:r>
      <w:r w:rsidR="00FD1BC2" w:rsidRPr="001D7AF4">
        <w:t xml:space="preserve">El </w:t>
      </w:r>
      <w:r w:rsidR="00EA634F" w:rsidRPr="001D7AF4">
        <w:t>FRAMCA</w:t>
      </w:r>
      <w:r w:rsidR="00FD1BC2" w:rsidRPr="001D7AF4">
        <w:t xml:space="preserve"> de AguaClara está diseñado para </w:t>
      </w:r>
      <w:r w:rsidR="005D6535" w:rsidRPr="001D7AF4">
        <w:t>hacer el ciclo de retrolavado sin ninguna bomba. Además, el diseño en capas reduce</w:t>
      </w:r>
      <w:r w:rsidR="00FD1BC2" w:rsidRPr="001D7AF4">
        <w:t xml:space="preserve"> el área necesitada</w:t>
      </w:r>
      <w:r w:rsidR="005D6535" w:rsidRPr="001D7AF4">
        <w:t xml:space="preserve"> para la construcción comparado con otros sistemas de filtros rápidos.</w:t>
      </w:r>
    </w:p>
    <w:p w:rsidR="001E012F" w:rsidRPr="001D7AF4" w:rsidRDefault="001E012F" w:rsidP="005D6535"/>
    <w:p w:rsidR="001E012F" w:rsidRPr="001D7AF4" w:rsidRDefault="001E012F" w:rsidP="00F61533">
      <w:pPr>
        <w:pStyle w:val="Heading3"/>
      </w:pPr>
      <w:r w:rsidRPr="001D7AF4">
        <w:t>Desinfección</w:t>
      </w:r>
    </w:p>
    <w:p w:rsidR="002604A6" w:rsidRPr="001D7AF4" w:rsidRDefault="002604A6" w:rsidP="001F4CA8">
      <w:r w:rsidRPr="001D7AF4">
        <w:t xml:space="preserve">Antes de distribuirse, el agua limpia </w:t>
      </w:r>
      <w:r w:rsidRPr="001D7AF4">
        <w:rPr>
          <w:b/>
        </w:rPr>
        <w:t>se des</w:t>
      </w:r>
      <w:r w:rsidR="00C00986" w:rsidRPr="001D7AF4">
        <w:rPr>
          <w:b/>
        </w:rPr>
        <w:t>infecta</w:t>
      </w:r>
      <w:r w:rsidR="00C00986" w:rsidRPr="001D7AF4">
        <w:t xml:space="preserve"> con cloro</w:t>
      </w:r>
      <w:r w:rsidRPr="001D7AF4">
        <w:t xml:space="preserve"> para inactivar cualquier microorganismo nocivo que permanezca. </w:t>
      </w:r>
      <w:r w:rsidR="004A3D23" w:rsidRPr="001D7AF4">
        <w:t>La solución de hipoclorito de calcio</w:t>
      </w:r>
      <w:r w:rsidR="005D6535" w:rsidRPr="001D7AF4">
        <w:t xml:space="preserve"> se dosifica utilizando el mismo sistema que se usa para el coagulante, ubicado en el tanque de entrada, y se transmite por un tubo de PVC hasta la salida de la planta. </w:t>
      </w:r>
      <w:r w:rsidRPr="001D7AF4">
        <w:t>Este último paso se realiza después de la r</w:t>
      </w:r>
      <w:r w:rsidR="00C00986" w:rsidRPr="001D7AF4">
        <w:t>emoción de los sólidos suspendidos por</w:t>
      </w:r>
      <w:r w:rsidRPr="001D7AF4">
        <w:t>que la desinfección no funciona con agua sucia por la intervención de las partículas y los materiales orgánicos.</w:t>
      </w:r>
      <w:r w:rsidR="005D6535" w:rsidRPr="001D7AF4">
        <w:t xml:space="preserve"> </w:t>
      </w:r>
      <w:r w:rsidR="00CC4E31" w:rsidRPr="001D7AF4">
        <w:t xml:space="preserve">El cloro también sirve para proteger contra contaminación en la red de distribución y </w:t>
      </w:r>
      <w:r w:rsidR="004A3D23" w:rsidRPr="001D7AF4">
        <w:t xml:space="preserve">en </w:t>
      </w:r>
      <w:r w:rsidR="00CC4E31" w:rsidRPr="001D7AF4">
        <w:t xml:space="preserve">las casas. Por tanto, la dosis </w:t>
      </w:r>
      <w:r w:rsidR="005D6535" w:rsidRPr="001D7AF4">
        <w:t>d</w:t>
      </w:r>
      <w:r w:rsidR="00CC4E31" w:rsidRPr="001D7AF4">
        <w:t>ebe ser suficiente para mantener un residuo en la última conexión del sistema de agua.</w:t>
      </w:r>
    </w:p>
    <w:p w:rsidR="00177996" w:rsidRPr="001D7AF4" w:rsidRDefault="001F4CA8" w:rsidP="00177996">
      <w:pPr>
        <w:pStyle w:val="Heading2"/>
        <w:rPr>
          <w:rFonts w:eastAsia="TimesNewRoman"/>
        </w:rPr>
      </w:pPr>
      <w:bookmarkStart w:id="15" w:name="_Toc424289894"/>
      <w:r w:rsidRPr="001D7AF4">
        <w:rPr>
          <w:rFonts w:eastAsia="TimesNewRoman"/>
        </w:rPr>
        <w:t>Necesidades</w:t>
      </w:r>
      <w:r w:rsidR="00F61533" w:rsidRPr="001D7AF4">
        <w:rPr>
          <w:rFonts w:eastAsia="TimesNewRoman"/>
        </w:rPr>
        <w:t xml:space="preserve"> para o</w:t>
      </w:r>
      <w:r w:rsidR="00835F1A" w:rsidRPr="001D7AF4">
        <w:rPr>
          <w:rFonts w:eastAsia="TimesNewRoman"/>
        </w:rPr>
        <w:t>perar una p</w:t>
      </w:r>
      <w:r w:rsidR="00177996" w:rsidRPr="001D7AF4">
        <w:rPr>
          <w:rFonts w:eastAsia="TimesNewRoman"/>
        </w:rPr>
        <w:t>lanta AguaClara</w:t>
      </w:r>
      <w:bookmarkEnd w:id="15"/>
    </w:p>
    <w:p w:rsidR="00835F1A" w:rsidRPr="001D7AF4" w:rsidRDefault="00835F1A" w:rsidP="00835F1A">
      <w:pPr>
        <w:pStyle w:val="Heading3"/>
        <w:rPr>
          <w:rFonts w:eastAsia="TimesNewRoman"/>
        </w:rPr>
      </w:pPr>
      <w:r w:rsidRPr="001D7AF4">
        <w:rPr>
          <w:rFonts w:eastAsia="TimesNewRoman"/>
        </w:rPr>
        <w:t>Personal e insumos</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Operador capacitado en el manejo de la tecnología AguaClara presente siempre cuando la planta está funcionando, las 24 horas en la mayoría de los casos.</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Dosis adecuada y constante de un químico coagulante (sulfato de aluminio o policloruro de aluminio) para la remoción de turbiedad</w:t>
      </w:r>
      <w:r w:rsidR="001F4CA8" w:rsidRPr="001D7AF4">
        <w:rPr>
          <w:rFonts w:eastAsia="TimesNewRoman"/>
          <w:szCs w:val="24"/>
        </w:rPr>
        <w:t>.</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Dosis adecuada y constante de hipoclorito de calcio (cloro) para la desinfección</w:t>
      </w:r>
      <w:r w:rsidR="001F4CA8" w:rsidRPr="001D7AF4">
        <w:rPr>
          <w:rFonts w:eastAsia="TimesNewRoman"/>
          <w:szCs w:val="24"/>
        </w:rPr>
        <w:t>.</w:t>
      </w:r>
    </w:p>
    <w:p w:rsidR="00587602" w:rsidRPr="001D7AF4" w:rsidRDefault="00587602" w:rsidP="00835F1A">
      <w:pPr>
        <w:pStyle w:val="ListParagraph"/>
        <w:numPr>
          <w:ilvl w:val="0"/>
          <w:numId w:val="23"/>
        </w:numPr>
        <w:rPr>
          <w:rFonts w:eastAsia="TimesNewRoman"/>
          <w:i/>
          <w:szCs w:val="24"/>
        </w:rPr>
      </w:pPr>
      <w:r w:rsidRPr="001D7AF4">
        <w:rPr>
          <w:rFonts w:eastAsia="TimesNewRoman"/>
          <w:i/>
          <w:szCs w:val="24"/>
        </w:rPr>
        <w:t>Dosis adecuada y constante de un ácido (ácido clorhídrico) para impedir la precipitación del carbonato de calcio, en comunidades con agua con un carácter incrustante fuerte.</w:t>
      </w:r>
    </w:p>
    <w:p w:rsidR="00835F1A" w:rsidRPr="001D7AF4" w:rsidRDefault="00835F1A" w:rsidP="00835F1A">
      <w:pPr>
        <w:pStyle w:val="Heading3"/>
        <w:rPr>
          <w:rFonts w:eastAsia="TimesNewRoman"/>
        </w:rPr>
      </w:pPr>
    </w:p>
    <w:p w:rsidR="000238DE" w:rsidRPr="001D7AF4" w:rsidRDefault="00835F1A" w:rsidP="00835F1A">
      <w:pPr>
        <w:pStyle w:val="Heading3"/>
        <w:rPr>
          <w:rFonts w:eastAsia="TimesNewRoman"/>
        </w:rPr>
      </w:pPr>
      <w:r w:rsidRPr="001D7AF4">
        <w:rPr>
          <w:rFonts w:eastAsia="TimesNewRoman"/>
        </w:rPr>
        <w:t>Equipo básico de laboratorio:</w:t>
      </w:r>
    </w:p>
    <w:p w:rsidR="009A7CB9" w:rsidRPr="001D7AF4" w:rsidRDefault="000238DE" w:rsidP="000238DE">
      <w:pPr>
        <w:pStyle w:val="ListParagraph"/>
        <w:numPr>
          <w:ilvl w:val="0"/>
          <w:numId w:val="4"/>
        </w:numPr>
        <w:rPr>
          <w:rFonts w:eastAsia="TimesNewRoman"/>
          <w:szCs w:val="24"/>
        </w:rPr>
      </w:pPr>
      <w:r w:rsidRPr="001D7AF4">
        <w:rPr>
          <w:rFonts w:eastAsia="TimesNewRoman"/>
          <w:szCs w:val="24"/>
        </w:rPr>
        <w:t>Un turbidímetro</w:t>
      </w:r>
      <w:r w:rsidR="00940714" w:rsidRPr="001D7AF4">
        <w:rPr>
          <w:rFonts w:eastAsia="TimesNewRoman"/>
          <w:szCs w:val="24"/>
        </w:rPr>
        <w:t xml:space="preserve"> portátil</w:t>
      </w:r>
      <w:r w:rsidRPr="001D7AF4">
        <w:rPr>
          <w:rFonts w:eastAsia="TimesNewRoman"/>
          <w:szCs w:val="24"/>
        </w:rPr>
        <w:t xml:space="preserve">, </w:t>
      </w:r>
      <w:r w:rsidR="00A958AE" w:rsidRPr="001D7AF4">
        <w:rPr>
          <w:rFonts w:eastAsia="TimesNewRoman"/>
          <w:szCs w:val="24"/>
        </w:rPr>
        <w:t>la herramienta más fundamental para la operación de la planta (</w:t>
      </w:r>
      <w:r w:rsidR="00772C9B" w:rsidRPr="001D7AF4">
        <w:rPr>
          <w:rFonts w:eastAsia="TimesNewRoman"/>
          <w:szCs w:val="24"/>
        </w:rPr>
        <w:fldChar w:fldCharType="begin"/>
      </w:r>
      <w:r w:rsidR="00BC3999" w:rsidRPr="001D7AF4">
        <w:rPr>
          <w:rFonts w:eastAsia="TimesNewRoman"/>
          <w:szCs w:val="24"/>
        </w:rPr>
        <w:instrText xml:space="preserve"> REF _Ref385511392 \h </w:instrText>
      </w:r>
      <w:r w:rsidR="00772C9B" w:rsidRPr="001D7AF4">
        <w:rPr>
          <w:rFonts w:eastAsia="TimesNewRoman"/>
          <w:szCs w:val="24"/>
        </w:rPr>
      </w:r>
      <w:r w:rsidR="00772C9B" w:rsidRPr="001D7AF4">
        <w:rPr>
          <w:rFonts w:eastAsia="TimesNewRoman"/>
          <w:szCs w:val="24"/>
        </w:rPr>
        <w:fldChar w:fldCharType="separate"/>
      </w:r>
      <w:r w:rsidR="008C0B3C" w:rsidRPr="001D7AF4">
        <w:t xml:space="preserve">Ilustración </w:t>
      </w:r>
      <w:r w:rsidR="008C0B3C" w:rsidRPr="001D7AF4">
        <w:rPr>
          <w:noProof/>
        </w:rPr>
        <w:t>2</w:t>
      </w:r>
      <w:r w:rsidR="00772C9B" w:rsidRPr="001D7AF4">
        <w:rPr>
          <w:rFonts w:eastAsia="TimesNewRoman"/>
          <w:szCs w:val="24"/>
        </w:rPr>
        <w:fldChar w:fldCharType="end"/>
      </w:r>
      <w:r w:rsidR="00BC3999" w:rsidRPr="001D7AF4">
        <w:rPr>
          <w:rFonts w:eastAsia="TimesNewRoman"/>
          <w:szCs w:val="24"/>
        </w:rPr>
        <w:t>)</w:t>
      </w:r>
      <w:r w:rsidR="00A958AE" w:rsidRPr="001D7AF4">
        <w:rPr>
          <w:rFonts w:eastAsia="TimesNewRoman"/>
          <w:szCs w:val="24"/>
        </w:rPr>
        <w:t>. Este instrumento se usa par</w:t>
      </w:r>
      <w:r w:rsidR="00B21208" w:rsidRPr="001D7AF4">
        <w:rPr>
          <w:rFonts w:eastAsia="TimesNewRoman"/>
          <w:szCs w:val="24"/>
        </w:rPr>
        <w:t>a medir la cantidad de sedimento que trae el afluente a la planta para elegir la dosis de coagulante, para evaluar el rendimiento de cada proceso con medidas de su efluente, y para registrar la calidad de agua que la planta produce durante el día.</w:t>
      </w:r>
      <w:r w:rsidR="00940714" w:rsidRPr="001D7AF4">
        <w:rPr>
          <w:rFonts w:eastAsia="TimesNewRoman"/>
          <w:szCs w:val="24"/>
        </w:rPr>
        <w:t xml:space="preserve"> En las plantas AguaClaras existentes se ha usado el MicroTPI turbidímetro portátil con luz infrarroja de HF Scientific con un rango efectivo de 0.02 UTN a 1100 UTN.</w:t>
      </w:r>
    </w:p>
    <w:p w:rsidR="00A958AE" w:rsidRPr="001D7AF4" w:rsidRDefault="00A958AE" w:rsidP="000238DE">
      <w:pPr>
        <w:pStyle w:val="ListParagraph"/>
        <w:numPr>
          <w:ilvl w:val="0"/>
          <w:numId w:val="4"/>
        </w:numPr>
        <w:rPr>
          <w:rFonts w:eastAsia="TimesNewRoman"/>
          <w:szCs w:val="24"/>
        </w:rPr>
      </w:pPr>
      <w:r w:rsidRPr="001D7AF4">
        <w:rPr>
          <w:rFonts w:eastAsia="TimesNewRoman"/>
          <w:szCs w:val="24"/>
        </w:rPr>
        <w:t>El kit de calibración del turbidímetro para asegurar mediciones precisas.</w:t>
      </w:r>
    </w:p>
    <w:p w:rsidR="00587602" w:rsidRPr="001D7AF4" w:rsidRDefault="00587602" w:rsidP="000238DE">
      <w:pPr>
        <w:pStyle w:val="ListParagraph"/>
        <w:numPr>
          <w:ilvl w:val="0"/>
          <w:numId w:val="4"/>
        </w:numPr>
        <w:rPr>
          <w:rFonts w:eastAsia="TimesNewRoman"/>
          <w:i/>
          <w:szCs w:val="24"/>
        </w:rPr>
      </w:pPr>
      <w:r w:rsidRPr="001D7AF4">
        <w:rPr>
          <w:rFonts w:eastAsia="TimesNewRoman"/>
          <w:i/>
          <w:szCs w:val="24"/>
        </w:rPr>
        <w:lastRenderedPageBreak/>
        <w:t>Un metro de pH, para monitorear con regularidad el pH del agua tratada y asegurar que qued</w:t>
      </w:r>
      <w:r w:rsidR="00C94487" w:rsidRPr="001D7AF4">
        <w:rPr>
          <w:rFonts w:eastAsia="TimesNewRoman"/>
          <w:i/>
          <w:szCs w:val="24"/>
        </w:rPr>
        <w:t>a</w:t>
      </w:r>
      <w:r w:rsidRPr="001D7AF4">
        <w:rPr>
          <w:rFonts w:eastAsia="TimesNewRoman"/>
          <w:i/>
          <w:szCs w:val="24"/>
        </w:rPr>
        <w:t xml:space="preserve"> entre 6.5 y 8.</w:t>
      </w:r>
      <w:r w:rsidR="00C94487" w:rsidRPr="001D7AF4">
        <w:rPr>
          <w:rFonts w:eastAsia="TimesNewRoman"/>
          <w:i/>
          <w:szCs w:val="24"/>
        </w:rPr>
        <w:t>0</w:t>
      </w:r>
      <w:r w:rsidRPr="001D7AF4">
        <w:rPr>
          <w:rFonts w:eastAsia="TimesNewRoman"/>
          <w:i/>
          <w:szCs w:val="24"/>
        </w:rPr>
        <w:t xml:space="preserve"> unidades, en plantas donde se aplica un ácido.</w:t>
      </w:r>
    </w:p>
    <w:p w:rsidR="00A958AE" w:rsidRPr="001D7AF4" w:rsidRDefault="00A958AE" w:rsidP="000238DE">
      <w:pPr>
        <w:pStyle w:val="ListParagraph"/>
        <w:numPr>
          <w:ilvl w:val="0"/>
          <w:numId w:val="4"/>
        </w:numPr>
        <w:rPr>
          <w:rFonts w:eastAsia="TimesNewRoman"/>
          <w:szCs w:val="24"/>
        </w:rPr>
      </w:pPr>
      <w:r w:rsidRPr="001D7AF4">
        <w:rPr>
          <w:rFonts w:eastAsia="TimesNewRoman"/>
          <w:szCs w:val="24"/>
        </w:rPr>
        <w:t xml:space="preserve">Comparador de cloro para comprobar con regularidad </w:t>
      </w:r>
      <w:r w:rsidR="005D3893" w:rsidRPr="001D7AF4">
        <w:rPr>
          <w:rFonts w:eastAsia="TimesNewRoman"/>
          <w:szCs w:val="24"/>
        </w:rPr>
        <w:t>que la</w:t>
      </w:r>
      <w:r w:rsidRPr="001D7AF4">
        <w:rPr>
          <w:rFonts w:eastAsia="TimesNewRoman"/>
          <w:szCs w:val="24"/>
        </w:rPr>
        <w:t xml:space="preserve"> concentración de cloro libre residual </w:t>
      </w:r>
      <w:r w:rsidR="005D3893" w:rsidRPr="001D7AF4">
        <w:rPr>
          <w:rFonts w:eastAsia="TimesNewRoman"/>
          <w:szCs w:val="24"/>
        </w:rPr>
        <w:t xml:space="preserve">está </w:t>
      </w:r>
      <w:r w:rsidRPr="001D7AF4">
        <w:rPr>
          <w:rFonts w:eastAsia="TimesNewRoman"/>
          <w:szCs w:val="24"/>
        </w:rPr>
        <w:t>dentro del rango aceptable en la red de distribución.</w:t>
      </w:r>
    </w:p>
    <w:p w:rsidR="00B21208" w:rsidRPr="001D7AF4" w:rsidRDefault="00A958AE" w:rsidP="00B21208">
      <w:pPr>
        <w:pStyle w:val="ListParagraph"/>
        <w:numPr>
          <w:ilvl w:val="0"/>
          <w:numId w:val="4"/>
        </w:numPr>
        <w:rPr>
          <w:rFonts w:eastAsia="TimesNewRoman"/>
          <w:szCs w:val="24"/>
        </w:rPr>
      </w:pPr>
      <w:r w:rsidRPr="001D7AF4">
        <w:rPr>
          <w:rFonts w:eastAsia="TimesNewRoman"/>
          <w:szCs w:val="24"/>
        </w:rPr>
        <w:t xml:space="preserve">Probetas para medir volúmenes pequeños de líquidos, especialmente </w:t>
      </w:r>
      <w:r w:rsidR="00BC3999" w:rsidRPr="001D7AF4">
        <w:rPr>
          <w:rFonts w:eastAsia="TimesNewRoman"/>
          <w:szCs w:val="24"/>
        </w:rPr>
        <w:t>para pruebas del sistema de dosificación de químicos.</w:t>
      </w:r>
    </w:p>
    <w:p w:rsidR="00BC3999" w:rsidRPr="001D7AF4" w:rsidRDefault="0057518E" w:rsidP="00B21208">
      <w:pPr>
        <w:pStyle w:val="ListParagraph"/>
        <w:numPr>
          <w:ilvl w:val="0"/>
          <w:numId w:val="4"/>
        </w:numPr>
        <w:rPr>
          <w:rFonts w:eastAsia="TimesNewRoman"/>
          <w:szCs w:val="24"/>
        </w:rPr>
      </w:pPr>
      <w:r w:rsidRPr="001D7AF4">
        <w:rPr>
          <w:rFonts w:eastAsia="TimesNewRoman"/>
          <w:szCs w:val="24"/>
        </w:rPr>
        <w:t>Una escala para medir las masas</w:t>
      </w:r>
      <w:r w:rsidR="00BC3999" w:rsidRPr="001D7AF4">
        <w:rPr>
          <w:rFonts w:eastAsia="TimesNewRoman"/>
          <w:szCs w:val="24"/>
        </w:rPr>
        <w:t xml:space="preserve"> de químicos en polvo para la preparación de las soluciones madres del coagulante y cloro.</w:t>
      </w:r>
    </w:p>
    <w:p w:rsidR="00BC3999" w:rsidRPr="001D7AF4" w:rsidRDefault="00940714" w:rsidP="000E1535">
      <w:pPr>
        <w:pStyle w:val="ListParagraph"/>
        <w:numPr>
          <w:ilvl w:val="0"/>
          <w:numId w:val="4"/>
        </w:numPr>
        <w:rPr>
          <w:rFonts w:eastAsia="TimesNewRoman"/>
          <w:szCs w:val="24"/>
        </w:rPr>
      </w:pPr>
      <w:r w:rsidRPr="001D7AF4">
        <w:rPr>
          <w:rFonts w:eastAsia="TimesNewRoman"/>
          <w:szCs w:val="24"/>
        </w:rPr>
        <w:t>Un cronómetro para medir caudales de agua y químicos.</w:t>
      </w:r>
    </w:p>
    <w:p w:rsidR="000E1535" w:rsidRPr="001D7AF4" w:rsidRDefault="000E1535" w:rsidP="000E1535">
      <w:pPr>
        <w:pStyle w:val="Figure"/>
        <w:spacing w:after="0"/>
        <w:rPr>
          <w:rFonts w:eastAsia="TimesNewRoman"/>
        </w:rPr>
      </w:pPr>
    </w:p>
    <w:p w:rsidR="00B21208" w:rsidRPr="001D7AF4" w:rsidRDefault="00B21208" w:rsidP="000E1535">
      <w:pPr>
        <w:pStyle w:val="Figure"/>
        <w:spacing w:before="0"/>
        <w:rPr>
          <w:rFonts w:eastAsia="TimesNewRoman"/>
        </w:rPr>
      </w:pPr>
      <w:r w:rsidRPr="001D7AF4">
        <w:rPr>
          <w:rFonts w:eastAsia="TimesNewRoman"/>
          <w:noProof/>
          <w:lang w:val="en-US"/>
        </w:rPr>
        <w:drawing>
          <wp:inline distT="0" distB="0" distL="0" distR="0">
            <wp:extent cx="2419350" cy="2106835"/>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icrotpw_field_portable_turbidimeter_with_standards.tif.jpg"/>
                    <pic:cNvPicPr/>
                  </pic:nvPicPr>
                  <pic:blipFill rotWithShape="1">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7695" b="5223"/>
                    <a:stretch/>
                  </pic:blipFill>
                  <pic:spPr bwMode="auto">
                    <a:xfrm>
                      <a:off x="0" y="0"/>
                      <a:ext cx="2449204" cy="2132833"/>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940714" w:rsidRPr="001D7AF4" w:rsidRDefault="00B21208" w:rsidP="00B66CFB">
      <w:pPr>
        <w:pStyle w:val="Caption"/>
        <w:rPr>
          <w:rFonts w:eastAsia="TimesNewRoman"/>
        </w:rPr>
      </w:pPr>
      <w:bookmarkStart w:id="16" w:name="_Ref385511392"/>
      <w:bookmarkStart w:id="17" w:name="_Toc424289933"/>
      <w:r w:rsidRPr="001D7AF4">
        <w:t xml:space="preserve">Ilustración </w:t>
      </w:r>
      <w:r w:rsidR="00772C9B" w:rsidRPr="001D7AF4">
        <w:fldChar w:fldCharType="begin"/>
      </w:r>
      <w:r w:rsidRPr="001D7AF4">
        <w:instrText xml:space="preserve"> SEQ Ilustración \* ARABIC </w:instrText>
      </w:r>
      <w:r w:rsidR="00772C9B" w:rsidRPr="001D7AF4">
        <w:fldChar w:fldCharType="separate"/>
      </w:r>
      <w:r w:rsidR="005A74AE">
        <w:rPr>
          <w:noProof/>
        </w:rPr>
        <w:t>2</w:t>
      </w:r>
      <w:r w:rsidR="00772C9B" w:rsidRPr="001D7AF4">
        <w:fldChar w:fldCharType="end"/>
      </w:r>
      <w:bookmarkEnd w:id="16"/>
      <w:r w:rsidRPr="001D7AF4">
        <w:t>. El MicroTPI turbidímetro de HF Scientific</w:t>
      </w:r>
      <w:bookmarkEnd w:id="17"/>
    </w:p>
    <w:p w:rsidR="003D2081" w:rsidRPr="001D7AF4" w:rsidRDefault="00835F1A" w:rsidP="00835F1A">
      <w:pPr>
        <w:pStyle w:val="Heading3"/>
        <w:rPr>
          <w:rFonts w:eastAsia="TimesNewRoman"/>
        </w:rPr>
      </w:pPr>
      <w:r w:rsidRPr="001D7AF4">
        <w:rPr>
          <w:rFonts w:eastAsia="TimesNewRoman"/>
        </w:rPr>
        <w:t>Equipo de trabajo general y protección</w:t>
      </w:r>
    </w:p>
    <w:p w:rsidR="0057518E" w:rsidRPr="001D7AF4" w:rsidRDefault="0057518E" w:rsidP="0057518E">
      <w:pPr>
        <w:pStyle w:val="ListParagraph"/>
        <w:numPr>
          <w:ilvl w:val="0"/>
          <w:numId w:val="5"/>
        </w:numPr>
        <w:rPr>
          <w:rFonts w:eastAsia="TimesNewRoman"/>
          <w:szCs w:val="24"/>
        </w:rPr>
      </w:pPr>
      <w:r w:rsidRPr="001D7AF4">
        <w:rPr>
          <w:rFonts w:eastAsia="TimesNewRoman"/>
          <w:szCs w:val="24"/>
        </w:rPr>
        <w:t xml:space="preserve">Un foco </w:t>
      </w:r>
      <w:r w:rsidRPr="001D7AF4">
        <w:rPr>
          <w:rFonts w:eastAsia="TimesNewRoman"/>
          <w:b/>
          <w:szCs w:val="24"/>
        </w:rPr>
        <w:t>brillante</w:t>
      </w:r>
      <w:r w:rsidRPr="001D7AF4">
        <w:rPr>
          <w:rFonts w:eastAsia="TimesNewRoman"/>
          <w:szCs w:val="24"/>
        </w:rPr>
        <w:t xml:space="preserve"> y sumergible para observar el carácter de los flóculos saliendo del floculador, goteos de químicos, el color del agua saliendo de las válvulas de purga, y la condición del manto de lodos entre las láminas de sedimentación.</w:t>
      </w:r>
    </w:p>
    <w:p w:rsidR="003D2081" w:rsidRPr="001D7AF4" w:rsidRDefault="003D2081" w:rsidP="003D2081">
      <w:pPr>
        <w:pStyle w:val="ListParagraph"/>
        <w:numPr>
          <w:ilvl w:val="0"/>
          <w:numId w:val="5"/>
        </w:numPr>
        <w:rPr>
          <w:rFonts w:eastAsia="TimesNewRoman"/>
          <w:szCs w:val="24"/>
        </w:rPr>
      </w:pPr>
      <w:r w:rsidRPr="001D7AF4">
        <w:rPr>
          <w:rFonts w:eastAsia="TimesNewRoman"/>
          <w:szCs w:val="24"/>
        </w:rPr>
        <w:t>Mascarilla con filtro</w:t>
      </w:r>
      <w:r w:rsidR="005D3893" w:rsidRPr="001D7AF4">
        <w:rPr>
          <w:rFonts w:eastAsia="TimesNewRoman"/>
          <w:szCs w:val="24"/>
        </w:rPr>
        <w:t xml:space="preserve"> químico</w:t>
      </w:r>
      <w:r w:rsidRPr="001D7AF4">
        <w:rPr>
          <w:rFonts w:eastAsia="TimesNewRoman"/>
          <w:szCs w:val="24"/>
        </w:rPr>
        <w:t xml:space="preserve"> para el cloro</w:t>
      </w:r>
      <w:r w:rsidR="00580D8B" w:rsidRPr="001D7AF4">
        <w:rPr>
          <w:rFonts w:eastAsia="TimesNewRoman"/>
          <w:szCs w:val="24"/>
        </w:rPr>
        <w:t xml:space="preserve"> y el ácido</w:t>
      </w:r>
    </w:p>
    <w:p w:rsidR="00482981" w:rsidRPr="001D7AF4" w:rsidRDefault="00482981" w:rsidP="003D2081">
      <w:pPr>
        <w:pStyle w:val="ListParagraph"/>
        <w:numPr>
          <w:ilvl w:val="0"/>
          <w:numId w:val="5"/>
        </w:numPr>
        <w:rPr>
          <w:rFonts w:eastAsia="TimesNewRoman"/>
          <w:szCs w:val="24"/>
        </w:rPr>
      </w:pPr>
      <w:r w:rsidRPr="001D7AF4">
        <w:rPr>
          <w:rFonts w:eastAsia="TimesNewRoman"/>
          <w:szCs w:val="24"/>
        </w:rPr>
        <w:t>A</w:t>
      </w:r>
      <w:r w:rsidR="003D2081" w:rsidRPr="001D7AF4">
        <w:rPr>
          <w:rFonts w:eastAsia="TimesNewRoman"/>
          <w:szCs w:val="24"/>
        </w:rPr>
        <w:t>nteojos</w:t>
      </w:r>
      <w:r w:rsidR="0051019B" w:rsidRPr="001D7AF4">
        <w:rPr>
          <w:rFonts w:eastAsia="TimesNewRoman"/>
          <w:szCs w:val="24"/>
        </w:rPr>
        <w:t xml:space="preserve"> protectores</w:t>
      </w:r>
    </w:p>
    <w:p w:rsidR="0051019B" w:rsidRPr="001D7AF4" w:rsidRDefault="0051019B" w:rsidP="003D2081">
      <w:pPr>
        <w:pStyle w:val="ListParagraph"/>
        <w:numPr>
          <w:ilvl w:val="0"/>
          <w:numId w:val="5"/>
        </w:numPr>
        <w:rPr>
          <w:rFonts w:eastAsia="TimesNewRoman"/>
          <w:szCs w:val="24"/>
        </w:rPr>
      </w:pPr>
      <w:r w:rsidRPr="001D7AF4">
        <w:rPr>
          <w:rFonts w:eastAsia="TimesNewRoman"/>
          <w:szCs w:val="24"/>
        </w:rPr>
        <w:t>Guantes de hule</w:t>
      </w:r>
    </w:p>
    <w:p w:rsidR="0051019B" w:rsidRPr="001D7AF4" w:rsidRDefault="0051019B" w:rsidP="003D2081">
      <w:pPr>
        <w:pStyle w:val="ListParagraph"/>
        <w:numPr>
          <w:ilvl w:val="0"/>
          <w:numId w:val="5"/>
        </w:numPr>
        <w:rPr>
          <w:rFonts w:eastAsia="TimesNewRoman"/>
          <w:szCs w:val="24"/>
        </w:rPr>
      </w:pPr>
      <w:r w:rsidRPr="001D7AF4">
        <w:rPr>
          <w:rFonts w:eastAsia="TimesNewRoman"/>
          <w:szCs w:val="24"/>
        </w:rPr>
        <w:t>Botas de hule</w:t>
      </w:r>
    </w:p>
    <w:p w:rsidR="00580D8B" w:rsidRPr="001D7AF4" w:rsidRDefault="00580D8B" w:rsidP="003D2081">
      <w:pPr>
        <w:pStyle w:val="ListParagraph"/>
        <w:numPr>
          <w:ilvl w:val="0"/>
          <w:numId w:val="5"/>
        </w:numPr>
        <w:rPr>
          <w:rFonts w:eastAsia="TimesNewRoman"/>
          <w:szCs w:val="24"/>
        </w:rPr>
      </w:pPr>
      <w:r w:rsidRPr="001D7AF4">
        <w:rPr>
          <w:rFonts w:eastAsia="TimesNewRoman"/>
          <w:szCs w:val="24"/>
        </w:rPr>
        <w:t>Gabacha de hule</w:t>
      </w:r>
    </w:p>
    <w:p w:rsidR="005D3893" w:rsidRPr="001D7AF4" w:rsidRDefault="005D3893" w:rsidP="005D3893">
      <w:pPr>
        <w:pStyle w:val="ListParagraph"/>
        <w:numPr>
          <w:ilvl w:val="0"/>
          <w:numId w:val="5"/>
        </w:numPr>
        <w:rPr>
          <w:rFonts w:eastAsia="TimesNewRoman"/>
          <w:szCs w:val="24"/>
        </w:rPr>
      </w:pPr>
      <w:r w:rsidRPr="001D7AF4">
        <w:rPr>
          <w:rFonts w:eastAsia="TimesNewRoman"/>
          <w:szCs w:val="24"/>
        </w:rPr>
        <w:t>Herramientas y equipo</w:t>
      </w:r>
      <w:r w:rsidR="00835F1A" w:rsidRPr="001D7AF4">
        <w:rPr>
          <w:rFonts w:eastAsia="TimesNewRoman"/>
          <w:szCs w:val="24"/>
        </w:rPr>
        <w:t xml:space="preserve"> básico de fontanería</w:t>
      </w:r>
      <w:r w:rsidRPr="001D7AF4">
        <w:rPr>
          <w:rFonts w:eastAsia="TimesNewRoman"/>
          <w:szCs w:val="24"/>
        </w:rPr>
        <w:t>: martillo, tenazas, desarmadores, lija, ci</w:t>
      </w:r>
      <w:r w:rsidR="00157BD7" w:rsidRPr="001D7AF4">
        <w:rPr>
          <w:rFonts w:eastAsia="TimesNewRoman"/>
          <w:szCs w:val="24"/>
        </w:rPr>
        <w:t>nta teflón, y pegamento de PVC</w:t>
      </w:r>
    </w:p>
    <w:p w:rsidR="00157BD7" w:rsidRPr="001D7AF4" w:rsidRDefault="00835F1A" w:rsidP="005D3893">
      <w:pPr>
        <w:pStyle w:val="ListParagraph"/>
        <w:numPr>
          <w:ilvl w:val="0"/>
          <w:numId w:val="5"/>
        </w:numPr>
        <w:rPr>
          <w:rFonts w:eastAsia="TimesNewRoman"/>
          <w:szCs w:val="24"/>
        </w:rPr>
      </w:pPr>
      <w:r w:rsidRPr="001D7AF4">
        <w:rPr>
          <w:rFonts w:eastAsia="TimesNewRoman"/>
          <w:szCs w:val="24"/>
        </w:rPr>
        <w:t>B</w:t>
      </w:r>
      <w:r w:rsidR="00DD000F" w:rsidRPr="001D7AF4">
        <w:rPr>
          <w:rFonts w:eastAsia="TimesNewRoman"/>
          <w:szCs w:val="24"/>
        </w:rPr>
        <w:t>otella de vinagre</w:t>
      </w:r>
      <w:r w:rsidR="00157BD7" w:rsidRPr="001D7AF4">
        <w:rPr>
          <w:rFonts w:eastAsia="TimesNewRoman"/>
          <w:szCs w:val="24"/>
        </w:rPr>
        <w:t xml:space="preserve"> para la limpieza de los tubos y las mangueras del sistema de cloro</w:t>
      </w:r>
    </w:p>
    <w:p w:rsidR="00940714" w:rsidRPr="001D7AF4" w:rsidRDefault="00940714" w:rsidP="003D2081">
      <w:pPr>
        <w:pStyle w:val="ListParagraph"/>
        <w:numPr>
          <w:ilvl w:val="0"/>
          <w:numId w:val="5"/>
        </w:numPr>
        <w:rPr>
          <w:rFonts w:eastAsia="TimesNewRoman"/>
          <w:szCs w:val="24"/>
        </w:rPr>
      </w:pPr>
      <w:r w:rsidRPr="001D7AF4">
        <w:rPr>
          <w:rFonts w:eastAsia="TimesNewRoman"/>
          <w:szCs w:val="24"/>
        </w:rPr>
        <w:t>B</w:t>
      </w:r>
      <w:r w:rsidR="003D2081" w:rsidRPr="001D7AF4">
        <w:rPr>
          <w:rFonts w:eastAsia="TimesNewRoman"/>
          <w:szCs w:val="24"/>
        </w:rPr>
        <w:t>aldes</w:t>
      </w:r>
      <w:r w:rsidRPr="001D7AF4">
        <w:rPr>
          <w:rFonts w:eastAsia="TimesNewRoman"/>
          <w:szCs w:val="24"/>
        </w:rPr>
        <w:t xml:space="preserve"> de cinco galones</w:t>
      </w:r>
    </w:p>
    <w:p w:rsidR="00BC3999" w:rsidRPr="001D7AF4" w:rsidRDefault="00940714" w:rsidP="003D2081">
      <w:pPr>
        <w:pStyle w:val="ListParagraph"/>
        <w:numPr>
          <w:ilvl w:val="0"/>
          <w:numId w:val="5"/>
        </w:numPr>
        <w:rPr>
          <w:rFonts w:eastAsia="TimesNewRoman"/>
          <w:szCs w:val="24"/>
        </w:rPr>
      </w:pPr>
      <w:r w:rsidRPr="001D7AF4">
        <w:rPr>
          <w:rFonts w:eastAsia="TimesNewRoman"/>
          <w:szCs w:val="24"/>
        </w:rPr>
        <w:t>E</w:t>
      </w:r>
      <w:r w:rsidR="003D2081" w:rsidRPr="001D7AF4">
        <w:rPr>
          <w:rFonts w:eastAsia="TimesNewRoman"/>
          <w:szCs w:val="24"/>
        </w:rPr>
        <w:t>scobas</w:t>
      </w:r>
      <w:r w:rsidR="005D3893" w:rsidRPr="001D7AF4">
        <w:rPr>
          <w:rFonts w:eastAsia="TimesNewRoman"/>
          <w:szCs w:val="24"/>
        </w:rPr>
        <w:t xml:space="preserve"> y cepillos </w:t>
      </w:r>
      <w:r w:rsidR="00DD000F" w:rsidRPr="001D7AF4">
        <w:rPr>
          <w:rFonts w:eastAsia="TimesNewRoman"/>
          <w:szCs w:val="24"/>
        </w:rPr>
        <w:t>para el aseo de los recipientes</w:t>
      </w:r>
    </w:p>
    <w:p w:rsidR="00835F1A" w:rsidRPr="001D7AF4" w:rsidRDefault="00DD000F" w:rsidP="00835F1A">
      <w:pPr>
        <w:pStyle w:val="ListParagraph"/>
        <w:numPr>
          <w:ilvl w:val="0"/>
          <w:numId w:val="5"/>
        </w:numPr>
        <w:rPr>
          <w:rFonts w:eastAsia="TimesNewRoman"/>
          <w:szCs w:val="24"/>
        </w:rPr>
      </w:pPr>
      <w:r w:rsidRPr="001D7AF4">
        <w:rPr>
          <w:rFonts w:eastAsia="TimesNewRoman"/>
          <w:szCs w:val="24"/>
        </w:rPr>
        <w:t>M</w:t>
      </w:r>
      <w:r w:rsidR="0057518E" w:rsidRPr="001D7AF4">
        <w:rPr>
          <w:rFonts w:eastAsia="TimesNewRoman"/>
          <w:szCs w:val="24"/>
        </w:rPr>
        <w:t>esa de plástico,</w:t>
      </w:r>
      <w:r w:rsidRPr="001D7AF4">
        <w:rPr>
          <w:rFonts w:eastAsia="TimesNewRoman"/>
          <w:szCs w:val="24"/>
        </w:rPr>
        <w:t xml:space="preserve"> sillas, y cama</w:t>
      </w:r>
    </w:p>
    <w:p w:rsidR="00177996" w:rsidRPr="001D7AF4" w:rsidRDefault="00177996" w:rsidP="00177996">
      <w:pPr>
        <w:pStyle w:val="Heading2"/>
      </w:pPr>
      <w:bookmarkStart w:id="18" w:name="_Toc424289895"/>
      <w:r w:rsidRPr="001D7AF4">
        <w:lastRenderedPageBreak/>
        <w:t xml:space="preserve">La </w:t>
      </w:r>
      <w:r w:rsidR="00063810" w:rsidRPr="001D7AF4">
        <w:t>Herramienta de Diseño Automática</w:t>
      </w:r>
      <w:bookmarkEnd w:id="18"/>
    </w:p>
    <w:p w:rsidR="001F4CA8" w:rsidRPr="001D7AF4" w:rsidRDefault="001F4CA8" w:rsidP="001F4CA8">
      <w:pPr>
        <w:pStyle w:val="Heading3"/>
      </w:pPr>
      <w:r w:rsidRPr="001D7AF4">
        <w:t>Concepto: diseño paramétrico generalizado</w:t>
      </w:r>
    </w:p>
    <w:p w:rsidR="00A2115E" w:rsidRPr="001D7AF4" w:rsidRDefault="001C4F54" w:rsidP="001F4CA8">
      <w:r w:rsidRPr="001D7AF4">
        <w:t xml:space="preserve">La </w:t>
      </w:r>
      <w:r w:rsidR="001F4CA8" w:rsidRPr="001D7AF4">
        <w:rPr>
          <w:i/>
        </w:rPr>
        <w:t>H</w:t>
      </w:r>
      <w:r w:rsidRPr="001D7AF4">
        <w:rPr>
          <w:i/>
        </w:rPr>
        <w:t>erramienta</w:t>
      </w:r>
      <w:r w:rsidR="005B2117" w:rsidRPr="001D7AF4">
        <w:rPr>
          <w:i/>
        </w:rPr>
        <w:t xml:space="preserve"> </w:t>
      </w:r>
      <w:r w:rsidR="001F4CA8" w:rsidRPr="001D7AF4">
        <w:rPr>
          <w:i/>
        </w:rPr>
        <w:t>de D</w:t>
      </w:r>
      <w:r w:rsidR="00A2115E" w:rsidRPr="001D7AF4">
        <w:rPr>
          <w:i/>
        </w:rPr>
        <w:t>is</w:t>
      </w:r>
      <w:r w:rsidR="005B2117" w:rsidRPr="001D7AF4">
        <w:rPr>
          <w:i/>
        </w:rPr>
        <w:t>eño</w:t>
      </w:r>
      <w:r w:rsidR="00A2115E" w:rsidRPr="001D7AF4">
        <w:rPr>
          <w:i/>
        </w:rPr>
        <w:t xml:space="preserve"> </w:t>
      </w:r>
      <w:r w:rsidR="001F4CA8" w:rsidRPr="001D7AF4">
        <w:rPr>
          <w:i/>
        </w:rPr>
        <w:t>A</w:t>
      </w:r>
      <w:r w:rsidRPr="001D7AF4">
        <w:rPr>
          <w:i/>
        </w:rPr>
        <w:t>utomática</w:t>
      </w:r>
      <w:r w:rsidRPr="001D7AF4">
        <w:t xml:space="preserve"> </w:t>
      </w:r>
      <w:r w:rsidR="00A2115E" w:rsidRPr="001D7AF4">
        <w:t xml:space="preserve">de AguaClara es un </w:t>
      </w:r>
      <w:r w:rsidR="00EA33F3" w:rsidRPr="001D7AF4">
        <w:t>software</w:t>
      </w:r>
      <w:r w:rsidR="00A2115E" w:rsidRPr="001D7AF4">
        <w:t xml:space="preserve"> desarrollado en la Universidad de Cornell para facilitar la diseminación de la tecnología. </w:t>
      </w:r>
      <w:r w:rsidR="005B2117" w:rsidRPr="001D7AF4">
        <w:t>A la interfaz en la página web de AguaClara se le ingresa el caudal de diseño</w:t>
      </w:r>
      <w:r w:rsidR="00D8136A" w:rsidRPr="001D7AF4">
        <w:t xml:space="preserve"> y otras entradas que el usuario puede especificar</w:t>
      </w:r>
      <w:r w:rsidR="005B2117" w:rsidRPr="001D7AF4">
        <w:t xml:space="preserve">. </w:t>
      </w:r>
      <w:r w:rsidR="00CF5E64" w:rsidRPr="001D7AF4">
        <w:t>E</w:t>
      </w:r>
      <w:r w:rsidR="005B2117" w:rsidRPr="001D7AF4">
        <w:t xml:space="preserve">l programa se ejecuta para producir un modelo </w:t>
      </w:r>
      <w:r w:rsidR="00CF5E64" w:rsidRPr="001D7AF4">
        <w:t>de AutoCAD en tres dimensiones</w:t>
      </w:r>
      <w:r w:rsidR="0083422B" w:rsidRPr="001D7AF4">
        <w:t xml:space="preserve"> que contiene</w:t>
      </w:r>
      <w:r w:rsidR="005B2117" w:rsidRPr="001D7AF4">
        <w:t xml:space="preserve"> todas las estructuras, tuberías, y accesorios hidráulicos para una planta AguaClara de esa capacidad. De</w:t>
      </w:r>
      <w:r w:rsidR="001A6CCD" w:rsidRPr="001D7AF4">
        <w:t xml:space="preserve"> este modelo se puede sacar</w:t>
      </w:r>
      <w:r w:rsidR="005B2117" w:rsidRPr="001D7AF4">
        <w:t xml:space="preserve"> la información necesaria para la construcción de esa </w:t>
      </w:r>
      <w:r w:rsidR="00453D26" w:rsidRPr="001D7AF4">
        <w:t>instalación</w:t>
      </w:r>
      <w:r w:rsidR="00650DC0" w:rsidRPr="001D7AF4">
        <w:t>, ta</w:t>
      </w:r>
      <w:r w:rsidR="00D04BCC" w:rsidRPr="001D7AF4">
        <w:t xml:space="preserve">l como los cortes que se </w:t>
      </w:r>
      <w:r w:rsidR="008D36BC" w:rsidRPr="001D7AF4">
        <w:t>adaptan</w:t>
      </w:r>
      <w:r w:rsidR="00D04BCC" w:rsidRPr="001D7AF4">
        <w:t xml:space="preserve"> para</w:t>
      </w:r>
      <w:r w:rsidR="00650DC0" w:rsidRPr="001D7AF4">
        <w:t xml:space="preserve"> los planos de construcción</w:t>
      </w:r>
      <w:r w:rsidRPr="001D7AF4">
        <w:t xml:space="preserve"> y la configuración de todos los accesorios y tubería.</w:t>
      </w:r>
    </w:p>
    <w:p w:rsidR="001F4CA8" w:rsidRPr="001D7AF4" w:rsidRDefault="001F4CA8" w:rsidP="001F4CA8"/>
    <w:p w:rsidR="001F4CA8" w:rsidRPr="001D7AF4" w:rsidRDefault="00EA33F3" w:rsidP="001F4CA8">
      <w:pPr>
        <w:pStyle w:val="Heading3"/>
      </w:pPr>
      <w:r w:rsidRPr="001D7AF4">
        <w:t>Funcionamiento del programa</w:t>
      </w:r>
    </w:p>
    <w:p w:rsidR="003150FB" w:rsidRPr="001D7AF4" w:rsidRDefault="001C4F54" w:rsidP="001F4CA8">
      <w:r w:rsidRPr="001D7AF4">
        <w:t>El código</w:t>
      </w:r>
      <w:r w:rsidR="00C2250A" w:rsidRPr="001D7AF4">
        <w:t xml:space="preserve"> principal</w:t>
      </w:r>
      <w:r w:rsidR="00D8136A" w:rsidRPr="001D7AF4">
        <w:t xml:space="preserve"> </w:t>
      </w:r>
      <w:r w:rsidRPr="001D7AF4">
        <w:t xml:space="preserve">se ha </w:t>
      </w:r>
      <w:r w:rsidR="00D8136A" w:rsidRPr="001D7AF4">
        <w:t xml:space="preserve">escrito en el programa </w:t>
      </w:r>
      <w:r w:rsidR="00C2250A" w:rsidRPr="001D7AF4">
        <w:t>Mathcad</w:t>
      </w:r>
      <w:r w:rsidR="003150FB" w:rsidRPr="001D7AF4">
        <w:t xml:space="preserve"> de PTC</w:t>
      </w:r>
      <w:r w:rsidR="00C2250A" w:rsidRPr="001D7AF4">
        <w:t xml:space="preserve">. </w:t>
      </w:r>
      <w:r w:rsidR="00B256E6" w:rsidRPr="001D7AF4">
        <w:t xml:space="preserve">Este código </w:t>
      </w:r>
      <w:r w:rsidR="00C2250A" w:rsidRPr="001D7AF4">
        <w:t>está dividido entre</w:t>
      </w:r>
      <w:r w:rsidR="003150FB" w:rsidRPr="001D7AF4">
        <w:t xml:space="preserve"> archivos para:</w:t>
      </w:r>
    </w:p>
    <w:p w:rsidR="003150FB" w:rsidRPr="001D7AF4" w:rsidRDefault="003150FB" w:rsidP="00704A79"/>
    <w:p w:rsidR="003150FB" w:rsidRPr="001D7AF4" w:rsidRDefault="003150FB" w:rsidP="003150FB">
      <w:pPr>
        <w:pStyle w:val="ListParagraph"/>
        <w:numPr>
          <w:ilvl w:val="0"/>
          <w:numId w:val="24"/>
        </w:numPr>
      </w:pPr>
      <w:r w:rsidRPr="001D7AF4">
        <w:t>F</w:t>
      </w:r>
      <w:r w:rsidR="00C2250A" w:rsidRPr="001D7AF4">
        <w:t>unc</w:t>
      </w:r>
      <w:r w:rsidRPr="001D7AF4">
        <w:t>iones y definiciones generales</w:t>
      </w:r>
    </w:p>
    <w:p w:rsidR="003150FB" w:rsidRPr="001D7AF4" w:rsidRDefault="003150FB" w:rsidP="003150FB">
      <w:pPr>
        <w:pStyle w:val="ListParagraph"/>
        <w:numPr>
          <w:ilvl w:val="0"/>
          <w:numId w:val="24"/>
        </w:numPr>
      </w:pPr>
      <w:r w:rsidRPr="001D7AF4">
        <w:t>L</w:t>
      </w:r>
      <w:r w:rsidR="00C2250A" w:rsidRPr="001D7AF4">
        <w:t>os cálculos que definen las dimensiones y especificaciones de</w:t>
      </w:r>
      <w:r w:rsidRPr="001D7AF4">
        <w:t xml:space="preserve"> cada proceso de tratamiento</w:t>
      </w:r>
    </w:p>
    <w:p w:rsidR="003150FB" w:rsidRPr="001D7AF4" w:rsidRDefault="003150FB" w:rsidP="003150FB">
      <w:pPr>
        <w:pStyle w:val="ListParagraph"/>
        <w:numPr>
          <w:ilvl w:val="0"/>
          <w:numId w:val="24"/>
        </w:numPr>
      </w:pPr>
      <w:r w:rsidRPr="001D7AF4">
        <w:t>L</w:t>
      </w:r>
      <w:r w:rsidR="00C2250A" w:rsidRPr="001D7AF4">
        <w:t>os algoritmos que por fi</w:t>
      </w:r>
      <w:r w:rsidRPr="001D7AF4">
        <w:t>n dibujan la planta en AutoCAD</w:t>
      </w:r>
    </w:p>
    <w:p w:rsidR="003150FB" w:rsidRPr="001D7AF4" w:rsidRDefault="003150FB" w:rsidP="003150FB"/>
    <w:p w:rsidR="00176D9C" w:rsidRPr="001D7AF4" w:rsidRDefault="003150FB" w:rsidP="003150FB">
      <w:r w:rsidRPr="001D7AF4">
        <w:t>Los archivos de la tercera</w:t>
      </w:r>
      <w:r w:rsidR="00C2250A" w:rsidRPr="001D7AF4">
        <w:t xml:space="preserve"> categoría</w:t>
      </w:r>
      <w:r w:rsidR="003C425F" w:rsidRPr="001D7AF4">
        <w:t xml:space="preserve"> producen el texto que se le ingresa a la línea de comando de AutoCAD para ejecutar el proceso del dibujo. </w:t>
      </w:r>
      <w:r w:rsidR="000A054E" w:rsidRPr="001D7AF4">
        <w:t>De igual manera, los valores de muchos variables del programa se le ingresan a Microsoft Word para producir la documentación del diseño. El software que facilita la comunicación entre la interfaz, Mathcad, Microsoft Word, y AutoCAD está escrito en el programa LabVIEW</w:t>
      </w:r>
      <w:r w:rsidR="00176D9C" w:rsidRPr="001D7AF4">
        <w:t xml:space="preserve"> (</w:t>
      </w:r>
      <w:fldSimple w:instr=" REF _Ref381630546 \h  \* MERGEFORMAT ">
        <w:r w:rsidR="008C0B3C" w:rsidRPr="001D7AF4">
          <w:t>Ilustración 3</w:t>
        </w:r>
      </w:fldSimple>
      <w:r w:rsidR="00176D9C" w:rsidRPr="001D7AF4">
        <w:t>)</w:t>
      </w:r>
      <w:r w:rsidR="000A054E" w:rsidRPr="001D7AF4">
        <w:t>.</w:t>
      </w:r>
    </w:p>
    <w:p w:rsidR="00522618" w:rsidRPr="001D7AF4" w:rsidRDefault="00522618" w:rsidP="00176D9C">
      <w:pPr>
        <w:pStyle w:val="Figure"/>
      </w:pPr>
    </w:p>
    <w:p w:rsidR="00522618" w:rsidRPr="001D7AF4" w:rsidRDefault="00772C9B" w:rsidP="00176D9C">
      <w:pPr>
        <w:pStyle w:val="Figure"/>
      </w:pPr>
      <w:r>
        <w:rPr>
          <w:noProof/>
          <w:lang w:val="en-US"/>
        </w:rPr>
      </w:r>
      <w:r w:rsidRPr="00772C9B">
        <w:rPr>
          <w:noProof/>
          <w:lang w:val="en-US"/>
        </w:rPr>
        <w:pict>
          <v:group id="Group 1044" o:spid="_x0000_s1169" style="width:440.55pt;height:297.8pt;mso-position-horizontal-relative:char;mso-position-vertical-relative:line" coordsize="58483,395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">
            <v:shape id="Straight Arrow Connector 1036" o:spid="_x0000_s1170" type="#_x0000_t32" style="position:absolute;left:14192;top:21741;width:6972;height:468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aoJcUAAADcAAAADwAAAGRycy9kb3ducmV2LnhtbESP3WrCQBSE7wu+w3KE3unGH1qbuooI&#10;gqAVGu39IXtM0mTPht2txrd3BaGXw8x8w8yXnWnEhZyvLCsYDRMQxLnVFRcKTsfNYAbCB2SNjWVS&#10;cCMPy0XvZY6ptlf+pksWChEh7FNUUIbQplL6vCSDfmhb4uidrTMYonSF1A6vEW4aOU6SN2mw4rhQ&#10;YkvrkvI6+zMKduesOzSjTf3zddJuP2mT3/qjVuq1360+QQTqwn/42d5qBe/TKTzOxCMgF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qaoJcUAAADcAAAADwAAAAAAAAAA&#10;AAAAAAChAgAAZHJzL2Rvd25yZXYueG1sUEsFBgAAAAAEAAQA+QAAAJMDAAAAAA==&#10;" strokecolor="black [3213]" strokeweight="3pt">
              <v:stroke startarrowlength="long" endarrow="block" endarrowlength="long" joinstyle="miter"/>
            </v:shape>
            <v:shape id="Straight Arrow Connector 1035" o:spid="_x0000_s1171" type="#_x0000_t32" style="position:absolute;left:14763;top:16954;width:4680;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oNvsUAAADcAAAADwAAAGRycy9kb3ducmV2LnhtbESPQWvCQBSE74X+h+UVvOnGWq2mrlIE&#10;oWAVGvX+yD6TNNm3YXfV+O+7gtDjMDPfMPNlZxpxIecrywqGgwQEcW51xYWCw37dn4LwAVljY5kU&#10;3MjDcvH8NMdU2yv/0CULhYgQ9ikqKENoUyl9XpJBP7AtcfRO1hkMUbpCaofXCDeNfE2SiTRYcVwo&#10;saVVSXmdnY2CzSnrds1wXR+3B+2+R23yW89qpXov3ecHiEBd+A8/2l9awfvbGO5n4hG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eoNvsUAAADcAAAADwAAAAAAAAAA&#10;AAAAAAChAgAAZHJzL2Rvd25yZXYueG1sUEsFBgAAAAAEAAQA+QAAAJMDAAAAAA==&#10;" strokecolor="black [3213]" strokeweight="3pt">
              <v:stroke startarrowlength="long" endarrow="block" endarrowlength="long" joinstyle="miter"/>
            </v:shape>
            <v:shape id="Circular Arrow 1043" o:spid="_x0000_s1172" style="position:absolute;left:4095;width:49816;height:39528;flip:y;visibility:visible;mso-wrap-style:square;v-text-anchor:middle" coordsize="4981575,3952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OKpMUA&#10;AADcAAAADwAAAGRycy9kb3ducmV2LnhtbESPQWsCMRSE7wX/Q3hCL0WzlrrKahQpLW2P2oIeH5vn&#10;ZnXzsiRR1/76piB4HGbmG2a+7GwjzuRD7VjBaJiBIC6drrlS8PP9PpiCCBFZY+OYFFwpwHLRe5hj&#10;od2F13TexEokCIcCFZgY20LKUBqyGIauJU7e3nmLMUlfSe3xkuC2kc9ZlkuLNacFgy29GiqPm5NV&#10;8HvKm7eP65PZbXGK24P/qkZurNRjv1vNQETq4j18a39qBZOXHP7Pp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04qkxQAAANwAAAAPAAAAAAAAAAAAAAAAAJgCAABkcnMv&#10;ZG93bnJldi54bWxQSwUGAAAAAAQABAD1AAAAigMAAAAA&#10;" path="m1821839,3767129c539418,3472732,-182641,2408648,222677,1410477,564815,567899,1614402,29271,2736365,120500v1234496,100380,2163404,927494,2133998,1900146l4969299,2050035r-431828,534390l4402810,1881754r96392,28634c4454178,1152246,3653478,539291,2636362,484340,1704319,433984,848545,868193,571075,1532239,234317,2338177,859597,3191750,1952337,3417804r-130498,349325xe" fillcolor="#b4c6e7 [1304]" stroked="f" strokeweight="1pt">
              <v:stroke joinstyle="miter"/>
              <v:path arrowok="t" o:connecttype="custom" o:connectlocs="18218,37671;2227,14105;27364,1205;48704,20206;49693,20500;45375,25844;44028,18817;44992,19104;26364,4843;5711,15322;19523,34177;18218,37671" o:connectangles="0,0,0,0,0,0,0,0,0,0,0,0"/>
            </v:shape>
            <v:shape id="Straight Arrow Connector 1037" o:spid="_x0000_s1173" type="#_x0000_t32" style="position:absolute;left:29146;top:21621;width:0;height:781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Q2UsUAAADcAAAADwAAAGRycy9kb3ducmV2LnhtbESP3WrCQBSE7wt9h+UUvKsbf6gaXaUI&#10;gqAVmur9IXtM0mTPht1V49u7QqGXw8x8wyxWnWnElZyvLCsY9BMQxLnVFRcKjj+b9ykIH5A1NpZJ&#10;wZ08rJavLwtMtb3xN12zUIgIYZ+igjKENpXS5yUZ9H3bEkfvbJ3BEKUrpHZ4i3DTyGGSfEiDFceF&#10;Eltal5TX2cUo2J2z7tAMNvXp66jdftQmv/WsVqr31n3OQQTqwn/4r73VCibjCTzPxCM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nQ2UsUAAADcAAAADwAAAAAAAAAA&#10;AAAAAAChAgAAZHJzL2Rvd25yZXYueG1sUEsFBgAAAAAEAAQA+QAAAJMDAAAAAA==&#10;" strokecolor="black [3213]" strokeweight="3pt">
              <v:stroke startarrowlength="long" endarrow="block" endarrowlength="long" joinstyle="miter"/>
            </v:shape>
            <v:shape id="Straight Arrow Connector 1038" o:spid="_x0000_s1174" type="#_x0000_t32" style="position:absolute;left:30765;top:23622;width:0;height:576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iIMIAAADcAAAADwAAAGRycy9kb3ducmV2LnhtbERPXWvCMBR9H/gfwhV8m6luTK1NRQbC&#10;YJtg1fdLc21rm5uSRO3+/fIw2OPhfGebwXTiTs43lhXMpgkI4tLqhisFp+PueQnCB2SNnWVS8EMe&#10;NvnoKcNU2wcf6F6ESsQQ9ikqqEPoUyl9WZNBP7U9ceQu1hkMEbpKaoePGG46OU+SN2mw4dhQY0/v&#10;NZVtcTMKPi/FsO9mu/b8fdLu66VPru2qVWoyHrZrEIGG8C/+c39oBYvXuDaeiUdA5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uiIMIAAADcAAAADwAAAAAAAAAAAAAA&#10;AAChAgAAZHJzL2Rvd25yZXYueG1sUEsFBgAAAAAEAAQA+QAAAJADAAAAAA==&#10;" strokecolor="black [3213]" strokeweight="3pt">
              <v:stroke startarrowlength="long" endarrow="block" endarrowlength="long" joinstyle="miter"/>
            </v:shape>
            <v:shape id="Straight Arrow Connector 1039" o:spid="_x0000_s1175" type="#_x0000_t32" style="position:absolute;left:37623;top:20002;width:5811;height:295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aFtCsMAAADcAAAADwAAAGRycy9kb3ducmV2LnhtbESPQWsCMRSE70L/Q3iFXqRmLeK2W6MU&#10;odCrVu31kbxulm5eliS6u//eCEKPw8x8w6w2g2vFhUJsPCuYzwoQxNqbhmsFh+/P51cQMSEbbD2T&#10;gpEibNYPkxVWxve8o8s+1SJDOFaowKbUVVJGbclhnPmOOHu/PjhMWYZamoB9hrtWvhTFUjpsOC9Y&#10;7GhrSf/tz04Bj8dOD6dtXfY7Le3Sh+n4E5R6ehw+3kEkGtJ/+N7+MgrKxRvczuQjIN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hbQrDAAAA3AAAAA8AAAAAAAAAAAAA&#10;AAAAoQIAAGRycy9kb3ducmV2LnhtbFBLBQYAAAAABAAEAPkAAACRAwAAAAA=&#10;" strokecolor="black [3213]" strokeweight="3pt">
              <v:stroke startarrowlength="long" endarrow="block" endarrowlength="long" joinstyle="miter"/>
            </v:shape>
            <v:shape id="Straight Arrow Connector 1040" o:spid="_x0000_s1176" type="#_x0000_t32" style="position:absolute;left:40862;top:20002;width:4000;height:1905;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lrsrwAAADcAAAADwAAAGRycy9kb3ducmV2LnhtbERPyQrCMBC9C/5DGMGbpoob1SgiCF7d&#10;PQ7N2FabSWlirX9vDoLHx9sXq8YUoqbK5ZYVDPoRCOLE6pxTBafjtjcD4TyyxsIyKfiQg9Wy3Vpg&#10;rO2b91QffCpCCLsYFWTel7GULsnIoOvbkjhwd1sZ9AFWqdQVvkO4KeQwiibSYM6hIcOSNhklz8PL&#10;KFjfrvQox4msX+cUJ9f7ZbAfXZTqdpr1HISnxv/FP/dOK5iOw/xwJhwBufwC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uUlrsrwAAADcAAAADwAAAAAAAAAAAAAAAAChAgAA&#10;ZHJzL2Rvd25yZXYueG1sUEsFBgAAAAAEAAQA+QAAAIoDAAAAAA==&#10;" strokecolor="black [3213]" strokeweight="3pt">
              <v:stroke startarrowlength="long" endarrow="block" endarrowlength="long" joinstyle="miter"/>
            </v:shape>
            <v:shape id="Straight Arrow Connector 1041" o:spid="_x0000_s1177" type="#_x0000_t32" style="position:absolute;left:30003;top:6762;width:0;height:476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idYMUAAADcAAAADwAAAGRycy9kb3ducmV2LnhtbESPQWvCQBSE70L/w/IK3ppNKrUaXaUU&#10;BKFVMNX7I/tM0mTfht1V03/fLRQ8DjPzDbNcD6YTV3K+sawgS1IQxKXVDVcKjl+bpxkIH5A1dpZJ&#10;wQ95WK8eRkvMtb3xga5FqESEsM9RQR1Cn0vpy5oM+sT2xNE7W2cwROkqqR3eItx08jlNp9Jgw3Gh&#10;xp7eayrb4mIUfJyLYd9lm/a0O2r3OenT73beKjV+HN4WIAIN4R7+b2+1gteXDP7OxCM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widYMUAAADcAAAADwAAAAAAAAAA&#10;AAAAAAChAgAAZHJzL2Rvd25yZXYueG1sUEsFBgAAAAAEAAQA+QAAAJMDAAAAAA==&#10;" strokecolor="black [3213]" strokeweight="3pt">
              <v:stroke startarrowlength="long" endarrow="block" endarrowlength="long" joinstyle="miter"/>
            </v:shape>
            <v:shape id="Straight Arrow Connector 1034" o:spid="_x0000_s1178" type="#_x0000_t32" style="position:absolute;left:7905;top:18573;width:0;height:359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1RZdMQAAADcAAAADwAAAGRycy9kb3ducmV2LnhtbESPQWvCQBSE74X+h+UVvOlGBa3RVUpB&#10;EKyCqd4f2WcSk30bdldN/70rCD0OM/MNs1h1phE3cr6yrGA4SEAQ51ZXXCg4/q77nyB8QNbYWCYF&#10;f+RhtXx/W2Cq7Z0PdMtCISKEfYoKyhDaVEqfl2TQD2xLHL2zdQZDlK6Q2uE9wk0jR0kykQYrjgsl&#10;tvRdUl5nV6Nge866fTNc16fdUbufcZtc6lmtVO+j+5qDCNSF//CrvdEKptMJPM/EI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VFl0xAAAANwAAAAPAAAAAAAAAAAA&#10;AAAAAKECAABkcnMvZG93bnJldi54bWxQSwUGAAAAAAQABAD5AAAAkgMAAAAA&#10;" strokecolor="black [3213]" strokeweight="3pt">
              <v:stroke startarrowlength="long" endarrow="block" endarrowlength="long" joinstyle="miter"/>
            </v:shape>
            <v:shape id="Straight Arrow Connector 1033" o:spid="_x0000_s1179" type="#_x0000_t32" style="position:absolute;left:7810;top:9715;width:0;height:287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j878UAAADcAAAADwAAAGRycy9kb3ducmV2LnhtbESP3WrCQBSE7wu+w3IK3ulGhaamWUUE&#10;odAqNNr7Q/bkp8meDbtbTd/eLRR6OczMN0y+HU0vruR8a1nBYp6AIC6tbrlWcDkfZs8gfEDW2Fsm&#10;BT/kYbuZPOSYaXvjD7oWoRYRwj5DBU0IQyalLxsy6Od2II5eZZ3BEKWrpXZ4i3DTy2WSPEmDLceF&#10;BgfaN1R2xbdR8FYV46lfHLrP40W799WQfHXrTqnp47h7ARFoDP/hv/arVpCmKfyeiUdAb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Bj878UAAADcAAAADwAAAAAAAAAA&#10;AAAAAAChAgAAZHJzL2Rvd25yZXYueG1sUEsFBgAAAAAEAAQA+QAAAJMDAAAAAA==&#10;" strokecolor="black [3213]" strokeweight="3pt">
              <v:stroke startarrowlength="long" endarrow="block" endarrowlength="long" joinstyle="miter"/>
            </v:shape>
            <v:roundrect id="Rounded Rectangle 62" o:spid="_x0000_s1180" style="position:absolute;left:21526;top:95;width:15431;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MO0cMA&#10;AADcAAAADwAAAGRycy9kb3ducmV2LnhtbERPTWsCMRC9F/wPYQQvRbOKVLs1ipRa7EHEtQeP42aa&#10;LG4myybq9t+bQ6HHx/terDpXixu1ofKsYDzKQBCXXldsFHwfN8M5iBCRNdaeScEvBVgte08LzLW/&#10;84FuRTQihXDIUYGNscmlDKUlh2HkG+LE/fjWYUywNVK3eE/hrpaTLHuRDitODRYberdUXoqrU7B/&#10;NnXxYafNic7jr9fu00x30ig16HfrNxCRuvgv/nNvtYLZLK1NZ9IR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MMO0cMAAADcAAAADwAAAAAAAAAAAAAAAACYAgAAZHJzL2Rv&#10;d25yZXYueG1sUEsFBgAAAAAEAAQA9QAAAIgDAAAAAA==&#10;" fillcolor="#ca1414" stroked="f" strokeweight="1pt">
              <v:stroke joinstyle="miter"/>
              <v:shadow on="t" color="black" opacity="26213f" origin="-.5,-.5" offset=".74836mm,.74836mm"/>
              <v:textbox>
                <w:txbxContent>
                  <w:p w:rsidR="005A0CE3" w:rsidRPr="00EC71D8" w:rsidRDefault="005A0CE3" w:rsidP="00522618">
                    <w:pPr>
                      <w:contextualSpacing/>
                      <w:jc w:val="center"/>
                      <w:rPr>
                        <w:b/>
                        <w:color w:val="FFFFFF" w:themeColor="background1"/>
                      </w:rPr>
                    </w:pPr>
                    <w:r w:rsidRPr="00EC71D8">
                      <w:rPr>
                        <w:b/>
                        <w:color w:val="FFFFFF" w:themeColor="background1"/>
                      </w:rPr>
                      <w:t>Interfaz</w:t>
                    </w:r>
                  </w:p>
                  <w:p w:rsidR="005A0CE3" w:rsidRPr="00EC71D8" w:rsidRDefault="005A0CE3" w:rsidP="00522618">
                    <w:pPr>
                      <w:contextualSpacing/>
                      <w:jc w:val="center"/>
                      <w:rPr>
                        <w:color w:val="FFFFFF" w:themeColor="background1"/>
                      </w:rPr>
                    </w:pPr>
                    <w:r w:rsidRPr="00EC71D8">
                      <w:rPr>
                        <w:color w:val="FFFFFF" w:themeColor="background1"/>
                      </w:rPr>
                      <w:t>Ingreso de datos y el caudal de diseño</w:t>
                    </w:r>
                  </w:p>
                </w:txbxContent>
              </v:textbox>
            </v:roundrect>
            <v:shape id="Straight Arrow Connector 1042" o:spid="_x0000_s1181" type="#_x0000_t32" style="position:absolute;left:38766;top:12858;width:3906;height:22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vNBsUAAADcAAAADwAAAGRycy9kb3ducmV2LnhtbESP3WrCQBSE74W+w3IK3tWNCtqkWaUI&#10;QqFaMLX3h+zJT5M9G3a3mr69Wyh4OczMN0y+HU0vLuR8a1nBfJaAIC6tbrlWcP7cPz2D8AFZY2+Z&#10;FPySh+3mYZJjpu2VT3QpQi0ihH2GCpoQhkxKXzZk0M/sQBy9yjqDIUpXS+3wGuGml4skWUmDLceF&#10;BgfaNVR2xY9R8F4V40c/33dfx7N2h+WQfHdpp9T0cXx9ARFoDPfwf/tNK1ivU/g7E4+A3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svNBsUAAADcAAAADwAAAAAAAAAA&#10;AAAAAAChAgAAZHJzL2Rvd25yZXYueG1sUEsFBgAAAAAEAAQA+QAAAJMDAAAAAA==&#10;" strokecolor="black [3213]" strokeweight="3pt">
              <v:stroke startarrowlength="long" endarrow="block" endarrowlength="long" joinstyle="miter"/>
            </v:shape>
            <v:oval id="Oval 1024" o:spid="_x0000_s1182" style="position:absolute;left:17621;top:11334;width:24193;height:1219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OHhcMA&#10;AADcAAAADwAAAGRycy9kb3ducmV2LnhtbERPyWrDMBC9F/IPYgq9NXJbkwQnsgmGQml9aBYCuQ3W&#10;xDaxRsZSvfx9dSj0+Hj7LptMKwbqXWNZwcsyAkFcWt1wpeB8en/egHAeWWNrmRTM5CBLFw87TLQd&#10;+UDD0VcihLBLUEHtfZdI6cqaDLql7YgDd7O9QR9gX0nd4xjCTStfo2glDTYcGmrsKK+pvB9/jIJ4&#10;vl1j/V1e3nDtvopi+hyHfKXU0+O034LwNPl/8Z/7QytYb8L8cCYcAZn+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QOHhcMAAADcAAAADwAAAAAAAAAAAAAAAACYAgAAZHJzL2Rv&#10;d25yZXYueG1sUEsFBgAAAAAEAAQA9QAAAIgDAAAAAA==&#10;" fillcolor="#1f4d78 [1604]" stroked="f" strokeweight="1pt">
              <v:stroke joinstyle="miter"/>
              <v:shadow on="t" color="black" opacity="26213f" origin="-.5,-.5" offset=".74836mm,.74836mm"/>
              <v:textbox>
                <w:txbxContent>
                  <w:p w:rsidR="005A0CE3" w:rsidRPr="00195138" w:rsidRDefault="005A0CE3" w:rsidP="00522618">
                    <w:pPr>
                      <w:jc w:val="center"/>
                      <w:rPr>
                        <w:b/>
                        <w:sz w:val="28"/>
                      </w:rPr>
                    </w:pPr>
                    <w:r w:rsidRPr="00EC71D8">
                      <w:rPr>
                        <w:b/>
                        <w:color w:val="FFFFFF" w:themeColor="background1"/>
                        <w:sz w:val="28"/>
                      </w:rPr>
                      <w:t>LabVIEW</w:t>
                    </w:r>
                  </w:p>
                  <w:p w:rsidR="005A0CE3" w:rsidRPr="00EC71D8" w:rsidRDefault="005A0CE3" w:rsidP="00522618">
                    <w:pPr>
                      <w:jc w:val="center"/>
                      <w:rPr>
                        <w:color w:val="FFFFFF" w:themeColor="background1"/>
                      </w:rPr>
                    </w:pPr>
                    <w:r w:rsidRPr="00EC71D8">
                      <w:rPr>
                        <w:color w:val="FFFFFF" w:themeColor="background1"/>
                      </w:rPr>
                      <w:t>Ejecución del programa y comunicación entre componentes</w:t>
                    </w:r>
                  </w:p>
                </w:txbxContent>
              </v:textbox>
            </v:oval>
            <v:roundrect id="Rounded Rectangle 1026" o:spid="_x0000_s1183" style="position:absolute;top:2667;width:14954;height:7048;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Lw8QA&#10;AADcAAAADwAAAGRycy9kb3ducmV2LnhtbESP0YrCMBRE3xf8h3AF39bUIq5Uo6gg+CB0q/2AS3Nt&#10;q81NaaLW/fqNsLCPw8ycYZbr3jTiQZ2rLSuYjCMQxIXVNZcK8vP+cw7CeWSNjWVS8CIH69XgY4mJ&#10;tk/O6HHypQgQdgkqqLxvEyldUZFBN7YtcfAutjPog+xKqTt8BrhpZBxFM2mw5rBQYUu7iorb6W4U&#10;ZJttftznseV4mhbZd3xNz+mPUqNhv1mA8NT7//Bf+6AVfM0n8D4Tjo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1aC8PEAAAA3AAAAA8AAAAAAAAAAAAAAAAAmAIAAGRycy9k&#10;b3ducmV2LnhtbFBLBQYAAAAABAAEAPUAAACJAwAAAAA=&#10;" fillcolor="#7f7f7f [1612]" stroked="f" strokeweight="1pt">
              <v:stroke joinstyle="miter"/>
              <v:shadow on="t" color="black" opacity="26213f" origin="-.5,-.5" offset=".74836mm,.74836mm"/>
              <v:textbox>
                <w:txbxContent>
                  <w:p w:rsidR="005A0CE3" w:rsidRPr="00EC71D8" w:rsidRDefault="005A0CE3" w:rsidP="008562EC">
                    <w:pPr>
                      <w:contextualSpacing/>
                      <w:jc w:val="center"/>
                      <w:rPr>
                        <w:b/>
                        <w:color w:val="FFFFFF" w:themeColor="background1"/>
                      </w:rPr>
                    </w:pPr>
                    <w:r w:rsidRPr="00EC71D8">
                      <w:rPr>
                        <w:b/>
                        <w:color w:val="FFFFFF" w:themeColor="background1"/>
                      </w:rPr>
                      <w:t>Mathcad</w:t>
                    </w:r>
                  </w:p>
                  <w:p w:rsidR="005A0CE3" w:rsidRPr="00EC71D8" w:rsidRDefault="005A0CE3" w:rsidP="008562EC">
                    <w:pPr>
                      <w:contextualSpacing/>
                      <w:jc w:val="center"/>
                      <w:rPr>
                        <w:color w:val="FFFFFF" w:themeColor="background1"/>
                        <w:sz w:val="22"/>
                      </w:rPr>
                    </w:pPr>
                    <w:r w:rsidRPr="00EC71D8">
                      <w:rPr>
                        <w:color w:val="FFFFFF" w:themeColor="background1"/>
                        <w:sz w:val="22"/>
                      </w:rPr>
                      <w:t>Funciones y entradas generales</w:t>
                    </w:r>
                  </w:p>
                </w:txbxContent>
              </v:textbox>
            </v:roundrect>
            <v:roundrect id="Rounded Rectangle 1027" o:spid="_x0000_s1184" style="position:absolute;top:1238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iVtMUA&#10;AADcAAAADwAAAGRycy9kb3ducmV2LnhtbESPwWrDMBBE74X8g9hAb40cUdrgRDFOINBDwXXiD1is&#10;je3EWhlLTdx+fVUo9DjMzBtmk022FzcafedYw3KRgCCunem40VCdDk8rED4gG+wdk4Yv8pBtZw8b&#10;TI27c0m3Y2hEhLBPUUMbwpBK6euWLPqFG4ijd3ajxRDl2Egz4j3CbS9VkrxIix3HhRYH2rdUX4+f&#10;VkOZ76r3Q6Ucq+eiLj/UpTgV31o/zqd8DSLQFP7Df+03o+F1peD3TDwCc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iJW0xQAAANwAAAAPAAAAAAAAAAAAAAAAAJgCAABkcnMv&#10;ZG93bnJldi54bWxQSwUGAAAAAAQABAD1AAAAigMAAAAA&#10;" fillcolor="#7f7f7f [1612]" stroked="f" strokeweight="1pt">
              <v:stroke joinstyle="miter"/>
              <v:shadow on="t" color="black" opacity="26213f" origin="-.5,-.5" offset=".74836mm,.74836mm"/>
              <v:textbox>
                <w:txbxContent>
                  <w:p w:rsidR="005A0CE3" w:rsidRPr="00EC71D8" w:rsidRDefault="005A0CE3" w:rsidP="00C724BC">
                    <w:pPr>
                      <w:contextualSpacing/>
                      <w:jc w:val="center"/>
                      <w:rPr>
                        <w:b/>
                        <w:color w:val="FFFFFF" w:themeColor="background1"/>
                      </w:rPr>
                    </w:pPr>
                    <w:r w:rsidRPr="00EC71D8">
                      <w:rPr>
                        <w:b/>
                        <w:color w:val="FFFFFF" w:themeColor="background1"/>
                      </w:rPr>
                      <w:t>Mathcad</w:t>
                    </w:r>
                  </w:p>
                  <w:p w:rsidR="005A0CE3" w:rsidRPr="00EC71D8" w:rsidRDefault="005A0CE3" w:rsidP="00C724BC">
                    <w:pPr>
                      <w:contextualSpacing/>
                      <w:jc w:val="center"/>
                      <w:rPr>
                        <w:color w:val="FFFFFF" w:themeColor="background1"/>
                        <w:sz w:val="22"/>
                      </w:rPr>
                    </w:pPr>
                    <w:r w:rsidRPr="00EC71D8">
                      <w:rPr>
                        <w:color w:val="FFFFFF" w:themeColor="background1"/>
                        <w:sz w:val="22"/>
                      </w:rPr>
                      <w:t>Algoritmos de diseño</w:t>
                    </w:r>
                  </w:p>
                </w:txbxContent>
              </v:textbox>
            </v:roundrect>
            <v:roundrect id="Rounded Rectangle 1028" o:spid="_x0000_s1185" style="position:absolute;top:2181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QwL8UA&#10;AADcAAAADwAAAGRycy9kb3ducmV2LnhtbESP0WrCQBRE3wv+w3IF3+rGKFWiq2hB8KGQRvMBl+w1&#10;iWbvhuxWY7/eLRR8HGbmDLPa9KYRN+pcbVnBZByBIC6srrlUkJ/27wsQziNrbCyTggc52KwHbytM&#10;tL1zRrejL0WAsEtQQeV9m0jpiooMurFtiYN3tp1BH2RXSt3hPcBNI+Mo+pAGaw4LFbb0WVFxPf4Y&#10;Bdl2l3/t89hyPEuL7Du+pKf0V6nRsN8uQXjq/Sv83z5oBfPFFP7OhCMg1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xDAvxQAAANwAAAAPAAAAAAAAAAAAAAAAAJgCAABkcnMv&#10;ZG93bnJldi54bWxQSwUGAAAAAAQABAD1AAAAigMAAAAA&#10;" fillcolor="#7f7f7f [1612]" stroked="f" strokeweight="1pt">
              <v:stroke joinstyle="miter"/>
              <v:shadow on="t" color="black" opacity="26213f" origin="-.5,-.5" offset=".74836mm,.74836mm"/>
              <v:textbox>
                <w:txbxContent>
                  <w:p w:rsidR="005A0CE3" w:rsidRPr="00EC71D8" w:rsidRDefault="005A0CE3" w:rsidP="00C724BC">
                    <w:pPr>
                      <w:contextualSpacing/>
                      <w:jc w:val="center"/>
                      <w:rPr>
                        <w:b/>
                        <w:color w:val="FFFFFF" w:themeColor="background1"/>
                      </w:rPr>
                    </w:pPr>
                    <w:r w:rsidRPr="00EC71D8">
                      <w:rPr>
                        <w:b/>
                        <w:color w:val="FFFFFF" w:themeColor="background1"/>
                      </w:rPr>
                      <w:t>Mathcad</w:t>
                    </w:r>
                  </w:p>
                  <w:p w:rsidR="005A0CE3" w:rsidRPr="00EC71D8" w:rsidRDefault="005A0CE3" w:rsidP="00C724BC">
                    <w:pPr>
                      <w:contextualSpacing/>
                      <w:jc w:val="center"/>
                      <w:rPr>
                        <w:color w:val="FFFFFF" w:themeColor="background1"/>
                        <w:sz w:val="22"/>
                      </w:rPr>
                    </w:pPr>
                    <w:r w:rsidRPr="00EC71D8">
                      <w:rPr>
                        <w:color w:val="FFFFFF" w:themeColor="background1"/>
                        <w:sz w:val="22"/>
                      </w:rPr>
                      <w:t>Algoritmos para el dibujo en AutoCAD</w:t>
                    </w:r>
                  </w:p>
                </w:txbxContent>
              </v:textbox>
            </v:roundrect>
            <v:roundrect id="Rounded Rectangle 1029" o:spid="_x0000_s1186" style="position:absolute;left:22669;top:29051;width:14002;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t6XsYA&#10;AADcAAAADwAAAGRycy9kb3ducmV2LnhtbESPzW7CMBCE75V4B2uReitO06pAikERgore+GkP3JZ4&#10;SdLG68g2Ibx9XalSj6OZ+UYzW/SmER05X1tW8DhKQBAXVtdcKvg4rB8mIHxA1thYJgU38rCYD+5m&#10;mGl75R11+1CKCGGfoYIqhDaT0hcVGfQj2xJH72ydwRClK6V2eI1w08g0SV6kwZrjQoUtLSsqvvcX&#10;o+ArP6Xpsftst+4tfzqW78n0TCul7od9/goiUB/+w3/tjVYwnjzD75l4BOT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gt6XsYAAADcAAAADwAAAAAAAAAAAAAAAACYAgAAZHJz&#10;L2Rvd25yZXYueG1sUEsFBgAAAAAEAAQA9QAAAIsDAAAAAA==&#10;" fillcolor="#538135 [2409]" stroked="f" strokeweight="1pt">
              <v:stroke joinstyle="miter"/>
              <v:shadow on="t" color="black" opacity="26213f" origin="-.5,-.5" offset=".74836mm,.74836mm"/>
              <v:textbox>
                <w:txbxContent>
                  <w:p w:rsidR="005A0CE3" w:rsidRPr="00EC71D8" w:rsidRDefault="005A0CE3" w:rsidP="00846162">
                    <w:pPr>
                      <w:contextualSpacing/>
                      <w:jc w:val="center"/>
                      <w:rPr>
                        <w:b/>
                        <w:color w:val="FFFFFF" w:themeColor="background1"/>
                      </w:rPr>
                    </w:pPr>
                    <w:r w:rsidRPr="00EC71D8">
                      <w:rPr>
                        <w:b/>
                        <w:color w:val="FFFFFF" w:themeColor="background1"/>
                      </w:rPr>
                      <w:t>AutoCAD</w:t>
                    </w:r>
                  </w:p>
                  <w:p w:rsidR="005A0CE3" w:rsidRPr="00EC71D8" w:rsidRDefault="005A0CE3" w:rsidP="00846162">
                    <w:pPr>
                      <w:contextualSpacing/>
                      <w:jc w:val="center"/>
                      <w:rPr>
                        <w:color w:val="FFFFFF" w:themeColor="background1"/>
                        <w:sz w:val="22"/>
                      </w:rPr>
                    </w:pPr>
                    <w:r w:rsidRPr="00EC71D8">
                      <w:rPr>
                        <w:color w:val="FFFFFF" w:themeColor="background1"/>
                        <w:sz w:val="22"/>
                      </w:rPr>
                      <w:t>Ejecución del dibujo en 3D</w:t>
                    </w:r>
                  </w:p>
                </w:txbxContent>
              </v:textbox>
            </v:roundrect>
            <v:roundrect id="Rounded Rectangle 1030" o:spid="_x0000_s1187" style="position:absolute;left:43434;top:21431;width:14287;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z6ZMcA&#10;AADcAAAADwAAAGRycy9kb3ducmV2LnhtbESP3WoCMRSE7wu+QziCN6VmW7CVrVG0UNEWKXVLr083&#10;Z39wc7Ik0V19elMo9HKYmW+Y2aI3jTiR87VlBffjBARxbnXNpYKv7PVuCsIHZI2NZVJwJg+L+eBm&#10;hqm2HX/SaR9KESHsU1RQhdCmUvq8IoN+bFvi6BXWGQxRulJqh12Em0Y+JMmjNFhzXKiwpZeK8sP+&#10;aBTsthm3P98XV7ytb1fL7P2j250LpUbDfvkMIlAf/sN/7Y1W8DSdwO+ZeATk/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xc+mTHAAAA3AAAAA8AAAAAAAAAAAAAAAAAmAIAAGRy&#10;cy9kb3ducmV2LnhtbFBLBQYAAAAABAAEAPUAAACMAwAAAAA=&#10;" fillcolor="#bf8f00 [2407]" stroked="f" strokeweight="1pt">
              <v:stroke joinstyle="miter"/>
              <v:shadow on="t" color="black" opacity="26213f" origin="-.5,-.5" offset=".74836mm,.74836mm"/>
              <v:textbox>
                <w:txbxContent>
                  <w:p w:rsidR="005A0CE3" w:rsidRPr="00EC71D8" w:rsidRDefault="005A0CE3" w:rsidP="00846162">
                    <w:pPr>
                      <w:contextualSpacing/>
                      <w:jc w:val="center"/>
                      <w:rPr>
                        <w:b/>
                        <w:color w:val="FFFFFF" w:themeColor="background1"/>
                      </w:rPr>
                    </w:pPr>
                    <w:r w:rsidRPr="00EC71D8">
                      <w:rPr>
                        <w:b/>
                        <w:color w:val="FFFFFF" w:themeColor="background1"/>
                      </w:rPr>
                      <w:t>Microsoft Word</w:t>
                    </w:r>
                  </w:p>
                  <w:p w:rsidR="005A0CE3" w:rsidRPr="00EC71D8" w:rsidRDefault="005A0CE3" w:rsidP="00846162">
                    <w:pPr>
                      <w:contextualSpacing/>
                      <w:jc w:val="center"/>
                      <w:rPr>
                        <w:color w:val="FFFFFF" w:themeColor="background1"/>
                        <w:sz w:val="22"/>
                      </w:rPr>
                    </w:pPr>
                    <w:r w:rsidRPr="00EC71D8">
                      <w:rPr>
                        <w:color w:val="FFFFFF" w:themeColor="background1"/>
                        <w:sz w:val="22"/>
                      </w:rPr>
                      <w:t>Memoria técnica de diseño</w:t>
                    </w:r>
                  </w:p>
                </w:txbxContent>
              </v:textbox>
            </v:roundrect>
            <v:roundrect id="Rounded Rectangle 1031" o:spid="_x0000_s1188" style="position:absolute;left:42195;top:4095;width:16288;height:943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VPH8YA&#10;AADcAAAADwAAAGRycy9kb3ducmV2LnhtbESPQWsCMRSE70L/Q3iFXkSzFrG6GqWUttiDSFcPHp+b&#10;Z7J087JsUt3+e1MQPA4z8w2zWHWuFmdqQ+VZwWiYgSAuva7YKNjvPgZTECEia6w9k4I/CrBaPvQW&#10;mGt/4W86F9GIBOGQowIbY5NLGUpLDsPQN8TJO/nWYUyyNVK3eElwV8vnLJtIhxWnBYsNvVkqf4pf&#10;p2DbN3XxbsfNgY6jr1n3acYbaZR6euxe5yAidfEevrXXWsHLdAL/Z9IRkM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8VPH8YAAADcAAAADwAAAAAAAAAAAAAAAACYAgAAZHJz&#10;L2Rvd25yZXYueG1sUEsFBgAAAAAEAAQA9QAAAIsDAAAAAA==&#10;" fillcolor="#ca1414" stroked="f" strokeweight="1pt">
              <v:stroke joinstyle="miter"/>
              <v:shadow on="t" color="black" opacity="26213f" origin="-.5,-.5" offset=".74836mm,.74836mm"/>
              <v:textbox>
                <w:txbxContent>
                  <w:p w:rsidR="005A0CE3" w:rsidRPr="00EC71D8" w:rsidRDefault="005A0CE3" w:rsidP="00195138">
                    <w:pPr>
                      <w:contextualSpacing/>
                      <w:jc w:val="center"/>
                      <w:rPr>
                        <w:b/>
                        <w:color w:val="FFFFFF" w:themeColor="background1"/>
                      </w:rPr>
                    </w:pPr>
                    <w:r w:rsidRPr="00EC71D8">
                      <w:rPr>
                        <w:b/>
                        <w:color w:val="FFFFFF" w:themeColor="background1"/>
                      </w:rPr>
                      <w:t>Correo electrónico del usuario</w:t>
                    </w:r>
                  </w:p>
                  <w:p w:rsidR="005A0CE3" w:rsidRPr="00EC71D8" w:rsidRDefault="005A0CE3" w:rsidP="00195138">
                    <w:pPr>
                      <w:contextualSpacing/>
                      <w:jc w:val="center"/>
                      <w:rPr>
                        <w:color w:val="FFFFFF" w:themeColor="background1"/>
                      </w:rPr>
                    </w:pPr>
                    <w:r w:rsidRPr="00EC71D8">
                      <w:rPr>
                        <w:color w:val="FFFFFF" w:themeColor="background1"/>
                      </w:rPr>
                      <w:t>Entrega de archivos finales</w:t>
                    </w:r>
                  </w:p>
                </w:txbxContent>
              </v:textbox>
            </v:roundrect>
            <w10:wrap type="none"/>
            <w10:anchorlock/>
          </v:group>
        </w:pict>
      </w:r>
    </w:p>
    <w:p w:rsidR="001B22BC" w:rsidRPr="001D7AF4" w:rsidRDefault="00176D9C" w:rsidP="001F4CA8">
      <w:pPr>
        <w:pStyle w:val="Caption"/>
      </w:pPr>
      <w:bookmarkStart w:id="19" w:name="_Ref381630546"/>
      <w:bookmarkStart w:id="20" w:name="_Toc424289934"/>
      <w:r w:rsidRPr="001D7AF4">
        <w:t xml:space="preserve">Ilustración </w:t>
      </w:r>
      <w:r w:rsidR="00772C9B" w:rsidRPr="001D7AF4">
        <w:fldChar w:fldCharType="begin"/>
      </w:r>
      <w:r w:rsidRPr="001D7AF4">
        <w:instrText xml:space="preserve"> SEQ Ilustración \* ARABIC </w:instrText>
      </w:r>
      <w:r w:rsidR="00772C9B" w:rsidRPr="001D7AF4">
        <w:fldChar w:fldCharType="separate"/>
      </w:r>
      <w:r w:rsidR="005A74AE">
        <w:rPr>
          <w:noProof/>
        </w:rPr>
        <w:t>3</w:t>
      </w:r>
      <w:r w:rsidR="00772C9B" w:rsidRPr="001D7AF4">
        <w:fldChar w:fldCharType="end"/>
      </w:r>
      <w:bookmarkEnd w:id="19"/>
      <w:r w:rsidR="004434FC" w:rsidRPr="001D7AF4">
        <w:t>. L</w:t>
      </w:r>
      <w:r w:rsidRPr="001D7AF4">
        <w:t>a secuencia de ejecución y el flujo de información en la Herramienta de Diseño Automática de AguaClara</w:t>
      </w:r>
      <w:bookmarkStart w:id="21" w:name="_Toc325794397"/>
      <w:bookmarkEnd w:id="20"/>
      <w:r w:rsidR="001B22BC" w:rsidRPr="001D7AF4">
        <w:br w:type="page"/>
      </w:r>
    </w:p>
    <w:p w:rsidR="004B2247" w:rsidRPr="001D7AF4" w:rsidRDefault="002604A6" w:rsidP="004B2247">
      <w:pPr>
        <w:pStyle w:val="Heading1"/>
      </w:pPr>
      <w:bookmarkStart w:id="22" w:name="_Toc424289896"/>
      <w:r w:rsidRPr="001D7AF4">
        <w:lastRenderedPageBreak/>
        <w:t>Tanque de Entrada</w:t>
      </w:r>
      <w:bookmarkEnd w:id="21"/>
      <w:bookmarkEnd w:id="22"/>
    </w:p>
    <w:p w:rsidR="004B2247" w:rsidRPr="001D7AF4" w:rsidRDefault="00E96AE4" w:rsidP="004B2247">
      <w:pPr>
        <w:pStyle w:val="Heading2"/>
      </w:pPr>
      <w:bookmarkStart w:id="23" w:name="_Toc424289897"/>
      <w:r w:rsidRPr="001D7AF4">
        <w:t>Propósito y</w:t>
      </w:r>
      <w:r w:rsidR="001B22BC" w:rsidRPr="001D7AF4">
        <w:t xml:space="preserve"> Descripción</w:t>
      </w:r>
      <w:bookmarkEnd w:id="23"/>
    </w:p>
    <w:p w:rsidR="00097309" w:rsidRPr="001D7AF4" w:rsidRDefault="00097309" w:rsidP="00097309">
      <w:pPr>
        <w:pStyle w:val="Heading3"/>
      </w:pPr>
      <w:r w:rsidRPr="001D7AF4">
        <w:t>Funciones</w:t>
      </w:r>
    </w:p>
    <w:p w:rsidR="001E012F" w:rsidRPr="001D7AF4" w:rsidRDefault="002604A6" w:rsidP="00DC4FA9">
      <w:r w:rsidRPr="001D7AF4">
        <w:t>Las funciones principales del tanque de entrada so</w:t>
      </w:r>
      <w:r w:rsidR="00FD6800" w:rsidRPr="001D7AF4">
        <w:t>n:</w:t>
      </w:r>
    </w:p>
    <w:p w:rsidR="00DC4FA9" w:rsidRPr="001D7AF4" w:rsidRDefault="00DC4FA9" w:rsidP="005A6A72"/>
    <w:p w:rsidR="001E012F" w:rsidRPr="001D7AF4" w:rsidRDefault="00D034BF" w:rsidP="001E012F">
      <w:pPr>
        <w:pStyle w:val="ListParagraph"/>
        <w:numPr>
          <w:ilvl w:val="0"/>
          <w:numId w:val="6"/>
        </w:numPr>
      </w:pPr>
      <w:r w:rsidRPr="001D7AF4">
        <w:t>R</w:t>
      </w:r>
      <w:r w:rsidR="005D5E3C" w:rsidRPr="001D7AF4">
        <w:t xml:space="preserve">emover </w:t>
      </w:r>
      <w:r w:rsidR="00DD11C1" w:rsidRPr="001D7AF4">
        <w:t xml:space="preserve">los </w:t>
      </w:r>
      <w:r w:rsidR="005D5E3C" w:rsidRPr="001D7AF4">
        <w:t>sólidos gruesos</w:t>
      </w:r>
      <w:r w:rsidR="002604A6" w:rsidRPr="001D7AF4">
        <w:t xml:space="preserve"> del agua</w:t>
      </w:r>
    </w:p>
    <w:p w:rsidR="001E012F" w:rsidRPr="001D7AF4" w:rsidRDefault="00D034BF" w:rsidP="001E012F">
      <w:pPr>
        <w:pStyle w:val="ListParagraph"/>
        <w:numPr>
          <w:ilvl w:val="0"/>
          <w:numId w:val="6"/>
        </w:numPr>
      </w:pPr>
      <w:r w:rsidRPr="001D7AF4">
        <w:t>M</w:t>
      </w:r>
      <w:r w:rsidR="002604A6" w:rsidRPr="001D7AF4">
        <w:t>edir el caudal de agua</w:t>
      </w:r>
      <w:r w:rsidR="005D5E3C" w:rsidRPr="001D7AF4">
        <w:t xml:space="preserve"> para la dosificación de los químicos</w:t>
      </w:r>
    </w:p>
    <w:p w:rsidR="001E012F" w:rsidRPr="001D7AF4" w:rsidRDefault="00DD11C1" w:rsidP="001E012F">
      <w:pPr>
        <w:pStyle w:val="ListParagraph"/>
        <w:numPr>
          <w:ilvl w:val="0"/>
          <w:numId w:val="6"/>
        </w:numPr>
      </w:pPr>
      <w:r w:rsidRPr="001D7AF4">
        <w:t>Proveer</w:t>
      </w:r>
      <w:r w:rsidR="002604A6" w:rsidRPr="001D7AF4">
        <w:t xml:space="preserve"> un espacio p</w:t>
      </w:r>
      <w:r w:rsidR="00DC4FA9" w:rsidRPr="001D7AF4">
        <w:t>ara la observación</w:t>
      </w:r>
      <w:r w:rsidR="002604A6" w:rsidRPr="001D7AF4">
        <w:t xml:space="preserve"> del agua cruda</w:t>
      </w:r>
    </w:p>
    <w:p w:rsidR="00DC4FA9" w:rsidRPr="001D7AF4" w:rsidRDefault="00DC4FA9" w:rsidP="00DC4FA9">
      <w:pPr>
        <w:rPr>
          <w:rFonts w:eastAsiaTheme="majorEastAsia" w:cstheme="majorBidi"/>
          <w:b/>
          <w:color w:val="2E74B5" w:themeColor="accent1" w:themeShade="BF"/>
          <w:szCs w:val="24"/>
        </w:rPr>
      </w:pPr>
    </w:p>
    <w:p w:rsidR="00DC4FA9" w:rsidRPr="001D7AF4" w:rsidRDefault="00505770" w:rsidP="00DC4FA9">
      <w:pPr>
        <w:pStyle w:val="Heading3"/>
      </w:pPr>
      <w:r w:rsidRPr="001D7AF4">
        <w:t>Dimensionamiento</w:t>
      </w:r>
    </w:p>
    <w:p w:rsidR="00B11D16" w:rsidRPr="001D7AF4" w:rsidRDefault="005A6A72" w:rsidP="000F726B">
      <w:r w:rsidRPr="001D7AF4">
        <w:t>E</w:t>
      </w:r>
      <w:r w:rsidR="00241858" w:rsidRPr="001D7AF4">
        <w:t>l tanque de entrada sirve como desarenador</w:t>
      </w:r>
      <w:r w:rsidRPr="001D7AF4">
        <w:t xml:space="preserve"> compacto</w:t>
      </w:r>
      <w:r w:rsidR="00241858" w:rsidRPr="001D7AF4">
        <w:t>.</w:t>
      </w:r>
      <w:r w:rsidR="002604A6" w:rsidRPr="001D7AF4">
        <w:t xml:space="preserve"> La profundidad </w:t>
      </w:r>
      <w:r w:rsidR="005F3167" w:rsidRPr="001D7AF4">
        <w:t>está basada en la geometría de</w:t>
      </w:r>
      <w:r w:rsidR="002604A6" w:rsidRPr="001D7AF4">
        <w:t xml:space="preserve"> las tolvas</w:t>
      </w:r>
      <w:r w:rsidR="005F3167" w:rsidRPr="001D7AF4">
        <w:t xml:space="preserve">, que facilitan la purga de </w:t>
      </w:r>
      <w:r w:rsidR="002604A6" w:rsidRPr="001D7AF4">
        <w:t>los sedimentos acumulados</w:t>
      </w:r>
      <w:r w:rsidR="002604A6" w:rsidRPr="001D7AF4">
        <w:rPr>
          <w:shd w:val="clear" w:color="auto" w:fill="FFFFFF"/>
        </w:rPr>
        <w:t>.</w:t>
      </w:r>
    </w:p>
    <w:p w:rsidR="004B2247" w:rsidRPr="001D7AF4" w:rsidRDefault="00772C9B" w:rsidP="007F4C28">
      <w:pPr>
        <w:pStyle w:val="Figure"/>
        <w:contextualSpacing/>
        <w:jc w:val="left"/>
      </w:pPr>
      <w:r>
        <w:rPr>
          <w:noProof/>
          <w:lang w:val="en-US"/>
        </w:rPr>
        <w:pict>
          <v:shape id="Text Box 3" o:spid="_x0000_s1189" type="#_x0000_t202" style="position:absolute;margin-left:56.4pt;margin-top:22.25pt;width:136.5pt;height:43.4pt;z-index:2516121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">
            <v:textbox>
              <w:txbxContent>
                <w:p w:rsidR="005A0CE3" w:rsidRPr="001E6D6D" w:rsidRDefault="005A0CE3" w:rsidP="001B22BC">
                  <w:pPr>
                    <w:jc w:val="center"/>
                    <w:rPr>
                      <w:sz w:val="20"/>
                      <w:lang w:val="es-ES"/>
                    </w:rPr>
                  </w:pPr>
                  <w:r>
                    <w:rPr>
                      <w:sz w:val="20"/>
                    </w:rPr>
                    <w:t>Orificios</w:t>
                  </w:r>
                  <w:r w:rsidRPr="001E6D6D">
                    <w:rPr>
                      <w:sz w:val="20"/>
                    </w:rPr>
                    <w:t xml:space="preserve"> en el tubo de mezcla rápida que lleva el agua al tanque de floculación</w:t>
                  </w:r>
                </w:p>
              </w:txbxContent>
            </v:textbox>
          </v:shape>
        </w:pict>
      </w:r>
      <w:r>
        <w:rPr>
          <w:noProof/>
          <w:lang w:val="en-US"/>
        </w:rPr>
        <w:pict>
          <v:shape id="Text Box 16" o:spid="_x0000_s1190" type="#_x0000_t202" style="position:absolute;margin-left:273.5pt;margin-top:25.4pt;width:90.2pt;height:20.25pt;z-index:25162752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">
            <v:textbox>
              <w:txbxContent>
                <w:p w:rsidR="005A0CE3" w:rsidRPr="00567044" w:rsidRDefault="005A0CE3" w:rsidP="001B22BC">
                  <w:pPr>
                    <w:rPr>
                      <w:sz w:val="20"/>
                      <w:lang w:val="es-ES"/>
                    </w:rPr>
                  </w:pPr>
                  <w:r>
                    <w:rPr>
                      <w:sz w:val="20"/>
                      <w:lang w:val="es-ES"/>
                    </w:rPr>
                    <w:t>Rejilla para basura</w:t>
                  </w:r>
                </w:p>
              </w:txbxContent>
            </v:textbox>
          </v:shape>
        </w:pict>
      </w:r>
      <w:r>
        <w:rPr>
          <w:noProof/>
          <w:lang w:val="en-US"/>
        </w:rPr>
        <w:pict>
          <v:shape id="Text Box 5" o:spid="_x0000_s1191" type="#_x0000_t202" style="position:absolute;margin-left:423.45pt;margin-top:22.25pt;width:89.25pt;height:33.75pt;z-index:251620352;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">
            <v:textbox>
              <w:txbxContent>
                <w:p w:rsidR="005A0CE3" w:rsidRPr="00567044" w:rsidRDefault="005A0CE3" w:rsidP="001B22BC">
                  <w:pPr>
                    <w:jc w:val="center"/>
                    <w:rPr>
                      <w:sz w:val="20"/>
                      <w:lang w:val="es-ES"/>
                    </w:rPr>
                  </w:pPr>
                  <w:r>
                    <w:rPr>
                      <w:sz w:val="20"/>
                      <w:lang w:val="es-ES"/>
                    </w:rPr>
                    <w:t>Tubería de entrada a la planta</w:t>
                  </w:r>
                </w:p>
              </w:txbxContent>
            </v:textbox>
            <w10:wrap anchorx="margin"/>
          </v:shape>
        </w:pict>
      </w:r>
    </w:p>
    <w:p w:rsidR="002604A6" w:rsidRPr="001D7AF4" w:rsidRDefault="00772C9B" w:rsidP="002604A6">
      <w:pPr>
        <w:pStyle w:val="Figure"/>
        <w:contextualSpacing/>
      </w:pPr>
      <w:r>
        <w:rPr>
          <w:noProof/>
          <w:lang w:val="en-US"/>
        </w:rPr>
        <w:pict>
          <v:shape id="Text Box 6" o:spid="_x0000_s1192" type="#_x0000_t202" style="position:absolute;left:0;text-align:left;margin-left:8.6pt;margin-top:137.35pt;width:134.7pt;height:42.9pt;z-index:2516142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">
            <v:textbox>
              <w:txbxContent>
                <w:p w:rsidR="005A0CE3" w:rsidRPr="00567044" w:rsidRDefault="005A0CE3" w:rsidP="00044823">
                  <w:pPr>
                    <w:jc w:val="center"/>
                    <w:rPr>
                      <w:sz w:val="20"/>
                      <w:lang w:val="es-ES"/>
                    </w:rPr>
                  </w:pPr>
                  <w:r>
                    <w:rPr>
                      <w:sz w:val="20"/>
                      <w:lang w:val="es-ES"/>
                    </w:rPr>
                    <w:t>Tubos tapones desmontables de las tolvas de drenaje y rebose</w:t>
                  </w:r>
                </w:p>
              </w:txbxContent>
            </v:textbox>
          </v:shape>
        </w:pict>
      </w:r>
      <w:r>
        <w:rPr>
          <w:noProof/>
          <w:lang w:val="en-US"/>
        </w:rPr>
        <w:pict>
          <v:shape id="Straight Arrow Connector 4" o:spid="_x0000_s1385" type="#_x0000_t32" style="position:absolute;left:0;text-align:left;margin-left:192.9pt;margin-top:18.55pt;width:39.45pt;height:26.15pt;z-index:2516131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" strokecolor="#f79646" strokeweight="1.5pt">
            <v:stroke endarrow="block"/>
            <v:shadow color="#974706" opacity=".5" offset="1pt"/>
          </v:shape>
        </w:pict>
      </w:r>
      <w:r>
        <w:rPr>
          <w:noProof/>
          <w:lang w:val="en-US"/>
        </w:rPr>
        <w:pict>
          <v:shape id="Straight Arrow Connector 8" o:spid="_x0000_s1384" type="#_x0000_t32" style="position:absolute;left:0;text-align:left;margin-left:143.3pt;margin-top:137.35pt;width:148.9pt;height:15.25pt;flip:y;z-index:2516162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" strokecolor="#f79646" strokeweight="1.5pt">
            <v:stroke endarrow="block"/>
            <v:shadow color="#974706" opacity=".5" offset="1pt"/>
          </v:shape>
        </w:pict>
      </w:r>
      <w:r>
        <w:rPr>
          <w:noProof/>
          <w:lang w:val="en-US"/>
        </w:rPr>
        <w:pict>
          <v:shape id="Straight Arrow Connector 19" o:spid="_x0000_s1383" type="#_x0000_t32" style="position:absolute;left:0;text-align:left;margin-left:266.05pt;margin-top:191.5pt;width:79.55pt;height:45.85pt;flip:x y;z-index:2516264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" strokecolor="#f79646" strokeweight="1.5pt">
            <v:stroke endarrow="block"/>
            <v:shadow color="#974706" opacity=".5" offset="1pt"/>
          </v:shape>
        </w:pict>
      </w:r>
      <w:r>
        <w:rPr>
          <w:noProof/>
          <w:lang w:val="en-US"/>
        </w:rPr>
        <w:pict>
          <v:shape id="Text Box 15" o:spid="_x0000_s1193" type="#_x0000_t202" style="position:absolute;left:0;text-align:left;margin-left:345.6pt;margin-top:220.5pt;width:100.05pt;height:28.95pt;z-index:25161932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">
            <v:textbox>
              <w:txbxContent>
                <w:p w:rsidR="005A0CE3" w:rsidRPr="00567044" w:rsidRDefault="005A0CE3" w:rsidP="007F4C28">
                  <w:pPr>
                    <w:jc w:val="center"/>
                    <w:rPr>
                      <w:sz w:val="20"/>
                      <w:lang w:val="es-ES"/>
                    </w:rPr>
                  </w:pPr>
                  <w:r>
                    <w:rPr>
                      <w:sz w:val="20"/>
                      <w:lang w:val="es-ES"/>
                    </w:rPr>
                    <w:t>Válvula de control de caudal</w:t>
                  </w:r>
                </w:p>
              </w:txbxContent>
            </v:textbox>
          </v:shape>
        </w:pict>
      </w:r>
      <w:r>
        <w:rPr>
          <w:noProof/>
          <w:lang w:val="en-US"/>
        </w:rPr>
        <w:pict>
          <v:shape id="Straight Arrow Connector 17" o:spid="_x0000_s1382" type="#_x0000_t32" style="position:absolute;left:0;text-align:left;margin-left:306.25pt;margin-top:167.2pt;width:75.7pt;height:38.35pt;flip:x;z-index:2516244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" strokecolor="#f79646" strokeweight="1.5pt">
            <v:stroke endarrow="block"/>
            <v:shadow color="#974706" opacity=".5" offset="1pt"/>
          </v:shape>
        </w:pict>
      </w:r>
      <w:r>
        <w:rPr>
          <w:noProof/>
          <w:lang w:val="en-US"/>
        </w:rPr>
        <w:pict>
          <v:shape id="Text Box 12" o:spid="_x0000_s1194" type="#_x0000_t202" style="position:absolute;left:0;text-align:left;margin-left:381.95pt;margin-top:146.5pt;width:119.5pt;height:33.75pt;z-index:2516183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">
            <v:textbox>
              <w:txbxContent>
                <w:p w:rsidR="005A0CE3" w:rsidRPr="00567044" w:rsidRDefault="005A0CE3" w:rsidP="001B22BC">
                  <w:pPr>
                    <w:jc w:val="center"/>
                    <w:rPr>
                      <w:sz w:val="20"/>
                      <w:lang w:val="es-ES"/>
                    </w:rPr>
                  </w:pPr>
                  <w:r>
                    <w:rPr>
                      <w:sz w:val="20"/>
                      <w:lang w:val="es-ES"/>
                    </w:rPr>
                    <w:t>Canal de limpieza bajo el tanque de entrada</w:t>
                  </w:r>
                </w:p>
              </w:txbxContent>
            </v:textbox>
          </v:shape>
        </w:pict>
      </w:r>
      <w:r>
        <w:rPr>
          <w:noProof/>
          <w:lang w:val="en-US"/>
        </w:rPr>
        <w:pict>
          <v:shape id="Straight Arrow Connector 18" o:spid="_x0000_s1381" type="#_x0000_t32" style="position:absolute;left:0;text-align:left;margin-left:285.45pt;margin-top:18.55pt;width:31.05pt;height:46.75pt;flip:x;z-index:2516285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" strokecolor="#f79646" strokeweight="1.5pt">
            <v:stroke endarrow="block"/>
            <v:shadow color="#974706" opacity=".5" offset="1pt"/>
          </v:shape>
        </w:pict>
      </w:r>
      <w:r>
        <w:rPr>
          <w:noProof/>
          <w:lang w:val="en-US"/>
        </w:rPr>
        <w:pict>
          <v:shape id="Straight Arrow Connector 13" o:spid="_x0000_s1380" type="#_x0000_t32" style="position:absolute;left:0;text-align:left;margin-left:406.3pt;margin-top:10.1pt;width:17.15pt;height:8.45pt;flip:x;z-index:251623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" strokecolor="#f79646" strokeweight="1.5pt">
            <v:stroke endarrow="block"/>
            <v:shadow color="#974706" opacity=".5" offset="1pt"/>
          </v:shape>
        </w:pict>
      </w:r>
      <w:r>
        <w:rPr>
          <w:noProof/>
          <w:lang w:val="en-US"/>
        </w:rPr>
        <w:pict>
          <v:shape id="Straight Arrow Connector 7" o:spid="_x0000_s1379" type="#_x0000_t32" style="position:absolute;left:0;text-align:left;margin-left:143.3pt;margin-top:90.35pt;width:60.1pt;height:62.25pt;flip:y;z-index:2516152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" strokecolor="#f79646" strokeweight="1.5pt">
            <v:stroke endarrow="block"/>
            <v:shadow color="#974706" opacity=".5" offset="1pt"/>
          </v:shape>
        </w:pict>
      </w:r>
      <w:r w:rsidR="00241858" w:rsidRPr="001D7AF4">
        <w:rPr>
          <w:noProof/>
          <w:lang w:val="en-US"/>
        </w:rPr>
        <w:drawing>
          <wp:inline distT="0" distB="0" distL="0" distR="0">
            <wp:extent cx="3773921" cy="3200400"/>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 cstate="print"/>
                    <a:srcRect l="42212" t="27476" r="19698" b="15012"/>
                    <a:stretch>
                      <a:fillRect/>
                    </a:stretch>
                  </pic:blipFill>
                  <pic:spPr bwMode="auto">
                    <a:xfrm>
                      <a:off x="0" y="0"/>
                      <a:ext cx="3773921" cy="3200400"/>
                    </a:xfrm>
                    <a:prstGeom prst="rect">
                      <a:avLst/>
                    </a:prstGeom>
                    <a:noFill/>
                    <a:ln w="9525">
                      <a:noFill/>
                      <a:miter lim="800000"/>
                      <a:headEnd/>
                      <a:tailEnd/>
                    </a:ln>
                  </pic:spPr>
                </pic:pic>
              </a:graphicData>
            </a:graphic>
          </wp:inline>
        </w:drawing>
      </w:r>
    </w:p>
    <w:p w:rsidR="002604A6" w:rsidRPr="001D7AF4" w:rsidRDefault="002604A6" w:rsidP="002604A6">
      <w:pPr>
        <w:pStyle w:val="Figure"/>
        <w:contextualSpacing/>
      </w:pPr>
      <w:r w:rsidRPr="001D7AF4">
        <w:t xml:space="preserve">El agua entra en el </w:t>
      </w:r>
      <w:r w:rsidR="00241858" w:rsidRPr="001D7AF4">
        <w:t>tubo a la derecha,</w:t>
      </w:r>
      <w:r w:rsidRPr="001D7AF4">
        <w:t xml:space="preserve"> se mueve hasta la tubería de mezcla rápida a la izquierda, y sale hacia el floculador por abajo.</w:t>
      </w:r>
    </w:p>
    <w:p w:rsidR="002604A6" w:rsidRPr="001D7AF4" w:rsidRDefault="001F002F" w:rsidP="001F002F">
      <w:pPr>
        <w:pStyle w:val="Caption"/>
      </w:pPr>
      <w:bookmarkStart w:id="24" w:name="_Toc325794430"/>
      <w:bookmarkStart w:id="25" w:name="_Toc424289935"/>
      <w:r w:rsidRPr="001D7AF4">
        <w:t xml:space="preserve">Ilustración </w:t>
      </w:r>
      <w:r w:rsidR="00772C9B" w:rsidRPr="001D7AF4">
        <w:fldChar w:fldCharType="begin"/>
      </w:r>
      <w:r w:rsidRPr="001D7AF4">
        <w:instrText xml:space="preserve"> SEQ Ilustración \* ARABIC </w:instrText>
      </w:r>
      <w:r w:rsidR="00772C9B" w:rsidRPr="001D7AF4">
        <w:fldChar w:fldCharType="separate"/>
      </w:r>
      <w:r w:rsidR="005A74AE">
        <w:rPr>
          <w:noProof/>
        </w:rPr>
        <w:t>4</w:t>
      </w:r>
      <w:r w:rsidR="00772C9B" w:rsidRPr="001D7AF4">
        <w:fldChar w:fldCharType="end"/>
      </w:r>
      <w:r w:rsidRPr="001D7AF4">
        <w:t xml:space="preserve">. </w:t>
      </w:r>
      <w:r w:rsidR="002604A6" w:rsidRPr="001D7AF4">
        <w:t>Esquema de un tanque de entrada</w:t>
      </w:r>
      <w:r w:rsidR="00BD5D58" w:rsidRPr="001D7AF4">
        <w:t xml:space="preserve"> de una planta AguaClara</w:t>
      </w:r>
      <w:bookmarkEnd w:id="24"/>
      <w:bookmarkEnd w:id="25"/>
    </w:p>
    <w:p w:rsidR="00D034BF" w:rsidRPr="001D7AF4" w:rsidRDefault="00D034BF" w:rsidP="000E6106">
      <w:pPr>
        <w:pStyle w:val="Heading3"/>
      </w:pPr>
      <w:r w:rsidRPr="001D7AF4">
        <w:t>Las tolvas</w:t>
      </w:r>
    </w:p>
    <w:p w:rsidR="00BD5D58" w:rsidRPr="001D7AF4" w:rsidRDefault="002604A6" w:rsidP="00BD5D58">
      <w:pPr>
        <w:contextualSpacing/>
      </w:pPr>
      <w:r w:rsidRPr="001D7AF4">
        <w:t>Para facilitar la auto</w:t>
      </w:r>
      <w:r w:rsidR="00663B0D" w:rsidRPr="001D7AF4">
        <w:t>-</w:t>
      </w:r>
      <w:r w:rsidRPr="001D7AF4">
        <w:t xml:space="preserve">limpieza, hay tolvas en el fondo del tanque de entrada. A estas tolvas se les dio un ángulo de </w:t>
      </w:r>
      <w:r w:rsidR="00223D68" w:rsidRPr="001D7AF4">
        <w:t>45</w:t>
      </w:r>
      <w:r w:rsidRPr="001D7AF4">
        <w:t xml:space="preserve"> grados para hacer deslizar el sedimento acumulado hacia </w:t>
      </w:r>
      <w:r w:rsidR="00505770" w:rsidRPr="001D7AF4">
        <w:t xml:space="preserve">las </w:t>
      </w:r>
      <w:r w:rsidRPr="001D7AF4">
        <w:t xml:space="preserve">salidas </w:t>
      </w:r>
      <w:r w:rsidR="00505770" w:rsidRPr="001D7AF4">
        <w:t xml:space="preserve">de diámetro 3” </w:t>
      </w:r>
      <w:r w:rsidRPr="001D7AF4">
        <w:t>en el fondo</w:t>
      </w:r>
      <w:r w:rsidR="00505770" w:rsidRPr="001D7AF4">
        <w:t xml:space="preserve"> de cada una. De esta</w:t>
      </w:r>
      <w:r w:rsidRPr="001D7AF4">
        <w:t xml:space="preserve"> </w:t>
      </w:r>
      <w:r w:rsidR="00505770" w:rsidRPr="001D7AF4">
        <w:t xml:space="preserve">manera se puede purgar el sedimento sólo quitando </w:t>
      </w:r>
      <w:r w:rsidR="000813D5" w:rsidRPr="001D7AF4">
        <w:t xml:space="preserve">brevemente </w:t>
      </w:r>
      <w:r w:rsidR="00505770" w:rsidRPr="001D7AF4">
        <w:t>los pistones de</w:t>
      </w:r>
      <w:r w:rsidRPr="001D7AF4">
        <w:t xml:space="preserve"> </w:t>
      </w:r>
      <w:r w:rsidR="00505770" w:rsidRPr="001D7AF4">
        <w:t xml:space="preserve">las camisas fundidas en la losa para que </w:t>
      </w:r>
      <w:r w:rsidR="000813D5" w:rsidRPr="001D7AF4">
        <w:t>se vaya el lodo con el agua, sin interrumpir el tratamiento.</w:t>
      </w:r>
      <w:r w:rsidR="00663B0D" w:rsidRPr="001D7AF4">
        <w:t xml:space="preserve"> Los tubos </w:t>
      </w:r>
      <w:r w:rsidR="00663B0D" w:rsidRPr="001D7AF4">
        <w:lastRenderedPageBreak/>
        <w:t>tapones en estas tolvas están cortados para que su parte superior queda justo por encima el nivel de agua máximo en el tanque, por tal de que si suba el caudal afluente a la planta arriba de su capacidad, por estos tubos rebosará el flujo sobrante.</w:t>
      </w:r>
    </w:p>
    <w:p w:rsidR="000E6106" w:rsidRPr="001D7AF4" w:rsidRDefault="000E6106" w:rsidP="00BD5D58">
      <w:pPr>
        <w:contextualSpacing/>
      </w:pPr>
    </w:p>
    <w:p w:rsidR="000E6106" w:rsidRPr="001D7AF4" w:rsidRDefault="00866384" w:rsidP="000E6106">
      <w:pPr>
        <w:pStyle w:val="Heading3"/>
      </w:pPr>
      <w:r w:rsidRPr="001D7AF4">
        <w:t>El medidor de caudal lineal</w:t>
      </w:r>
    </w:p>
    <w:p w:rsidR="00944540" w:rsidRPr="001D7AF4" w:rsidRDefault="00BD5D58" w:rsidP="00984604">
      <w:pPr>
        <w:contextualSpacing/>
      </w:pPr>
      <w:r w:rsidRPr="001D7AF4">
        <w:t xml:space="preserve">El tanque de entrada </w:t>
      </w:r>
      <w:r w:rsidR="00EA53C1" w:rsidRPr="001D7AF4">
        <w:t xml:space="preserve">también </w:t>
      </w:r>
      <w:r w:rsidRPr="001D7AF4">
        <w:t>sirve para medi</w:t>
      </w:r>
      <w:r w:rsidR="00EA53C1" w:rsidRPr="001D7AF4">
        <w:t>r el caudal de agua en la planta</w:t>
      </w:r>
      <w:r w:rsidRPr="001D7AF4">
        <w:t>. El Medidor de Caudal Lineal de Orificios (LFOM por su</w:t>
      </w:r>
      <w:r w:rsidR="00E7345E" w:rsidRPr="001D7AF4">
        <w:t>s siglas en inglés) es una serie</w:t>
      </w:r>
      <w:r w:rsidRPr="001D7AF4">
        <w:t xml:space="preserve"> de agujeros en el tubo de salida del tanque</w:t>
      </w:r>
      <w:r w:rsidR="00EA53C1" w:rsidRPr="001D7AF4">
        <w:t xml:space="preserve"> que crea una relación lineal</w:t>
      </w:r>
      <w:r w:rsidRPr="001D7AF4">
        <w:t xml:space="preserve"> entre el nivel de agua y el caudal. La altu</w:t>
      </w:r>
      <w:r w:rsidR="00EA53C1" w:rsidRPr="001D7AF4">
        <w:t>ra del agua está conectada</w:t>
      </w:r>
      <w:r w:rsidR="001E71EE" w:rsidRPr="001D7AF4">
        <w:t xml:space="preserve"> a</w:t>
      </w:r>
      <w:r w:rsidRPr="001D7AF4">
        <w:t>l sistema de dosificación de químicos</w:t>
      </w:r>
      <w:r w:rsidR="00EA53C1" w:rsidRPr="001D7AF4">
        <w:t xml:space="preserve"> a través de un flote</w:t>
      </w:r>
      <w:r w:rsidRPr="001D7AF4">
        <w:t xml:space="preserve"> para que el operador no tenga que cambiar el flujo de químicos cada vez que cambia el caudal </w:t>
      </w:r>
      <w:r w:rsidR="00EA53C1" w:rsidRPr="001D7AF4">
        <w:t>en la planta.</w:t>
      </w:r>
      <w:r w:rsidRPr="001D7AF4">
        <w:t xml:space="preserve"> </w:t>
      </w:r>
      <w:r w:rsidR="00984604" w:rsidRPr="001D7AF4">
        <w:t>El LFOM está descrito en más detalle en la siguiente sección.</w:t>
      </w:r>
    </w:p>
    <w:p w:rsidR="00944540" w:rsidRPr="001D7AF4" w:rsidRDefault="00944540" w:rsidP="00944540">
      <w:pPr>
        <w:pStyle w:val="Figure"/>
        <w:contextualSpacing/>
        <w:rPr>
          <w:noProof/>
        </w:rPr>
      </w:pPr>
    </w:p>
    <w:p w:rsidR="00944540" w:rsidRPr="001D7AF4" w:rsidRDefault="00772C9B" w:rsidP="00944540">
      <w:pPr>
        <w:pStyle w:val="Figure"/>
        <w:contextualSpacing/>
        <w:rPr>
          <w:noProof/>
        </w:rPr>
      </w:pPr>
      <w:r>
        <w:rPr>
          <w:noProof/>
          <w:lang w:val="en-US"/>
        </w:rPr>
        <w:pict>
          <v:shape id="Straight Arrow Connector 40" o:spid="_x0000_s1378" type="#_x0000_t32" style="position:absolute;left:0;text-align:left;margin-left:213.25pt;margin-top:24.25pt;width:72.4pt;height:11.2pt;z-index:2516387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" strokecolor="#f79646" strokeweight="1.5pt">
            <v:stroke endarrow="block"/>
            <v:shadow color="#974706" opacity=".5" offset="1pt"/>
          </v:shape>
        </w:pict>
      </w:r>
      <w:r>
        <w:rPr>
          <w:noProof/>
          <w:lang w:val="en-US"/>
        </w:rPr>
        <w:pict>
          <v:shape id="Text Box 33" o:spid="_x0000_s1195" type="#_x0000_t202" style="position:absolute;left:0;text-align:left;margin-left:90.25pt;margin-top:1.75pt;width:123pt;height:47.85pt;z-index:2516305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">
            <v:textbox>
              <w:txbxContent>
                <w:p w:rsidR="005A0CE3" w:rsidRPr="00567044" w:rsidRDefault="005A0CE3" w:rsidP="001E71EE">
                  <w:pPr>
                    <w:rPr>
                      <w:sz w:val="20"/>
                      <w:lang w:val="es-ES"/>
                    </w:rPr>
                  </w:pPr>
                  <w:r>
                    <w:rPr>
                      <w:sz w:val="20"/>
                      <w:lang w:val="es-ES"/>
                    </w:rPr>
                    <w:t>Tubos tapones desmontables de las tolvas de drenaje y rebose</w:t>
                  </w:r>
                </w:p>
              </w:txbxContent>
            </v:textbox>
          </v:shape>
        </w:pict>
      </w:r>
      <w:r>
        <w:rPr>
          <w:noProof/>
          <w:lang w:val="en-US"/>
        </w:rPr>
        <w:pict>
          <v:shape id="Text Box 43" o:spid="_x0000_s1196" type="#_x0000_t202" style="position:absolute;left:0;text-align:left;margin-left:398pt;margin-top:170.35pt;width:118pt;height:32.25pt;z-index:25163161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">
            <v:textbox>
              <w:txbxContent>
                <w:p w:rsidR="005A0CE3" w:rsidRPr="00567044" w:rsidRDefault="005A0CE3" w:rsidP="00EA53C1">
                  <w:pPr>
                    <w:jc w:val="center"/>
                    <w:rPr>
                      <w:sz w:val="20"/>
                      <w:lang w:val="es-ES"/>
                    </w:rPr>
                  </w:pPr>
                  <w:r>
                    <w:rPr>
                      <w:sz w:val="20"/>
                      <w:lang w:val="es-ES"/>
                    </w:rPr>
                    <w:t>Canal de limpieza bajo el tanque de entrada</w:t>
                  </w:r>
                </w:p>
              </w:txbxContent>
            </v:textbox>
          </v:shape>
        </w:pict>
      </w:r>
      <w:r>
        <w:rPr>
          <w:noProof/>
          <w:lang w:val="en-US"/>
        </w:rPr>
        <w:pict>
          <v:shape id="Straight Arrow Connector 44" o:spid="_x0000_s1377" type="#_x0000_t32" style="position:absolute;left:0;text-align:left;margin-left:303.65pt;margin-top:187.3pt;width:94.35pt;height:15.3pt;flip:x;z-index:2516408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" strokecolor="#f79646" strokeweight="1.5pt">
            <v:stroke endarrow="block"/>
            <v:shadow color="#974706" opacity=".5" offset="1pt"/>
          </v:shape>
        </w:pict>
      </w:r>
      <w:r>
        <w:rPr>
          <w:noProof/>
          <w:lang w:val="en-US"/>
        </w:rPr>
        <w:pict>
          <v:shape id="Straight Arrow Connector 42" o:spid="_x0000_s1376" type="#_x0000_t32" style="position:absolute;left:0;text-align:left;margin-left:156.6pt;margin-top:105.9pt;width:37.05pt;height:22.3pt;z-index:2516398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" strokecolor="#f79646" strokeweight="1.5pt">
            <v:stroke endarrow="block"/>
            <v:shadow color="#974706" opacity=".5" offset="1pt"/>
          </v:shape>
        </w:pict>
      </w:r>
      <w:r>
        <w:rPr>
          <w:noProof/>
          <w:lang w:val="en-US"/>
        </w:rPr>
        <w:pict>
          <v:shape id="Text Box 41" o:spid="_x0000_s1197" type="#_x0000_t202" style="position:absolute;left:0;text-align:left;margin-left:21.9pt;margin-top:85.25pt;width:134.7pt;height:20.65pt;z-index:25162956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">
            <v:textbox>
              <w:txbxContent>
                <w:p w:rsidR="005A0CE3" w:rsidRPr="00567044" w:rsidRDefault="005A0CE3" w:rsidP="001E71EE">
                  <w:pPr>
                    <w:rPr>
                      <w:sz w:val="20"/>
                      <w:lang w:val="es-ES"/>
                    </w:rPr>
                  </w:pPr>
                  <w:r>
                    <w:rPr>
                      <w:sz w:val="20"/>
                      <w:lang w:val="es-ES"/>
                    </w:rPr>
                    <w:t>Válvula de control de caudal</w:t>
                  </w:r>
                </w:p>
              </w:txbxContent>
            </v:textbox>
          </v:shape>
        </w:pict>
      </w:r>
      <w:r>
        <w:rPr>
          <w:noProof/>
          <w:lang w:val="en-US"/>
        </w:rPr>
        <w:pict>
          <v:shape id="Text Box 46" o:spid="_x0000_s1198" type="#_x0000_t202" style="position:absolute;left:0;text-align:left;margin-left:18.6pt;margin-top:245.95pt;width:70.7pt;height:32.4pt;z-index:2516418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">
            <v:textbox>
              <w:txbxContent>
                <w:p w:rsidR="005A0CE3" w:rsidRPr="00567044" w:rsidRDefault="005A0CE3" w:rsidP="00E64F2B">
                  <w:pPr>
                    <w:jc w:val="center"/>
                    <w:rPr>
                      <w:sz w:val="20"/>
                      <w:lang w:val="es-ES"/>
                    </w:rPr>
                  </w:pPr>
                  <w:r>
                    <w:rPr>
                      <w:sz w:val="20"/>
                      <w:lang w:val="es-ES"/>
                    </w:rPr>
                    <w:t>Hacia el floculador</w:t>
                  </w:r>
                </w:p>
              </w:txbxContent>
            </v:textbox>
          </v:shape>
        </w:pict>
      </w:r>
      <w:r>
        <w:rPr>
          <w:noProof/>
          <w:lang w:val="en-US"/>
        </w:rPr>
        <w:pict>
          <v:shape id="Straight Arrow Connector 45" o:spid="_x0000_s1375" type="#_x0000_t32" style="position:absolute;left:0;text-align:left;margin-left:90.25pt;margin-top:262.5pt;width:43.8pt;height:0;rotation:180;z-index:251642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" strokecolor="#f79646" strokeweight="1.5pt">
            <v:stroke endarrow="block"/>
            <v:shadow color="#974706" opacity=".5" offset="1pt"/>
          </v:shape>
        </w:pict>
      </w:r>
      <w:r>
        <w:rPr>
          <w:noProof/>
          <w:lang w:val="en-US"/>
        </w:rPr>
        <w:pict>
          <v:shape id="Straight Arrow Connector 47" o:spid="_x0000_s1374" type="#_x0000_t32" style="position:absolute;left:0;text-align:left;margin-left:156.6pt;margin-top:265.55pt;width:25.25pt;height:14.95pt;flip:x y;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" strokecolor="#f79646" strokeweight="1.5pt">
            <v:stroke endarrow="block"/>
            <v:shadow color="#974706" opacity=".5" offset="1pt"/>
          </v:shape>
        </w:pict>
      </w:r>
      <w:r>
        <w:rPr>
          <w:noProof/>
          <w:lang w:val="en-US"/>
        </w:rPr>
        <w:pict>
          <v:shape id="Text Box 48" o:spid="_x0000_s1199" type="#_x0000_t202" style="position:absolute;left:0;text-align:left;margin-left:181.85pt;margin-top:265.55pt;width:128.35pt;height:32.4pt;z-index:2516602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">
            <v:textbox>
              <w:txbxContent>
                <w:p w:rsidR="005A0CE3" w:rsidRPr="00567044" w:rsidRDefault="005A0CE3" w:rsidP="00E64F2B">
                  <w:pPr>
                    <w:jc w:val="center"/>
                    <w:rPr>
                      <w:sz w:val="20"/>
                      <w:lang w:val="es-ES"/>
                    </w:rPr>
                  </w:pPr>
                  <w:r>
                    <w:rPr>
                      <w:sz w:val="20"/>
                      <w:lang w:val="es-ES"/>
                    </w:rPr>
                    <w:t>Punto de dosificación del coagulante bajo el piso</w:t>
                  </w:r>
                </w:p>
              </w:txbxContent>
            </v:textbox>
          </v:shape>
        </w:pict>
      </w:r>
      <w:r>
        <w:rPr>
          <w:noProof/>
          <w:lang w:val="en-US"/>
        </w:rPr>
        <w:pict>
          <v:shape id="Straight Arrow Connector 39" o:spid="_x0000_s1373" type="#_x0000_t32" style="position:absolute;left:0;text-align:left;margin-left:362.35pt;margin-top:35.45pt;width:64.8pt;height:6pt;flip:x y;z-index:2516377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" strokecolor="#f79646" strokeweight="1.5pt">
            <v:stroke endarrow="block"/>
            <v:shadow color="#974706" opacity=".5" offset="1pt"/>
          </v:shape>
        </w:pict>
      </w:r>
      <w:r>
        <w:rPr>
          <w:noProof/>
          <w:lang w:val="en-US"/>
        </w:rPr>
        <w:pict>
          <v:shape id="Text Box 36" o:spid="_x0000_s1200" type="#_x0000_t202" style="position:absolute;left:0;text-align:left;margin-left:427.15pt;margin-top:16.45pt;width:85.05pt;height:46.5pt;z-index:251634688;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">
            <v:textbox>
              <w:txbxContent>
                <w:p w:rsidR="005A0CE3" w:rsidRPr="00567044" w:rsidRDefault="005A0CE3" w:rsidP="001E71EE">
                  <w:pPr>
                    <w:jc w:val="center"/>
                    <w:rPr>
                      <w:sz w:val="20"/>
                      <w:lang w:val="es-ES"/>
                    </w:rPr>
                  </w:pPr>
                  <w:r>
                    <w:rPr>
                      <w:sz w:val="20"/>
                      <w:lang w:val="es-ES"/>
                    </w:rPr>
                    <w:t>Vertedero tipo Sutro de oficios (“LFOM”)</w:t>
                  </w:r>
                </w:p>
              </w:txbxContent>
            </v:textbox>
            <w10:wrap anchorx="margin"/>
          </v:shape>
        </w:pict>
      </w:r>
      <w:r w:rsidR="0024372D" w:rsidRPr="001D7AF4">
        <w:rPr>
          <w:noProof/>
          <w:lang w:val="en-US"/>
        </w:rPr>
        <w:drawing>
          <wp:inline distT="0" distB="0" distL="0" distR="0">
            <wp:extent cx="4137095" cy="3657600"/>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 cstate="print"/>
                    <a:srcRect l="40598" t="35783" r="29729" b="17572"/>
                    <a:stretch>
                      <a:fillRect/>
                    </a:stretch>
                  </pic:blipFill>
                  <pic:spPr bwMode="auto">
                    <a:xfrm>
                      <a:off x="0" y="0"/>
                      <a:ext cx="4137095" cy="3657600"/>
                    </a:xfrm>
                    <a:prstGeom prst="rect">
                      <a:avLst/>
                    </a:prstGeom>
                    <a:noFill/>
                    <a:ln w="9525">
                      <a:noFill/>
                      <a:miter lim="800000"/>
                      <a:headEnd/>
                      <a:tailEnd/>
                    </a:ln>
                  </pic:spPr>
                </pic:pic>
              </a:graphicData>
            </a:graphic>
          </wp:inline>
        </w:drawing>
      </w:r>
    </w:p>
    <w:p w:rsidR="00944540" w:rsidRPr="001D7AF4" w:rsidRDefault="00944540" w:rsidP="007C09D8">
      <w:pPr>
        <w:pStyle w:val="Figure"/>
        <w:contextualSpacing/>
        <w:jc w:val="left"/>
      </w:pPr>
    </w:p>
    <w:p w:rsidR="00944540" w:rsidRPr="001D7AF4" w:rsidRDefault="00944540" w:rsidP="00944540">
      <w:pPr>
        <w:pStyle w:val="Figure"/>
        <w:contextualSpacing/>
      </w:pPr>
      <w:r w:rsidRPr="001D7AF4">
        <w:t>La tubería más grande a</w:t>
      </w:r>
      <w:r w:rsidR="00E64F2B" w:rsidRPr="001D7AF4">
        <w:t xml:space="preserve"> la </w:t>
      </w:r>
      <w:r w:rsidR="00B34328" w:rsidRPr="001D7AF4">
        <w:t>derecha</w:t>
      </w:r>
      <w:r w:rsidR="00E64F2B" w:rsidRPr="001D7AF4">
        <w:t xml:space="preserve"> y abajo transmite</w:t>
      </w:r>
      <w:r w:rsidRPr="001D7AF4">
        <w:t xml:space="preserve"> el a</w:t>
      </w:r>
      <w:r w:rsidR="00EA53C1" w:rsidRPr="001D7AF4">
        <w:t>gua d</w:t>
      </w:r>
      <w:r w:rsidRPr="001D7AF4">
        <w:t xml:space="preserve">el tanque de entrada </w:t>
      </w:r>
      <w:r w:rsidR="00E64F2B" w:rsidRPr="001D7AF4">
        <w:t>a</w:t>
      </w:r>
      <w:r w:rsidRPr="001D7AF4">
        <w:t xml:space="preserve">l floculador. La parte más alta de este tubo con </w:t>
      </w:r>
      <w:r w:rsidR="00E64F2B" w:rsidRPr="001D7AF4">
        <w:t>orificios es el vertedero tipo S</w:t>
      </w:r>
      <w:r w:rsidRPr="001D7AF4">
        <w:t xml:space="preserve">utro, que hace una relación lineal entre la profundidad del agua en el tanque de entrada </w:t>
      </w:r>
      <w:r w:rsidR="00E64F2B" w:rsidRPr="001D7AF4">
        <w:t>y el caudal para la</w:t>
      </w:r>
      <w:r w:rsidRPr="001D7AF4">
        <w:t xml:space="preserve"> dosificación hidráulica de químicos.</w:t>
      </w:r>
    </w:p>
    <w:p w:rsidR="00BA46B9" w:rsidRPr="001D7AF4" w:rsidRDefault="001F002F" w:rsidP="00DD11C1">
      <w:pPr>
        <w:pStyle w:val="Caption"/>
      </w:pPr>
      <w:bookmarkStart w:id="26" w:name="_Toc325794431"/>
      <w:bookmarkStart w:id="27" w:name="_Toc424289936"/>
      <w:r w:rsidRPr="001D7AF4">
        <w:t xml:space="preserve">Ilustración </w:t>
      </w:r>
      <w:r w:rsidR="00772C9B" w:rsidRPr="001D7AF4">
        <w:fldChar w:fldCharType="begin"/>
      </w:r>
      <w:r w:rsidRPr="001D7AF4">
        <w:instrText xml:space="preserve"> SEQ Ilustración \* ARABIC </w:instrText>
      </w:r>
      <w:r w:rsidR="00772C9B" w:rsidRPr="001D7AF4">
        <w:fldChar w:fldCharType="separate"/>
      </w:r>
      <w:r w:rsidR="005A74AE">
        <w:rPr>
          <w:noProof/>
        </w:rPr>
        <w:t>5</w:t>
      </w:r>
      <w:r w:rsidR="00772C9B" w:rsidRPr="001D7AF4">
        <w:fldChar w:fldCharType="end"/>
      </w:r>
      <w:r w:rsidRPr="001D7AF4">
        <w:t xml:space="preserve">. </w:t>
      </w:r>
      <w:r w:rsidR="00944540" w:rsidRPr="001D7AF4">
        <w:t>Vista lateral de un tanque de entrada</w:t>
      </w:r>
      <w:bookmarkEnd w:id="26"/>
      <w:bookmarkEnd w:id="27"/>
    </w:p>
    <w:p w:rsidR="001B22BC" w:rsidRPr="001D7AF4" w:rsidRDefault="001B22BC" w:rsidP="001B22BC">
      <w:pPr>
        <w:pStyle w:val="Heading2"/>
      </w:pPr>
      <w:bookmarkStart w:id="28" w:name="_Toc424289898"/>
      <w:r w:rsidRPr="001D7AF4">
        <w:t xml:space="preserve">Medidor </w:t>
      </w:r>
      <w:r w:rsidR="00533E41" w:rsidRPr="001D7AF4">
        <w:t>Lineal de Caudal</w:t>
      </w:r>
      <w:r w:rsidRPr="001D7AF4">
        <w:t xml:space="preserve"> (LFOM)</w:t>
      </w:r>
      <w:bookmarkEnd w:id="28"/>
    </w:p>
    <w:p w:rsidR="00B11D16" w:rsidRPr="001D7AF4" w:rsidRDefault="00B11D16" w:rsidP="00B11D16">
      <w:pPr>
        <w:pStyle w:val="Heading3"/>
      </w:pPr>
      <w:r w:rsidRPr="001D7AF4">
        <w:t>El vertedero tipo Sutro</w:t>
      </w:r>
    </w:p>
    <w:p w:rsidR="00DD2FF7" w:rsidRPr="001D7AF4" w:rsidRDefault="00F21A03" w:rsidP="00B11D16">
      <w:pPr>
        <w:contextualSpacing/>
      </w:pPr>
      <w:r w:rsidRPr="001D7AF4">
        <w:t>El vertedero tipo Sutro es una apertura</w:t>
      </w:r>
      <w:r w:rsidR="00D152A9" w:rsidRPr="001D7AF4">
        <w:t xml:space="preserve"> que</w:t>
      </w:r>
      <w:r w:rsidRPr="001D7AF4">
        <w:t>,</w:t>
      </w:r>
      <w:r w:rsidR="00D152A9" w:rsidRPr="001D7AF4">
        <w:t xml:space="preserve"> al pasar agua</w:t>
      </w:r>
      <w:r w:rsidRPr="001D7AF4">
        <w:t xml:space="preserve"> de un lado al otro,</w:t>
      </w:r>
      <w:r w:rsidR="00D152A9" w:rsidRPr="001D7AF4">
        <w:t xml:space="preserve"> mantiene una relación </w:t>
      </w:r>
      <w:r w:rsidR="00D152A9" w:rsidRPr="001D7AF4">
        <w:rPr>
          <w:b/>
        </w:rPr>
        <w:t>lineal</w:t>
      </w:r>
      <w:r w:rsidR="00D152A9" w:rsidRPr="001D7AF4">
        <w:t xml:space="preserve"> entre el nivel de agua y el caudal q</w:t>
      </w:r>
      <w:r w:rsidRPr="001D7AF4">
        <w:t>ue está pasando</w:t>
      </w:r>
      <w:r w:rsidR="00DD2FF7" w:rsidRPr="001D7AF4">
        <w:t xml:space="preserve"> (</w:t>
      </w:r>
      <w:r w:rsidR="00772C9B" w:rsidRPr="001D7AF4">
        <w:fldChar w:fldCharType="begin"/>
      </w:r>
      <w:r w:rsidR="00DD2FF7" w:rsidRPr="001D7AF4">
        <w:instrText xml:space="preserve"> REF _Ref378221896 \h </w:instrText>
      </w:r>
      <w:r w:rsidR="00772C9B" w:rsidRPr="001D7AF4">
        <w:fldChar w:fldCharType="separate"/>
      </w:r>
      <w:r w:rsidR="008C0B3C" w:rsidRPr="001D7AF4">
        <w:t xml:space="preserve">Ilustración </w:t>
      </w:r>
      <w:r w:rsidR="008C0B3C" w:rsidRPr="001D7AF4">
        <w:rPr>
          <w:noProof/>
        </w:rPr>
        <w:t>7</w:t>
      </w:r>
      <w:r w:rsidR="00772C9B" w:rsidRPr="001D7AF4">
        <w:fldChar w:fldCharType="end"/>
      </w:r>
      <w:r w:rsidR="00B86733" w:rsidRPr="001D7AF4">
        <w:t>)</w:t>
      </w:r>
      <w:r w:rsidR="003D0391" w:rsidRPr="001D7AF4">
        <w:t>. En la planta AguaClara se imita</w:t>
      </w:r>
      <w:r w:rsidR="001A6CCD" w:rsidRPr="001D7AF4">
        <w:t xml:space="preserve"> la</w:t>
      </w:r>
      <w:r w:rsidR="00CC6F17" w:rsidRPr="001D7AF4">
        <w:t xml:space="preserve"> </w:t>
      </w:r>
      <w:r w:rsidR="00CC6F17" w:rsidRPr="001D7AF4">
        <w:lastRenderedPageBreak/>
        <w:t>función</w:t>
      </w:r>
      <w:r w:rsidR="001A6CCD" w:rsidRPr="001D7AF4">
        <w:t xml:space="preserve"> del vertedero tipo Sutro</w:t>
      </w:r>
      <w:r w:rsidR="00CC6F17" w:rsidRPr="001D7AF4">
        <w:t xml:space="preserve"> con un diseño de orificios que crea la misma relación en la salida del tanque de entrada</w:t>
      </w:r>
      <w:r w:rsidR="001A6CCD" w:rsidRPr="001D7AF4">
        <w:t>.</w:t>
      </w:r>
      <w:r w:rsidR="003D0391" w:rsidRPr="001D7AF4">
        <w:t xml:space="preserve"> </w:t>
      </w:r>
      <w:r w:rsidR="00CC6F17" w:rsidRPr="001D7AF4">
        <w:t>El cálculo de este diseño está basado en el principio de Torricelli</w:t>
      </w:r>
      <w:r w:rsidR="00540BE1" w:rsidRPr="001D7AF4">
        <w:t xml:space="preserve"> (</w:t>
      </w:r>
      <w:r w:rsidR="00772C9B" w:rsidRPr="001D7AF4">
        <w:fldChar w:fldCharType="begin"/>
      </w:r>
      <w:r w:rsidR="00DD2FF7" w:rsidRPr="001D7AF4">
        <w:instrText xml:space="preserve"> REF _Ref378222141 \h </w:instrText>
      </w:r>
      <w:r w:rsidR="00772C9B" w:rsidRPr="001D7AF4">
        <w:fldChar w:fldCharType="separate"/>
      </w:r>
      <w:r w:rsidR="008C0B3C" w:rsidRPr="001D7AF4">
        <w:t xml:space="preserve">Ecuación </w:t>
      </w:r>
      <w:r w:rsidR="008C0B3C" w:rsidRPr="001D7AF4">
        <w:rPr>
          <w:noProof/>
        </w:rPr>
        <w:t>1</w:t>
      </w:r>
      <w:r w:rsidR="00772C9B" w:rsidRPr="001D7AF4">
        <w:fldChar w:fldCharType="end"/>
      </w:r>
      <w:r w:rsidR="00540BE1" w:rsidRPr="001D7AF4">
        <w:t>)</w:t>
      </w:r>
      <w:r w:rsidR="00CC6F17" w:rsidRPr="001D7AF4">
        <w:t>, que dice que el caudal que pasa por cada orificio sumergido es proporcional a la raíz cuadrada de la altura de agua arriba del centro del orificio.</w:t>
      </w:r>
    </w:p>
    <w:p w:rsidR="00DD2FF7" w:rsidRPr="001D7AF4" w:rsidRDefault="00DD2FF7" w:rsidP="001618E3">
      <w:pPr>
        <w:pStyle w:val="MTDisplayEquation"/>
        <w:jc w:val="left"/>
      </w:pPr>
    </w:p>
    <w:p w:rsidR="00DD2FF7" w:rsidRPr="001D7AF4" w:rsidRDefault="00DD2FF7" w:rsidP="00DD2FF7">
      <w:pPr>
        <w:pStyle w:val="MTDisplayEquation"/>
        <w:keepNext/>
      </w:pPr>
      <w:r w:rsidRPr="001D7AF4">
        <w:rPr>
          <w:position w:val="-14"/>
        </w:rPr>
        <w:object w:dxaOrig="19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43.15pt;height:32.65pt" o:ole="">
            <v:imagedata r:id="rId12" o:title=""/>
          </v:shape>
          <o:OLEObject Type="Embed" ProgID="Equation.DSMT4" ShapeID="_x0000_i1026" DrawAspect="Content" ObjectID="_1503924078" r:id="rId13"/>
        </w:object>
      </w:r>
    </w:p>
    <w:p w:rsidR="00D9723E" w:rsidRPr="001D7AF4" w:rsidRDefault="00DD2FF7" w:rsidP="00DD2FF7">
      <w:pPr>
        <w:pStyle w:val="Caption"/>
      </w:pPr>
      <w:bookmarkStart w:id="29" w:name="_Ref378222141"/>
      <w:r w:rsidRPr="001D7AF4">
        <w:t xml:space="preserve">Ecuación </w:t>
      </w:r>
      <w:r w:rsidR="00772C9B" w:rsidRPr="001D7AF4">
        <w:fldChar w:fldCharType="begin"/>
      </w:r>
      <w:r w:rsidRPr="001D7AF4">
        <w:instrText xml:space="preserve"> SEQ Ecuación \* ARABIC </w:instrText>
      </w:r>
      <w:r w:rsidR="00772C9B" w:rsidRPr="001D7AF4">
        <w:fldChar w:fldCharType="separate"/>
      </w:r>
      <w:r w:rsidR="008C0B3C" w:rsidRPr="001D7AF4">
        <w:rPr>
          <w:noProof/>
        </w:rPr>
        <w:t>1</w:t>
      </w:r>
      <w:r w:rsidR="00772C9B" w:rsidRPr="001D7AF4">
        <w:fldChar w:fldCharType="end"/>
      </w:r>
      <w:bookmarkEnd w:id="29"/>
      <w:r w:rsidRPr="001D7AF4">
        <w:t>. El principio de Torricelli, donde Q es el caudal que pasa el orificio, A</w:t>
      </w:r>
      <w:r w:rsidRPr="001D7AF4">
        <w:rPr>
          <w:vertAlign w:val="subscript"/>
        </w:rPr>
        <w:t>Orificio</w:t>
      </w:r>
      <w:r w:rsidRPr="001D7AF4">
        <w:t xml:space="preserve"> es el área del agujero, g es la aceleración debido a la gravedad, y h es la altura del agua arriba del centro del orificio</w:t>
      </w:r>
    </w:p>
    <w:p w:rsidR="00CC6F17" w:rsidRPr="001D7AF4" w:rsidRDefault="00CC6F17" w:rsidP="00D152A9">
      <w:pPr>
        <w:pStyle w:val="Figure"/>
      </w:pPr>
    </w:p>
    <w:p w:rsidR="00D152A9" w:rsidRPr="001D7AF4" w:rsidRDefault="00D152A9" w:rsidP="00D152A9">
      <w:pPr>
        <w:pStyle w:val="Figure"/>
      </w:pPr>
      <w:r w:rsidRPr="001D7AF4">
        <w:rPr>
          <w:noProof/>
          <w:lang w:val="en-US"/>
        </w:rPr>
        <w:drawing>
          <wp:inline distT="0" distB="0" distL="0" distR="0">
            <wp:extent cx="3381375" cy="20288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fig5.gif"/>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381375" cy="2028825"/>
                    </a:xfrm>
                    <a:prstGeom prst="rect">
                      <a:avLst/>
                    </a:prstGeom>
                  </pic:spPr>
                </pic:pic>
              </a:graphicData>
            </a:graphic>
          </wp:inline>
        </w:drawing>
      </w:r>
    </w:p>
    <w:p w:rsidR="00AC6625" w:rsidRPr="001D7AF4" w:rsidRDefault="001F002F" w:rsidP="001F002F">
      <w:pPr>
        <w:pStyle w:val="Caption"/>
      </w:pPr>
      <w:bookmarkStart w:id="30" w:name="_Ref378221896"/>
      <w:bookmarkStart w:id="31" w:name="_Toc424289937"/>
      <w:r w:rsidRPr="001D7AF4">
        <w:t xml:space="preserve">Ilustración </w:t>
      </w:r>
      <w:r w:rsidR="00772C9B" w:rsidRPr="001D7AF4">
        <w:fldChar w:fldCharType="begin"/>
      </w:r>
      <w:r w:rsidRPr="001D7AF4">
        <w:instrText xml:space="preserve"> SEQ Ilustración \* ARABIC </w:instrText>
      </w:r>
      <w:r w:rsidR="00772C9B" w:rsidRPr="001D7AF4">
        <w:fldChar w:fldCharType="separate"/>
      </w:r>
      <w:r w:rsidR="005A74AE">
        <w:rPr>
          <w:noProof/>
        </w:rPr>
        <w:t>6</w:t>
      </w:r>
      <w:r w:rsidR="00772C9B" w:rsidRPr="001D7AF4">
        <w:fldChar w:fldCharType="end"/>
      </w:r>
      <w:bookmarkEnd w:id="30"/>
      <w:r w:rsidRPr="001D7AF4">
        <w:t>. La forma de un vertedero tipo Sutro</w:t>
      </w:r>
      <w:bookmarkEnd w:id="31"/>
    </w:p>
    <w:p w:rsidR="00B11D16" w:rsidRPr="001D7AF4" w:rsidRDefault="00B11D16" w:rsidP="00B11D16">
      <w:pPr>
        <w:pStyle w:val="Heading3"/>
      </w:pPr>
      <w:r w:rsidRPr="001D7AF4">
        <w:t>Diseño de los orificios</w:t>
      </w:r>
    </w:p>
    <w:p w:rsidR="007F4A8B" w:rsidRPr="001D7AF4" w:rsidRDefault="00B86733" w:rsidP="00944540">
      <w:pPr>
        <w:contextualSpacing/>
      </w:pPr>
      <w:r w:rsidRPr="001D7AF4">
        <w:t>Para diseñar el Medidor</w:t>
      </w:r>
      <w:r w:rsidR="00533E41" w:rsidRPr="001D7AF4">
        <w:t xml:space="preserve"> Lineal de Caudal</w:t>
      </w:r>
      <w:r w:rsidRPr="001D7AF4">
        <w:t xml:space="preserve"> </w:t>
      </w:r>
      <w:r w:rsidR="00993FE1" w:rsidRPr="001D7AF4">
        <w:t>(LFOM por sus siglas en inglés)</w:t>
      </w:r>
      <w:r w:rsidRPr="001D7AF4">
        <w:t xml:space="preserve"> e</w:t>
      </w:r>
      <w:r w:rsidR="006B7B5B" w:rsidRPr="001D7AF4">
        <w:t>l algoritmo de la he</w:t>
      </w:r>
      <w:r w:rsidR="00B256E6" w:rsidRPr="001D7AF4">
        <w:t>rramienta de diseño</w:t>
      </w:r>
      <w:r w:rsidR="006B7B5B" w:rsidRPr="001D7AF4">
        <w:t xml:space="preserve"> optimiza el número de</w:t>
      </w:r>
      <w:r w:rsidRPr="001D7AF4">
        <w:t xml:space="preserve"> agujeros en cada fila </w:t>
      </w:r>
      <w:r w:rsidR="00A00969" w:rsidRPr="001D7AF4">
        <w:t xml:space="preserve">de </w:t>
      </w:r>
      <w:r w:rsidR="006B7B5B" w:rsidRPr="001D7AF4">
        <w:t>tal</w:t>
      </w:r>
      <w:r w:rsidR="00A00969" w:rsidRPr="001D7AF4">
        <w:t xml:space="preserve"> forma</w:t>
      </w:r>
      <w:r w:rsidR="006B7B5B" w:rsidRPr="001D7AF4">
        <w:t xml:space="preserve"> que el nivel cero (debajo de la primera fila de agujeros)</w:t>
      </w:r>
      <w:r w:rsidR="00A00969" w:rsidRPr="001D7AF4">
        <w:t xml:space="preserve"> corresponde un caudal de cero</w:t>
      </w:r>
      <w:r w:rsidR="006B7B5B" w:rsidRPr="001D7AF4">
        <w:t xml:space="preserve">, el nivel máximo (la parte arriba de la última fila de orificios) corresponde al caudal máximo de diseño, y la relación entre </w:t>
      </w:r>
      <w:r w:rsidR="00B256E6" w:rsidRPr="001D7AF4">
        <w:t xml:space="preserve">el </w:t>
      </w:r>
      <w:r w:rsidR="006B7B5B" w:rsidRPr="001D7AF4">
        <w:t>caudal y</w:t>
      </w:r>
      <w:r w:rsidRPr="001D7AF4">
        <w:t xml:space="preserve"> </w:t>
      </w:r>
      <w:r w:rsidR="00B256E6" w:rsidRPr="001D7AF4">
        <w:t xml:space="preserve">la </w:t>
      </w:r>
      <w:r w:rsidRPr="001D7AF4">
        <w:t>altura</w:t>
      </w:r>
      <w:r w:rsidR="00B256E6" w:rsidRPr="001D7AF4">
        <w:t xml:space="preserve"> de la superficie del agua</w:t>
      </w:r>
      <w:r w:rsidRPr="001D7AF4">
        <w:t xml:space="preserve"> entre los dos puntos es lineal.</w:t>
      </w:r>
      <w:r w:rsidR="006B7B5B" w:rsidRPr="001D7AF4">
        <w:t xml:space="preserve"> </w:t>
      </w:r>
    </w:p>
    <w:p w:rsidR="000A0E6B" w:rsidRPr="001D7AF4" w:rsidRDefault="000A0E6B" w:rsidP="00944540">
      <w:pPr>
        <w:contextualSpacing/>
      </w:pPr>
    </w:p>
    <w:p w:rsidR="000A0E6B" w:rsidRPr="001D7AF4" w:rsidRDefault="000A0E6B" w:rsidP="000A0E6B">
      <w:pPr>
        <w:pStyle w:val="Caption"/>
        <w:keepNext/>
      </w:pPr>
      <w:r w:rsidRPr="001D7AF4">
        <w:t xml:space="preserve">Tabla </w:t>
      </w:r>
      <w:r w:rsidR="00772C9B" w:rsidRPr="001D7AF4">
        <w:fldChar w:fldCharType="begin"/>
      </w:r>
      <w:r w:rsidRPr="001D7AF4">
        <w:instrText xml:space="preserve"> SEQ Tabla \* ARABIC </w:instrText>
      </w:r>
      <w:r w:rsidR="00772C9B" w:rsidRPr="001D7AF4">
        <w:fldChar w:fldCharType="separate"/>
      </w:r>
      <w:r w:rsidRPr="001D7AF4">
        <w:rPr>
          <w:noProof/>
        </w:rPr>
        <w:t>2</w:t>
      </w:r>
      <w:r w:rsidR="00772C9B" w:rsidRPr="001D7AF4">
        <w:fldChar w:fldCharType="end"/>
      </w:r>
      <w:r w:rsidRPr="001D7AF4">
        <w:t>. Diseño del Medidor Lineal de Caudal</w:t>
      </w:r>
    </w:p>
    <w:tbl>
      <w:tblPr>
        <w:tblStyle w:val="TableGrid"/>
        <w:tblW w:w="0" w:type="auto"/>
        <w:tblLook w:val="04A0"/>
      </w:tblPr>
      <w:tblGrid>
        <w:gridCol w:w="5058"/>
        <w:gridCol w:w="5584"/>
      </w:tblGrid>
      <w:tr w:rsidR="007F4A8B" w:rsidRPr="001D7AF4" w:rsidTr="007F4A8B">
        <w:tc>
          <w:tcPr>
            <w:tcW w:w="5058" w:type="dxa"/>
          </w:tcPr>
          <w:p w:rsidR="007F4A8B" w:rsidRPr="001D7AF4" w:rsidRDefault="007F4A8B" w:rsidP="00944540">
            <w:pPr>
              <w:contextualSpacing/>
            </w:pPr>
            <w:r w:rsidRPr="001D7AF4">
              <w:t>Rango de niveles de agua (distancia vertical entre el nivel cero y el nivel máximo)</w:t>
            </w:r>
          </w:p>
        </w:tc>
        <w:tc>
          <w:tcPr>
            <w:tcW w:w="5584" w:type="dxa"/>
          </w:tcPr>
          <w:p w:rsidR="007F4A8B" w:rsidRPr="001D7AF4" w:rsidRDefault="007F4A8B" w:rsidP="00944540">
            <w:pPr>
              <w:contextualSpacing/>
            </w:pPr>
            <w:r w:rsidRPr="001D7AF4">
              <w:t>HL.Lfom</w:t>
            </w:r>
          </w:p>
        </w:tc>
      </w:tr>
      <w:tr w:rsidR="007F4A8B" w:rsidRPr="001D7AF4" w:rsidTr="007F4A8B">
        <w:tc>
          <w:tcPr>
            <w:tcW w:w="5058" w:type="dxa"/>
          </w:tcPr>
          <w:p w:rsidR="007F4A8B" w:rsidRPr="001D7AF4" w:rsidRDefault="007F4A8B" w:rsidP="00944540">
            <w:pPr>
              <w:contextualSpacing/>
            </w:pPr>
            <w:r w:rsidRPr="001D7AF4">
              <w:t>Diámetro de los agujeros</w:t>
            </w:r>
          </w:p>
        </w:tc>
        <w:tc>
          <w:tcPr>
            <w:tcW w:w="5584" w:type="dxa"/>
          </w:tcPr>
          <w:p w:rsidR="007F4A8B" w:rsidRPr="001D7AF4" w:rsidRDefault="007F4A8B" w:rsidP="00944540">
            <w:pPr>
              <w:contextualSpacing/>
            </w:pPr>
            <w:r w:rsidRPr="001D7AF4">
              <w:t>D.LfomOrifices</w:t>
            </w:r>
          </w:p>
        </w:tc>
      </w:tr>
      <w:tr w:rsidR="007F4A8B" w:rsidRPr="001D7AF4" w:rsidTr="007F4A8B">
        <w:tc>
          <w:tcPr>
            <w:tcW w:w="5058" w:type="dxa"/>
          </w:tcPr>
          <w:p w:rsidR="007F4A8B" w:rsidRPr="001D7AF4" w:rsidRDefault="007F4A8B" w:rsidP="00944540">
            <w:pPr>
              <w:contextualSpacing/>
            </w:pPr>
            <w:r w:rsidRPr="001D7AF4">
              <w:t>Separación entre las filas de agujeros (centro a centro)</w:t>
            </w:r>
          </w:p>
        </w:tc>
        <w:tc>
          <w:tcPr>
            <w:tcW w:w="5584" w:type="dxa"/>
          </w:tcPr>
          <w:p w:rsidR="007F4A8B" w:rsidRPr="001D7AF4" w:rsidRDefault="00D2212E" w:rsidP="00944540">
            <w:pPr>
              <w:contextualSpacing/>
            </w:pPr>
            <w:r w:rsidRPr="001D7AF4">
              <w:t>B.LfomRows</w:t>
            </w:r>
          </w:p>
        </w:tc>
      </w:tr>
      <w:tr w:rsidR="007F4A8B" w:rsidRPr="001D7AF4" w:rsidTr="007F4A8B">
        <w:tc>
          <w:tcPr>
            <w:tcW w:w="5058" w:type="dxa"/>
          </w:tcPr>
          <w:p w:rsidR="007F4A8B" w:rsidRPr="001D7AF4" w:rsidRDefault="007F4A8B" w:rsidP="00944540">
            <w:pPr>
              <w:contextualSpacing/>
            </w:pPr>
            <w:r w:rsidRPr="001D7AF4">
              <w:t>Número de agujeros en cada fila, empezando con la fila inferior</w:t>
            </w:r>
          </w:p>
        </w:tc>
        <w:tc>
          <w:tcPr>
            <w:tcW w:w="5584" w:type="dxa"/>
          </w:tcPr>
          <w:p w:rsidR="007F4A8B" w:rsidRPr="001D7AF4" w:rsidRDefault="00D2212E" w:rsidP="00944540">
            <w:pPr>
              <w:contextualSpacing/>
            </w:pPr>
            <w:r w:rsidRPr="001D7AF4">
              <w:t>N.LfomOrifices</w:t>
            </w:r>
          </w:p>
        </w:tc>
      </w:tr>
      <w:tr w:rsidR="007F4A8B" w:rsidRPr="001D7AF4" w:rsidTr="007F4A8B">
        <w:tc>
          <w:tcPr>
            <w:tcW w:w="5058" w:type="dxa"/>
          </w:tcPr>
          <w:p w:rsidR="007F4A8B" w:rsidRPr="001D7AF4" w:rsidRDefault="007F4A8B" w:rsidP="00944540">
            <w:pPr>
              <w:contextualSpacing/>
            </w:pPr>
            <w:r w:rsidRPr="001D7AF4">
              <w:t>Altura de cada fila arriba del nivel cero, empezando con la fila inferior</w:t>
            </w:r>
          </w:p>
        </w:tc>
        <w:tc>
          <w:tcPr>
            <w:tcW w:w="5584" w:type="dxa"/>
          </w:tcPr>
          <w:p w:rsidR="007F4A8B" w:rsidRPr="001D7AF4" w:rsidRDefault="00D2212E" w:rsidP="00944540">
            <w:pPr>
              <w:contextualSpacing/>
            </w:pPr>
            <w:r w:rsidRPr="001D7AF4">
              <w:t>H.LfomOrifices</w:t>
            </w:r>
          </w:p>
        </w:tc>
      </w:tr>
    </w:tbl>
    <w:p w:rsidR="000A0E6B" w:rsidRPr="001D7AF4" w:rsidRDefault="000A0E6B" w:rsidP="00944540">
      <w:pPr>
        <w:contextualSpacing/>
      </w:pPr>
    </w:p>
    <w:p w:rsidR="000A0E6B" w:rsidRPr="001D7AF4" w:rsidRDefault="000A0E6B" w:rsidP="00944540">
      <w:pPr>
        <w:contextualSpacing/>
      </w:pPr>
    </w:p>
    <w:p w:rsidR="00944540" w:rsidRPr="001D7AF4" w:rsidRDefault="00944540" w:rsidP="00944540">
      <w:pPr>
        <w:pStyle w:val="Figure"/>
        <w:contextualSpacing/>
      </w:pPr>
    </w:p>
    <w:p w:rsidR="000A0E6B" w:rsidRPr="001D7AF4" w:rsidRDefault="000A0E6B" w:rsidP="000A0E6B">
      <w:pPr>
        <w:pStyle w:val="Figure"/>
      </w:pPr>
      <w:r w:rsidRPr="001D7AF4">
        <w:rPr>
          <w:noProof/>
          <w:lang w:val="en-US"/>
        </w:rPr>
        <w:drawing>
          <wp:inline distT="0" distB="0" distL="0" distR="0">
            <wp:extent cx="2971772" cy="2313828"/>
            <wp:effectExtent l="0" t="0" r="635"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Dibujos del LFOM.jpg"/>
                    <pic:cNvPicPr/>
                  </pic:nvPicPr>
                  <pic:blipFill rotWithShape="1">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411" t="4079" r="3044" b="1923"/>
                    <a:stretch/>
                  </pic:blipFill>
                  <pic:spPr bwMode="auto">
                    <a:xfrm>
                      <a:off x="0" y="0"/>
                      <a:ext cx="2971800" cy="231385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sidRPr="001D7AF4">
        <w:rPr>
          <w:noProof/>
          <w:lang w:val="en-US"/>
        </w:rPr>
        <w:drawing>
          <wp:inline distT="0" distB="0" distL="0" distR="0">
            <wp:extent cx="2969649" cy="2314462"/>
            <wp:effectExtent l="0" t="0" r="254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Dibujos del LFOM2.jpg"/>
                    <pic:cNvPicPr/>
                  </pic:nvPicPr>
                  <pic:blipFill rotWithShape="1">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423" t="4167" r="3126" b="1838"/>
                    <a:stretch/>
                  </pic:blipFill>
                  <pic:spPr bwMode="auto">
                    <a:xfrm>
                      <a:off x="0" y="0"/>
                      <a:ext cx="2980735" cy="2323102"/>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sidRPr="001D7AF4">
        <w:rPr>
          <w:noProof/>
          <w:lang w:val="en-US"/>
        </w:rPr>
        <w:drawing>
          <wp:inline distT="0" distB="0" distL="0" distR="0">
            <wp:extent cx="2971800" cy="2315980"/>
            <wp:effectExtent l="0" t="0" r="0" b="825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Dibujos del LFOM3.jpg"/>
                    <pic:cNvPicPr/>
                  </pic:nvPicPr>
                  <pic:blipFill rotWithShape="1">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510" t="4170" r="3024" b="1827"/>
                    <a:stretch/>
                  </pic:blipFill>
                  <pic:spPr bwMode="auto">
                    <a:xfrm>
                      <a:off x="0" y="0"/>
                      <a:ext cx="2971800" cy="231598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sidRPr="001D7AF4">
        <w:rPr>
          <w:noProof/>
          <w:lang w:val="en-US"/>
        </w:rPr>
        <w:drawing>
          <wp:inline distT="0" distB="0" distL="0" distR="0">
            <wp:extent cx="2971800" cy="2314837"/>
            <wp:effectExtent l="0" t="0" r="0"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Dibujos del LFOM4.jpg"/>
                    <pic:cNvPicPr/>
                  </pic:nvPicPr>
                  <pic:blipFill rotWithShape="1">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496" t="4262" r="3076" b="1821"/>
                    <a:stretch/>
                  </pic:blipFill>
                  <pic:spPr bwMode="auto">
                    <a:xfrm>
                      <a:off x="0" y="0"/>
                      <a:ext cx="2971800" cy="2314837"/>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sidRPr="001D7AF4">
        <w:rPr>
          <w:noProof/>
          <w:lang w:val="en-US"/>
        </w:rPr>
        <w:drawing>
          <wp:inline distT="0" distB="0" distL="0" distR="0">
            <wp:extent cx="2971800" cy="2318347"/>
            <wp:effectExtent l="0" t="0" r="0" b="635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Dibujos del LFOM5.jpg"/>
                    <pic:cNvPicPr/>
                  </pic:nvPicPr>
                  <pic:blipFill rotWithShape="1">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547" t="4134" r="3079" b="1863"/>
                    <a:stretch/>
                  </pic:blipFill>
                  <pic:spPr bwMode="auto">
                    <a:xfrm>
                      <a:off x="0" y="0"/>
                      <a:ext cx="2971800" cy="2318347"/>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0A0E6B" w:rsidRPr="001D7AF4" w:rsidRDefault="000A0E6B" w:rsidP="000A0E6B">
      <w:pPr>
        <w:pStyle w:val="Figure"/>
      </w:pPr>
      <w:r w:rsidRPr="001D7AF4">
        <w:t>Con el medidor de caudal lineal de 20cm, cada incremento en el caudal provoca el mismo incremento en el nivel de agua en el tanque de entrada.</w:t>
      </w:r>
    </w:p>
    <w:p w:rsidR="00944540" w:rsidRPr="001D7AF4" w:rsidRDefault="001F002F" w:rsidP="001F002F">
      <w:pPr>
        <w:pStyle w:val="Caption"/>
      </w:pPr>
      <w:bookmarkStart w:id="32" w:name="_Toc325794433"/>
      <w:bookmarkStart w:id="33" w:name="_Toc424289938"/>
      <w:r w:rsidRPr="001D7AF4">
        <w:t xml:space="preserve">Ilustración </w:t>
      </w:r>
      <w:r w:rsidR="00772C9B" w:rsidRPr="001D7AF4">
        <w:fldChar w:fldCharType="begin"/>
      </w:r>
      <w:r w:rsidRPr="001D7AF4">
        <w:instrText xml:space="preserve"> SEQ Ilustración \* ARABIC </w:instrText>
      </w:r>
      <w:r w:rsidR="00772C9B" w:rsidRPr="001D7AF4">
        <w:fldChar w:fldCharType="separate"/>
      </w:r>
      <w:r w:rsidR="005A74AE">
        <w:rPr>
          <w:noProof/>
        </w:rPr>
        <w:t>7</w:t>
      </w:r>
      <w:r w:rsidR="00772C9B" w:rsidRPr="001D7AF4">
        <w:fldChar w:fldCharType="end"/>
      </w:r>
      <w:r w:rsidRPr="001D7AF4">
        <w:t xml:space="preserve">. </w:t>
      </w:r>
      <w:r w:rsidR="00993FE1" w:rsidRPr="001D7AF4">
        <w:t>Funcionamiento</w:t>
      </w:r>
      <w:r w:rsidR="00944540" w:rsidRPr="001D7AF4">
        <w:t xml:space="preserve"> de un </w:t>
      </w:r>
      <w:r w:rsidRPr="001D7AF4">
        <w:t xml:space="preserve">Medidor </w:t>
      </w:r>
      <w:r w:rsidR="00533E41" w:rsidRPr="001D7AF4">
        <w:t>Lineal de Caudal</w:t>
      </w:r>
      <w:r w:rsidRPr="001D7AF4">
        <w:t xml:space="preserve"> (LFOM</w:t>
      </w:r>
      <w:r w:rsidR="00944540" w:rsidRPr="001D7AF4">
        <w:t>)</w:t>
      </w:r>
      <w:bookmarkEnd w:id="32"/>
      <w:bookmarkEnd w:id="33"/>
      <w:r w:rsidR="00993FE1" w:rsidRPr="001D7AF4">
        <w:t xml:space="preserve"> de 20cm</w:t>
      </w:r>
    </w:p>
    <w:p w:rsidR="003C65AC" w:rsidRPr="001D7AF4" w:rsidRDefault="00866384" w:rsidP="003C65AC">
      <w:pPr>
        <w:pStyle w:val="Heading2"/>
      </w:pPr>
      <w:r w:rsidRPr="001D7AF4">
        <w:lastRenderedPageBreak/>
        <w:t>Diseño específico</w:t>
      </w:r>
    </w:p>
    <w:p w:rsidR="000A0E6B" w:rsidRPr="001D7AF4" w:rsidRDefault="00866384" w:rsidP="00F61533">
      <w:r w:rsidRPr="001D7AF4">
        <w:t>La siguiente tabla resume los datos de diseño de esta planta específica.</w:t>
      </w:r>
    </w:p>
    <w:p w:rsidR="00866384" w:rsidRPr="001D7AF4" w:rsidRDefault="00866384" w:rsidP="00F61533"/>
    <w:p w:rsidR="00F61533" w:rsidRPr="001D7AF4" w:rsidRDefault="00A3440E" w:rsidP="00A3440E">
      <w:pPr>
        <w:pStyle w:val="Caption"/>
        <w:keepNext/>
      </w:pPr>
      <w:bookmarkStart w:id="34" w:name="_Toc424289955"/>
      <w:r w:rsidRPr="001D7AF4">
        <w:t xml:space="preserve">Tabla </w:t>
      </w:r>
      <w:r w:rsidR="00772C9B" w:rsidRPr="001D7AF4">
        <w:fldChar w:fldCharType="begin"/>
      </w:r>
      <w:r w:rsidRPr="001D7AF4">
        <w:instrText xml:space="preserve"> SEQ Tabla \* ARABIC </w:instrText>
      </w:r>
      <w:r w:rsidR="00772C9B" w:rsidRPr="001D7AF4">
        <w:fldChar w:fldCharType="separate"/>
      </w:r>
      <w:r w:rsidRPr="001D7AF4">
        <w:rPr>
          <w:noProof/>
        </w:rPr>
        <w:t>1</w:t>
      </w:r>
      <w:r w:rsidR="00772C9B" w:rsidRPr="001D7AF4">
        <w:fldChar w:fldCharType="end"/>
      </w:r>
      <w:r w:rsidR="000A0E6B" w:rsidRPr="001D7AF4">
        <w:t xml:space="preserve">. </w:t>
      </w:r>
      <w:r w:rsidR="00866384" w:rsidRPr="001D7AF4">
        <w:t>Datos</w:t>
      </w:r>
      <w:r w:rsidR="000A0E6B" w:rsidRPr="001D7AF4">
        <w:t xml:space="preserve"> del</w:t>
      </w:r>
      <w:r w:rsidRPr="001D7AF4">
        <w:t xml:space="preserve"> tanque de entrada</w:t>
      </w:r>
      <w:bookmarkEnd w:id="34"/>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835"/>
        <w:gridCol w:w="3821"/>
      </w:tblGrid>
      <w:tr w:rsidR="00F61533" w:rsidRPr="001D7AF4" w:rsidTr="00F83F8F">
        <w:trPr>
          <w:jc w:val="center"/>
        </w:trPr>
        <w:tc>
          <w:tcPr>
            <w:tcW w:w="3835" w:type="dxa"/>
          </w:tcPr>
          <w:p w:rsidR="00F61533" w:rsidRPr="001D7AF4" w:rsidRDefault="00F61533" w:rsidP="00F61533">
            <w:pPr>
              <w:pStyle w:val="Table"/>
              <w:contextualSpacing/>
            </w:pPr>
            <w:r w:rsidRPr="001D7AF4">
              <w:t>Largo</w:t>
            </w:r>
          </w:p>
        </w:tc>
        <w:tc>
          <w:tcPr>
            <w:tcW w:w="3821" w:type="dxa"/>
            <w:shd w:val="clear" w:color="auto" w:fill="FFFFFF"/>
          </w:tcPr>
          <w:p w:rsidR="00F61533" w:rsidRPr="001D7AF4" w:rsidRDefault="000A0E6B" w:rsidP="00F61533">
            <w:pPr>
              <w:pStyle w:val="Table"/>
              <w:contextualSpacing/>
              <w:rPr>
                <w:szCs w:val="24"/>
                <w:highlight w:val="yellow"/>
              </w:rPr>
            </w:pPr>
            <w:r w:rsidRPr="001D7AF4">
              <w:rPr>
                <w:szCs w:val="24"/>
              </w:rPr>
              <w:t>L.Et</w:t>
            </w:r>
          </w:p>
        </w:tc>
      </w:tr>
      <w:tr w:rsidR="00F61533" w:rsidRPr="001D7AF4" w:rsidTr="00F83F8F">
        <w:trPr>
          <w:jc w:val="center"/>
        </w:trPr>
        <w:tc>
          <w:tcPr>
            <w:tcW w:w="3835" w:type="dxa"/>
          </w:tcPr>
          <w:p w:rsidR="00F61533" w:rsidRPr="001D7AF4" w:rsidRDefault="00F61533" w:rsidP="00F61533">
            <w:pPr>
              <w:pStyle w:val="Table"/>
              <w:contextualSpacing/>
            </w:pPr>
            <w:r w:rsidRPr="001D7AF4">
              <w:t xml:space="preserve">Ancho </w:t>
            </w:r>
          </w:p>
        </w:tc>
        <w:tc>
          <w:tcPr>
            <w:tcW w:w="3821" w:type="dxa"/>
            <w:shd w:val="clear" w:color="auto" w:fill="auto"/>
          </w:tcPr>
          <w:p w:rsidR="00F61533" w:rsidRPr="001D7AF4" w:rsidRDefault="000A0E6B" w:rsidP="000A0E6B">
            <w:pPr>
              <w:pStyle w:val="Table"/>
              <w:contextualSpacing/>
              <w:rPr>
                <w:szCs w:val="24"/>
                <w:highlight w:val="yellow"/>
              </w:rPr>
            </w:pPr>
            <w:r w:rsidRPr="001D7AF4">
              <w:rPr>
                <w:szCs w:val="24"/>
              </w:rPr>
              <w:t>W.Et</w:t>
            </w:r>
          </w:p>
        </w:tc>
      </w:tr>
      <w:tr w:rsidR="00F61533" w:rsidRPr="001D7AF4" w:rsidTr="00F83F8F">
        <w:trPr>
          <w:jc w:val="center"/>
        </w:trPr>
        <w:tc>
          <w:tcPr>
            <w:tcW w:w="3835" w:type="dxa"/>
          </w:tcPr>
          <w:p w:rsidR="00F61533" w:rsidRPr="001D7AF4" w:rsidRDefault="00F61533" w:rsidP="00F61533">
            <w:pPr>
              <w:pStyle w:val="Table"/>
              <w:contextualSpacing/>
            </w:pPr>
            <w:r w:rsidRPr="001D7AF4">
              <w:t>Profundidad</w:t>
            </w:r>
          </w:p>
        </w:tc>
        <w:tc>
          <w:tcPr>
            <w:tcW w:w="3821" w:type="dxa"/>
            <w:shd w:val="clear" w:color="auto" w:fill="auto"/>
          </w:tcPr>
          <w:p w:rsidR="00F61533" w:rsidRPr="001D7AF4" w:rsidRDefault="00F83F8F" w:rsidP="00F61533">
            <w:pPr>
              <w:pStyle w:val="Table"/>
              <w:contextualSpacing/>
              <w:rPr>
                <w:szCs w:val="24"/>
                <w:highlight w:val="yellow"/>
              </w:rPr>
            </w:pPr>
            <w:r w:rsidRPr="001D7AF4">
              <w:rPr>
                <w:szCs w:val="24"/>
              </w:rPr>
              <w:t>H.EtApparent</w:t>
            </w:r>
          </w:p>
        </w:tc>
      </w:tr>
      <w:tr w:rsidR="00F61533" w:rsidRPr="001D7AF4" w:rsidTr="00F83F8F">
        <w:trPr>
          <w:jc w:val="center"/>
        </w:trPr>
        <w:tc>
          <w:tcPr>
            <w:tcW w:w="3835" w:type="dxa"/>
          </w:tcPr>
          <w:p w:rsidR="00F61533" w:rsidRPr="001D7AF4" w:rsidRDefault="00F83F8F" w:rsidP="00F61533">
            <w:pPr>
              <w:pStyle w:val="Table"/>
              <w:contextualSpacing/>
            </w:pPr>
            <w:r w:rsidRPr="001D7AF4">
              <w:t>Altura de la pared medida de la losa del floculador</w:t>
            </w:r>
          </w:p>
        </w:tc>
        <w:tc>
          <w:tcPr>
            <w:tcW w:w="3821" w:type="dxa"/>
            <w:shd w:val="clear" w:color="auto" w:fill="auto"/>
          </w:tcPr>
          <w:p w:rsidR="00F61533" w:rsidRPr="001D7AF4" w:rsidRDefault="00F83F8F" w:rsidP="00F61533">
            <w:pPr>
              <w:pStyle w:val="Table"/>
              <w:contextualSpacing/>
              <w:rPr>
                <w:szCs w:val="24"/>
                <w:highlight w:val="yellow"/>
              </w:rPr>
            </w:pPr>
            <w:r w:rsidRPr="001D7AF4">
              <w:rPr>
                <w:szCs w:val="24"/>
              </w:rPr>
              <w:t>H.Et</w:t>
            </w:r>
          </w:p>
        </w:tc>
      </w:tr>
      <w:tr w:rsidR="00F83F8F" w:rsidRPr="001D7AF4" w:rsidTr="00F83F8F">
        <w:trPr>
          <w:jc w:val="center"/>
        </w:trPr>
        <w:tc>
          <w:tcPr>
            <w:tcW w:w="3835" w:type="dxa"/>
          </w:tcPr>
          <w:p w:rsidR="00F83F8F" w:rsidRPr="001D7AF4" w:rsidRDefault="00DE7673" w:rsidP="00F61533">
            <w:pPr>
              <w:pStyle w:val="Table"/>
              <w:contextualSpacing/>
            </w:pPr>
            <w:r w:rsidRPr="001D7AF4">
              <w:t>Número de placas de sedimentación</w:t>
            </w:r>
          </w:p>
        </w:tc>
        <w:tc>
          <w:tcPr>
            <w:tcW w:w="3821" w:type="dxa"/>
            <w:shd w:val="clear" w:color="auto" w:fill="auto"/>
          </w:tcPr>
          <w:p w:rsidR="00F83F8F" w:rsidRPr="001D7AF4" w:rsidRDefault="00DE7673" w:rsidP="00F61533">
            <w:pPr>
              <w:pStyle w:val="Table"/>
              <w:contextualSpacing/>
              <w:rPr>
                <w:szCs w:val="24"/>
              </w:rPr>
            </w:pPr>
            <w:r w:rsidRPr="001D7AF4">
              <w:rPr>
                <w:szCs w:val="24"/>
              </w:rPr>
              <w:t>N.EtPlates</w:t>
            </w:r>
          </w:p>
        </w:tc>
      </w:tr>
      <w:tr w:rsidR="00DE7673" w:rsidRPr="001D7AF4" w:rsidTr="00F83F8F">
        <w:trPr>
          <w:jc w:val="center"/>
        </w:trPr>
        <w:tc>
          <w:tcPr>
            <w:tcW w:w="3835" w:type="dxa"/>
          </w:tcPr>
          <w:p w:rsidR="00DE7673" w:rsidRPr="001D7AF4" w:rsidRDefault="00DE7673" w:rsidP="00F61533">
            <w:pPr>
              <w:pStyle w:val="Table"/>
              <w:contextualSpacing/>
            </w:pPr>
            <w:r w:rsidRPr="001D7AF4">
              <w:t>Longitud de las placas de sedimentación</w:t>
            </w:r>
          </w:p>
        </w:tc>
        <w:tc>
          <w:tcPr>
            <w:tcW w:w="3821" w:type="dxa"/>
            <w:shd w:val="clear" w:color="auto" w:fill="auto"/>
          </w:tcPr>
          <w:p w:rsidR="00DE7673" w:rsidRPr="001D7AF4" w:rsidRDefault="00DE7673" w:rsidP="00F61533">
            <w:pPr>
              <w:pStyle w:val="Table"/>
              <w:contextualSpacing/>
              <w:rPr>
                <w:szCs w:val="24"/>
              </w:rPr>
            </w:pPr>
            <w:r w:rsidRPr="001D7AF4">
              <w:rPr>
                <w:szCs w:val="24"/>
              </w:rPr>
              <w:t>L.EtPlate</w:t>
            </w:r>
          </w:p>
        </w:tc>
      </w:tr>
      <w:tr w:rsidR="00DE7673" w:rsidRPr="001D7AF4" w:rsidTr="00F83F8F">
        <w:trPr>
          <w:jc w:val="center"/>
        </w:trPr>
        <w:tc>
          <w:tcPr>
            <w:tcW w:w="3835" w:type="dxa"/>
          </w:tcPr>
          <w:p w:rsidR="00DE7673" w:rsidRPr="001D7AF4" w:rsidRDefault="00DE7673" w:rsidP="00F61533">
            <w:pPr>
              <w:pStyle w:val="Table"/>
              <w:contextualSpacing/>
            </w:pPr>
            <w:r w:rsidRPr="001D7AF4">
              <w:t>Separación entre las placas de sedimentación</w:t>
            </w:r>
          </w:p>
        </w:tc>
        <w:tc>
          <w:tcPr>
            <w:tcW w:w="3821" w:type="dxa"/>
            <w:shd w:val="clear" w:color="auto" w:fill="auto"/>
          </w:tcPr>
          <w:p w:rsidR="00DE7673" w:rsidRPr="001D7AF4" w:rsidRDefault="00DE7673" w:rsidP="00F61533">
            <w:pPr>
              <w:pStyle w:val="Table"/>
              <w:contextualSpacing/>
              <w:rPr>
                <w:szCs w:val="24"/>
              </w:rPr>
            </w:pPr>
            <w:r w:rsidRPr="001D7AF4">
              <w:rPr>
                <w:szCs w:val="24"/>
              </w:rPr>
              <w:t>S.EtPlate</w:t>
            </w:r>
          </w:p>
        </w:tc>
      </w:tr>
      <w:tr w:rsidR="00DE7673" w:rsidRPr="001D7AF4" w:rsidTr="00F83F8F">
        <w:trPr>
          <w:jc w:val="center"/>
        </w:trPr>
        <w:tc>
          <w:tcPr>
            <w:tcW w:w="3835" w:type="dxa"/>
          </w:tcPr>
          <w:p w:rsidR="00DE7673" w:rsidRPr="001D7AF4" w:rsidRDefault="00DE7673" w:rsidP="00F61533">
            <w:pPr>
              <w:pStyle w:val="Table"/>
              <w:contextualSpacing/>
            </w:pPr>
            <w:r w:rsidRPr="001D7AF4">
              <w:t>Ángulo de las placas de sedimentación y la primera pendiente</w:t>
            </w:r>
          </w:p>
        </w:tc>
        <w:tc>
          <w:tcPr>
            <w:tcW w:w="3821" w:type="dxa"/>
            <w:shd w:val="clear" w:color="auto" w:fill="auto"/>
          </w:tcPr>
          <w:p w:rsidR="00DE7673" w:rsidRPr="001D7AF4" w:rsidRDefault="00DE7673" w:rsidP="00F61533">
            <w:pPr>
              <w:pStyle w:val="Table"/>
              <w:contextualSpacing/>
              <w:rPr>
                <w:szCs w:val="24"/>
              </w:rPr>
            </w:pPr>
            <w:r w:rsidRPr="001D7AF4">
              <w:rPr>
                <w:szCs w:val="24"/>
              </w:rPr>
              <w:t>AN.EtPlate</w:t>
            </w:r>
          </w:p>
        </w:tc>
      </w:tr>
      <w:tr w:rsidR="00DE7673" w:rsidRPr="001D7AF4" w:rsidTr="00F83F8F">
        <w:trPr>
          <w:jc w:val="center"/>
        </w:trPr>
        <w:tc>
          <w:tcPr>
            <w:tcW w:w="3835" w:type="dxa"/>
          </w:tcPr>
          <w:p w:rsidR="00DE7673" w:rsidRPr="001D7AF4" w:rsidRDefault="00DE7673" w:rsidP="00F61533">
            <w:pPr>
              <w:pStyle w:val="Table"/>
              <w:contextualSpacing/>
            </w:pPr>
            <w:r w:rsidRPr="001D7AF4">
              <w:t>Diámetro nominal del desagüe</w:t>
            </w:r>
          </w:p>
        </w:tc>
        <w:tc>
          <w:tcPr>
            <w:tcW w:w="3821" w:type="dxa"/>
            <w:shd w:val="clear" w:color="auto" w:fill="auto"/>
          </w:tcPr>
          <w:p w:rsidR="00DE7673" w:rsidRPr="001D7AF4" w:rsidRDefault="00DE7673" w:rsidP="00F61533">
            <w:pPr>
              <w:pStyle w:val="Table"/>
              <w:contextualSpacing/>
              <w:rPr>
                <w:szCs w:val="24"/>
              </w:rPr>
            </w:pPr>
            <w:r w:rsidRPr="001D7AF4">
              <w:rPr>
                <w:szCs w:val="24"/>
              </w:rPr>
              <w:t>ND.EtDrain</w:t>
            </w:r>
          </w:p>
        </w:tc>
      </w:tr>
      <w:tr w:rsidR="00DE7673" w:rsidRPr="001D7AF4" w:rsidTr="00F83F8F">
        <w:trPr>
          <w:jc w:val="center"/>
        </w:trPr>
        <w:tc>
          <w:tcPr>
            <w:tcW w:w="3835" w:type="dxa"/>
          </w:tcPr>
          <w:p w:rsidR="00DE7673" w:rsidRPr="001D7AF4" w:rsidRDefault="00DE7673" w:rsidP="00F61533">
            <w:pPr>
              <w:pStyle w:val="Table"/>
              <w:contextualSpacing/>
            </w:pPr>
            <w:r w:rsidRPr="001D7AF4">
              <w:t>Velocidad de captura de las placas de sedimentación</w:t>
            </w:r>
          </w:p>
        </w:tc>
        <w:tc>
          <w:tcPr>
            <w:tcW w:w="3821" w:type="dxa"/>
            <w:shd w:val="clear" w:color="auto" w:fill="auto"/>
          </w:tcPr>
          <w:p w:rsidR="00DE7673" w:rsidRPr="001D7AF4" w:rsidRDefault="00DE7673" w:rsidP="00F61533">
            <w:pPr>
              <w:pStyle w:val="Table"/>
              <w:contextualSpacing/>
              <w:rPr>
                <w:szCs w:val="24"/>
              </w:rPr>
            </w:pPr>
            <w:r w:rsidRPr="001D7AF4">
              <w:rPr>
                <w:szCs w:val="24"/>
              </w:rPr>
              <w:t>V.EtCapture</w:t>
            </w:r>
          </w:p>
        </w:tc>
      </w:tr>
    </w:tbl>
    <w:p w:rsidR="005F1670" w:rsidRPr="001D7AF4" w:rsidRDefault="005F1670" w:rsidP="005F1670"/>
    <w:p w:rsidR="008B4CF0" w:rsidRPr="001D7AF4" w:rsidRDefault="00DE7673">
      <w:r w:rsidRPr="001D7AF4">
        <w:br w:type="page"/>
      </w:r>
    </w:p>
    <w:p w:rsidR="001B22BC" w:rsidRPr="001D7AF4" w:rsidRDefault="00944540" w:rsidP="001B22BC">
      <w:pPr>
        <w:pStyle w:val="Heading1"/>
      </w:pPr>
      <w:bookmarkStart w:id="35" w:name="_Toc325794398"/>
      <w:bookmarkStart w:id="36" w:name="_Toc424289900"/>
      <w:r w:rsidRPr="001D7AF4">
        <w:lastRenderedPageBreak/>
        <w:t>Dosificadores de los Químico</w:t>
      </w:r>
      <w:bookmarkEnd w:id="35"/>
      <w:r w:rsidRPr="001D7AF4">
        <w:t>s</w:t>
      </w:r>
      <w:bookmarkEnd w:id="36"/>
    </w:p>
    <w:p w:rsidR="00944540" w:rsidRPr="001D7AF4" w:rsidRDefault="001B22BC" w:rsidP="001B22BC">
      <w:pPr>
        <w:pStyle w:val="Heading2"/>
      </w:pPr>
      <w:bookmarkStart w:id="37" w:name="_Toc424289901"/>
      <w:r w:rsidRPr="001D7AF4">
        <w:t>Propósito y Descripció</w:t>
      </w:r>
      <w:r w:rsidR="00252661" w:rsidRPr="001D7AF4">
        <w:t>n</w:t>
      </w:r>
      <w:bookmarkEnd w:id="37"/>
    </w:p>
    <w:p w:rsidR="00BE5DFF" w:rsidRPr="001D7AF4" w:rsidRDefault="00944540" w:rsidP="00944540">
      <w:pPr>
        <w:contextualSpacing/>
      </w:pPr>
      <w:r w:rsidRPr="001D7AF4">
        <w:t>Los procesos de coagulación y desinfección requieren la dosificación</w:t>
      </w:r>
      <w:r w:rsidR="00CC4146" w:rsidRPr="001D7AF4">
        <w:t xml:space="preserve"> precisa</w:t>
      </w:r>
      <w:r w:rsidRPr="001D7AF4">
        <w:t xml:space="preserve"> </w:t>
      </w:r>
      <w:r w:rsidR="00CC4146" w:rsidRPr="001D7AF4">
        <w:t xml:space="preserve">de </w:t>
      </w:r>
      <w:r w:rsidRPr="001D7AF4">
        <w:t xml:space="preserve">coagulante y </w:t>
      </w:r>
      <w:r w:rsidR="00CC4146" w:rsidRPr="001D7AF4">
        <w:t>de hipoclorito de calcio</w:t>
      </w:r>
      <w:r w:rsidRPr="001D7AF4">
        <w:t xml:space="preserve">. </w:t>
      </w:r>
      <w:r w:rsidR="00E7345E" w:rsidRPr="001D7AF4">
        <w:t>Para realizar este proceso</w:t>
      </w:r>
      <w:r w:rsidRPr="001D7AF4">
        <w:t xml:space="preserve"> sin bombas, la planta AguaClara utiliza un sistema de dosificación </w:t>
      </w:r>
      <w:r w:rsidR="004968D4" w:rsidRPr="001D7AF4">
        <w:t>por gravedad</w:t>
      </w:r>
      <w:r w:rsidR="000813D5" w:rsidRPr="001D7AF4">
        <w:t>.</w:t>
      </w:r>
      <w:r w:rsidR="004968D4" w:rsidRPr="001D7AF4">
        <w:t xml:space="preserve"> Aprovecha </w:t>
      </w:r>
    </w:p>
    <w:p w:rsidR="00BE5DFF" w:rsidRPr="001D7AF4" w:rsidRDefault="00BE5DFF" w:rsidP="00C06B2A">
      <w:pPr>
        <w:contextualSpacing/>
      </w:pPr>
    </w:p>
    <w:p w:rsidR="00BE5DFF" w:rsidRPr="001D7AF4" w:rsidRDefault="000813D5" w:rsidP="00B11D16">
      <w:pPr>
        <w:pStyle w:val="Heading3"/>
      </w:pPr>
      <w:r w:rsidRPr="001D7AF4">
        <w:t>Componentes p</w:t>
      </w:r>
      <w:r w:rsidR="00BE5DFF" w:rsidRPr="001D7AF4">
        <w:t>rincipales</w:t>
      </w:r>
    </w:p>
    <w:p w:rsidR="00BE5DFF" w:rsidRPr="001D7AF4" w:rsidRDefault="00944540" w:rsidP="00944540">
      <w:pPr>
        <w:contextualSpacing/>
      </w:pPr>
      <w:r w:rsidRPr="001D7AF4">
        <w:t xml:space="preserve">Los componentes principales del sistema son </w:t>
      </w:r>
    </w:p>
    <w:p w:rsidR="00BE5DFF" w:rsidRPr="001D7AF4" w:rsidRDefault="00533E41" w:rsidP="00BE5DFF">
      <w:pPr>
        <w:pStyle w:val="ListParagraph"/>
        <w:numPr>
          <w:ilvl w:val="0"/>
          <w:numId w:val="7"/>
        </w:numPr>
      </w:pPr>
      <w:r w:rsidRPr="001D7AF4">
        <w:t>Barriles</w:t>
      </w:r>
      <w:r w:rsidR="00944540" w:rsidRPr="001D7AF4">
        <w:t xml:space="preserve"> para almacenar la</w:t>
      </w:r>
      <w:r w:rsidR="00E5248B" w:rsidRPr="001D7AF4">
        <w:t xml:space="preserve"> solución madre de cada químico</w:t>
      </w:r>
    </w:p>
    <w:p w:rsidR="00BE5DFF" w:rsidRPr="001D7AF4" w:rsidRDefault="00B9132A" w:rsidP="00BE5DFF">
      <w:pPr>
        <w:pStyle w:val="ListParagraph"/>
        <w:numPr>
          <w:ilvl w:val="0"/>
          <w:numId w:val="7"/>
        </w:numPr>
      </w:pPr>
      <w:r w:rsidRPr="001D7AF4">
        <w:t>U</w:t>
      </w:r>
      <w:r w:rsidR="00533E41" w:rsidRPr="001D7AF4">
        <w:t xml:space="preserve">na </w:t>
      </w:r>
      <w:r w:rsidR="00E5248B" w:rsidRPr="001D7AF4">
        <w:t>plataforma</w:t>
      </w:r>
      <w:r w:rsidR="00533E41" w:rsidRPr="001D7AF4">
        <w:t xml:space="preserve"> para elevar los barriles</w:t>
      </w:r>
    </w:p>
    <w:p w:rsidR="00BE5DFF" w:rsidRPr="001D7AF4" w:rsidRDefault="00E5248B" w:rsidP="00BE5DFF">
      <w:pPr>
        <w:pStyle w:val="ListParagraph"/>
        <w:numPr>
          <w:ilvl w:val="0"/>
          <w:numId w:val="7"/>
        </w:numPr>
      </w:pPr>
      <w:r w:rsidRPr="001D7AF4">
        <w:t>Un bote de carga constante - u</w:t>
      </w:r>
      <w:r w:rsidR="00944540" w:rsidRPr="001D7AF4">
        <w:t xml:space="preserve">na botella con válvula flotadora que mantiene </w:t>
      </w:r>
      <w:r w:rsidR="00B9132A" w:rsidRPr="001D7AF4">
        <w:t>un nivel co</w:t>
      </w:r>
      <w:r w:rsidRPr="001D7AF4">
        <w:t>nstante de cada químico</w:t>
      </w:r>
    </w:p>
    <w:p w:rsidR="00BE5DFF" w:rsidRPr="001D7AF4" w:rsidRDefault="00B9132A" w:rsidP="00BE5DFF">
      <w:pPr>
        <w:pStyle w:val="ListParagraph"/>
        <w:numPr>
          <w:ilvl w:val="0"/>
          <w:numId w:val="7"/>
        </w:numPr>
      </w:pPr>
      <w:r w:rsidRPr="001D7AF4">
        <w:t>U</w:t>
      </w:r>
      <w:r w:rsidR="00944540" w:rsidRPr="001D7AF4">
        <w:t>n</w:t>
      </w:r>
      <w:r w:rsidRPr="001D7AF4">
        <w:t>a serie</w:t>
      </w:r>
      <w:r w:rsidR="00944540" w:rsidRPr="001D7AF4">
        <w:t xml:space="preserve"> de mangueras que provee la relación necesaria entre la pérdida de</w:t>
      </w:r>
      <w:r w:rsidRPr="001D7AF4">
        <w:t xml:space="preserve"> carga</w:t>
      </w:r>
      <w:r w:rsidR="00E5248B" w:rsidRPr="001D7AF4">
        <w:t xml:space="preserve"> y el caudal del químico</w:t>
      </w:r>
    </w:p>
    <w:p w:rsidR="00E5248B" w:rsidRPr="001D7AF4" w:rsidRDefault="00B9132A" w:rsidP="00E5248B">
      <w:pPr>
        <w:pStyle w:val="ListParagraph"/>
        <w:numPr>
          <w:ilvl w:val="0"/>
          <w:numId w:val="7"/>
        </w:numPr>
      </w:pPr>
      <w:r w:rsidRPr="001D7AF4">
        <w:t>U</w:t>
      </w:r>
      <w:r w:rsidR="00944540" w:rsidRPr="001D7AF4">
        <w:t xml:space="preserve">na balanza </w:t>
      </w:r>
      <w:r w:rsidRPr="001D7AF4">
        <w:t xml:space="preserve">que conecta el </w:t>
      </w:r>
      <w:r w:rsidR="00533E41" w:rsidRPr="001D7AF4">
        <w:t>nivel de agua en el tanque de entrada de la planta con el nivel de la salida del sistema de químicos</w:t>
      </w:r>
    </w:p>
    <w:p w:rsidR="00E5248B" w:rsidRPr="001D7AF4" w:rsidRDefault="00E5248B" w:rsidP="00E5248B">
      <w:pPr>
        <w:pStyle w:val="ListParagraph"/>
        <w:numPr>
          <w:ilvl w:val="0"/>
          <w:numId w:val="7"/>
        </w:numPr>
      </w:pPr>
      <w:r w:rsidRPr="001D7AF4">
        <w:t>Una columna de medición de caudal para cada químico</w:t>
      </w:r>
    </w:p>
    <w:p w:rsidR="00E5248B" w:rsidRPr="001D7AF4" w:rsidRDefault="00E5248B" w:rsidP="00E5248B">
      <w:pPr>
        <w:pStyle w:val="Figure"/>
        <w:contextualSpacing/>
      </w:pPr>
    </w:p>
    <w:p w:rsidR="00E5248B" w:rsidRPr="001D7AF4" w:rsidRDefault="00E5248B" w:rsidP="00E5248B">
      <w:pPr>
        <w:pStyle w:val="Figure"/>
        <w:contextualSpacing/>
      </w:pPr>
      <w:r w:rsidRPr="001D7AF4">
        <w:rPr>
          <w:noProof/>
          <w:lang w:val="en-US"/>
        </w:rPr>
        <w:drawing>
          <wp:inline distT="0" distB="0" distL="0" distR="0">
            <wp:extent cx="6148735" cy="3094075"/>
            <wp:effectExtent l="0" t="0" r="4445" b="0"/>
            <wp:docPr id="3" name="Picture 673" descr="DoserManifol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oserManifolds"/>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75497" cy="3107542"/>
                    </a:xfrm>
                    <a:prstGeom prst="rect">
                      <a:avLst/>
                    </a:prstGeom>
                    <a:noFill/>
                    <a:ln>
                      <a:noFill/>
                    </a:ln>
                  </pic:spPr>
                </pic:pic>
              </a:graphicData>
            </a:graphic>
          </wp:inline>
        </w:drawing>
      </w:r>
    </w:p>
    <w:p w:rsidR="00E5248B" w:rsidRPr="001D7AF4" w:rsidRDefault="00E5248B" w:rsidP="00E5248B">
      <w:pPr>
        <w:pStyle w:val="Figure"/>
        <w:contextualSpacing/>
      </w:pPr>
      <w:r w:rsidRPr="001D7AF4">
        <w:t>Las flechas azules indican el recorrido del químico. La altura de la salida de la manguera en el deslizador controla el caudal del químico.</w:t>
      </w:r>
    </w:p>
    <w:p w:rsidR="00E5248B" w:rsidRPr="001D7AF4" w:rsidRDefault="00E5248B" w:rsidP="00E5248B">
      <w:pPr>
        <w:pStyle w:val="Caption"/>
      </w:pPr>
      <w:r w:rsidRPr="001D7AF4">
        <w:t xml:space="preserve">Ilustración </w:t>
      </w:r>
      <w:r w:rsidR="00772C9B" w:rsidRPr="001D7AF4">
        <w:fldChar w:fldCharType="begin"/>
      </w:r>
      <w:r w:rsidR="00AA0208" w:rsidRPr="001D7AF4">
        <w:instrText xml:space="preserve"> SEQ Ilustración \* ARABIC </w:instrText>
      </w:r>
      <w:r w:rsidR="00772C9B" w:rsidRPr="001D7AF4">
        <w:fldChar w:fldCharType="separate"/>
      </w:r>
      <w:r w:rsidR="005A74AE">
        <w:rPr>
          <w:noProof/>
        </w:rPr>
        <w:t>8</w:t>
      </w:r>
      <w:r w:rsidR="00772C9B" w:rsidRPr="001D7AF4">
        <w:rPr>
          <w:noProof/>
        </w:rPr>
        <w:fldChar w:fldCharType="end"/>
      </w:r>
      <w:r w:rsidRPr="001D7AF4">
        <w:t>. Esquema de un dosificador de AguaClara montado en la pared del tanque de entrada</w:t>
      </w:r>
    </w:p>
    <w:p w:rsidR="00BE5DFF" w:rsidRPr="001D7AF4" w:rsidRDefault="00533E41" w:rsidP="00533E41">
      <w:pPr>
        <w:pStyle w:val="Heading3"/>
      </w:pPr>
      <w:r w:rsidRPr="001D7AF4">
        <w:lastRenderedPageBreak/>
        <w:t>S</w:t>
      </w:r>
      <w:r w:rsidR="00B11D16" w:rsidRPr="001D7AF4">
        <w:t xml:space="preserve">istema </w:t>
      </w:r>
      <w:r w:rsidR="00E5248B" w:rsidRPr="001D7AF4">
        <w:t>semi-</w:t>
      </w:r>
      <w:r w:rsidR="00B11D16" w:rsidRPr="001D7AF4">
        <w:t>automático</w:t>
      </w:r>
    </w:p>
    <w:p w:rsidR="00E5248B" w:rsidRPr="001D7AF4" w:rsidRDefault="00944540" w:rsidP="00533E41">
      <w:r w:rsidRPr="001D7AF4">
        <w:t>Este sistema tiene las</w:t>
      </w:r>
      <w:r w:rsidR="00E5248B" w:rsidRPr="001D7AF4">
        <w:t xml:space="preserve"> siguientes</w:t>
      </w:r>
      <w:r w:rsidRPr="001D7AF4">
        <w:t xml:space="preserve"> características</w:t>
      </w:r>
      <w:r w:rsidR="00E5248B" w:rsidRPr="001D7AF4">
        <w:t>:</w:t>
      </w:r>
    </w:p>
    <w:p w:rsidR="00E5248B" w:rsidRPr="001D7AF4" w:rsidRDefault="00E5248B" w:rsidP="00533E41"/>
    <w:p w:rsidR="00E5248B" w:rsidRPr="001D7AF4" w:rsidRDefault="00E5248B" w:rsidP="00E5248B">
      <w:pPr>
        <w:pStyle w:val="ListParagraph"/>
        <w:numPr>
          <w:ilvl w:val="0"/>
          <w:numId w:val="25"/>
        </w:numPr>
      </w:pPr>
      <w:r w:rsidRPr="001D7AF4">
        <w:t>Se apaga</w:t>
      </w:r>
      <w:r w:rsidR="00944540" w:rsidRPr="001D7AF4">
        <w:t xml:space="preserve"> auto</w:t>
      </w:r>
      <w:r w:rsidRPr="001D7AF4">
        <w:t>máticamente cuando no hay flujo de agua</w:t>
      </w:r>
      <w:r w:rsidR="00944540" w:rsidRPr="001D7AF4">
        <w:t xml:space="preserve"> </w:t>
      </w:r>
      <w:r w:rsidRPr="001D7AF4">
        <w:t>en la planta.</w:t>
      </w:r>
    </w:p>
    <w:p w:rsidR="00E5248B" w:rsidRPr="001D7AF4" w:rsidRDefault="00E5248B" w:rsidP="00E5248B">
      <w:pPr>
        <w:pStyle w:val="ListParagraph"/>
        <w:numPr>
          <w:ilvl w:val="0"/>
          <w:numId w:val="25"/>
        </w:numPr>
      </w:pPr>
      <w:r w:rsidRPr="001D7AF4">
        <w:t>Cambia</w:t>
      </w:r>
      <w:r w:rsidR="00CA53FC" w:rsidRPr="001D7AF4">
        <w:t xml:space="preserve"> el caudal de los químicos</w:t>
      </w:r>
      <w:r w:rsidR="00944540" w:rsidRPr="001D7AF4">
        <w:t xml:space="preserve"> automáticamente en proporción al nivel de agua en el tanque de entrada, que es pro</w:t>
      </w:r>
      <w:r w:rsidR="00CA53FC" w:rsidRPr="001D7AF4">
        <w:t>porcional al caudal de la planta</w:t>
      </w:r>
      <w:r w:rsidRPr="001D7AF4">
        <w:t xml:space="preserve"> gracias al medidor lineal de caudal</w:t>
      </w:r>
      <w:r w:rsidR="00CA53FC" w:rsidRPr="001D7AF4">
        <w:t xml:space="preserve"> (sección anterior)</w:t>
      </w:r>
      <w:r w:rsidRPr="001D7AF4">
        <w:t>.</w:t>
      </w:r>
    </w:p>
    <w:p w:rsidR="00E5248B" w:rsidRPr="001D7AF4" w:rsidRDefault="00E5248B" w:rsidP="00E5248B"/>
    <w:p w:rsidR="00BC6F28" w:rsidRPr="001D7AF4" w:rsidRDefault="00944540" w:rsidP="00E5248B">
      <w:r w:rsidRPr="001D7AF4">
        <w:t xml:space="preserve">La primera provee seguridad contra la contaminación con químicos en exceso y el derroche de químicos en el caso de que la planta </w:t>
      </w:r>
      <w:r w:rsidR="00CA53FC" w:rsidRPr="001D7AF4">
        <w:t xml:space="preserve">se </w:t>
      </w:r>
      <w:r w:rsidRPr="001D7AF4">
        <w:t>apaga sin que se detenga el flujo de químico manualmente. La segunda permite que un operador con experiencia elija la dosis del químico fácilmente, sin hacer ningún cálculo, y sin necesidad de manipular el sistema cada vez que cambia el caudal en la planta.</w:t>
      </w:r>
    </w:p>
    <w:p w:rsidR="00E5248B" w:rsidRPr="001D7AF4" w:rsidRDefault="00E5248B" w:rsidP="00E5248B"/>
    <w:p w:rsidR="00E5248B" w:rsidRPr="001D7AF4" w:rsidRDefault="00AF47CF" w:rsidP="00E5248B">
      <w:r w:rsidRPr="001D7AF4">
        <w:t>El sistema no es completamente automático porque requiere de un operador para elegir la dosis de cada químico y verificar que esa dosis se está aplicando.</w:t>
      </w:r>
    </w:p>
    <w:p w:rsidR="00BC6F28" w:rsidRPr="001D7AF4" w:rsidRDefault="00BC6F28" w:rsidP="00E5248B">
      <w:pPr>
        <w:contextualSpacing/>
      </w:pPr>
    </w:p>
    <w:p w:rsidR="00BE5DFF" w:rsidRPr="001D7AF4" w:rsidRDefault="00533E41" w:rsidP="00533E41">
      <w:pPr>
        <w:pStyle w:val="Heading3"/>
      </w:pPr>
      <w:r w:rsidRPr="001D7AF4">
        <w:t>B</w:t>
      </w:r>
      <w:r w:rsidR="00AF47CF" w:rsidRPr="001D7AF4">
        <w:t>ote</w:t>
      </w:r>
      <w:r w:rsidR="00BE5DFF" w:rsidRPr="001D7AF4">
        <w:t xml:space="preserve"> de carga constante</w:t>
      </w:r>
    </w:p>
    <w:p w:rsidR="00AA0208" w:rsidRPr="001D7AF4" w:rsidRDefault="00AF47CF" w:rsidP="00AA0208">
      <w:r w:rsidRPr="001D7AF4">
        <w:t xml:space="preserve">El bote de carga constante mantiene </w:t>
      </w:r>
      <w:r w:rsidR="00792DDB" w:rsidRPr="001D7AF4">
        <w:t>un nivel de fluido que define la altura de inicio del recorrido del químico. El nivel se mantiene con una válvula flotadora en la entrada de la botella</w:t>
      </w:r>
      <w:r w:rsidR="00944540" w:rsidRPr="001D7AF4">
        <w:t xml:space="preserve">. </w:t>
      </w:r>
      <w:r w:rsidR="00792DDB" w:rsidRPr="001D7AF4">
        <w:t xml:space="preserve">La altura final del recorrido del químico depende </w:t>
      </w:r>
      <w:r w:rsidR="0059567F" w:rsidRPr="001D7AF4">
        <w:t xml:space="preserve">solamente </w:t>
      </w:r>
      <w:r w:rsidR="00792DDB" w:rsidRPr="001D7AF4">
        <w:t>de la posición de la manguera en la balanza</w:t>
      </w:r>
      <w:r w:rsidR="0059567F" w:rsidRPr="001D7AF4">
        <w:t>.</w:t>
      </w:r>
      <w:r w:rsidR="00792DDB" w:rsidRPr="001D7AF4">
        <w:t xml:space="preserve"> </w:t>
      </w:r>
      <w:r w:rsidR="0059567F" w:rsidRPr="001D7AF4">
        <w:t>D</w:t>
      </w:r>
      <w:r w:rsidR="00792DDB" w:rsidRPr="001D7AF4">
        <w:t xml:space="preserve">e esta manera </w:t>
      </w:r>
      <w:r w:rsidR="0059567F" w:rsidRPr="001D7AF4">
        <w:t>el cambio de altura en el recorrido, el cual determina el caudal del químico, es independiente de la cantidad de químico almacenado.</w:t>
      </w:r>
    </w:p>
    <w:p w:rsidR="00AA0208" w:rsidRPr="001D7AF4" w:rsidRDefault="00AA0208" w:rsidP="00AA0208">
      <w:pPr>
        <w:pStyle w:val="Figure"/>
      </w:pPr>
    </w:p>
    <w:p w:rsidR="00AA0208" w:rsidRPr="001D7AF4" w:rsidRDefault="0059567F" w:rsidP="00AA0208">
      <w:pPr>
        <w:pStyle w:val="Figure"/>
      </w:pPr>
      <w:r w:rsidRPr="001D7AF4">
        <w:rPr>
          <w:noProof/>
          <w:lang w:val="en-US"/>
        </w:rPr>
        <w:drawing>
          <wp:inline distT="0" distB="0" distL="0" distR="0">
            <wp:extent cx="1971675" cy="2490153"/>
            <wp:effectExtent l="0" t="0" r="0" b="0"/>
            <wp:docPr id="11" name="Picture 11" descr="C:\Users\abh35.CORNELL\Desktop\DSC_04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bh35.CORNELL\Desktop\DSC_0459.jpg"/>
                    <pic:cNvPicPr>
                      <a:picLocks noChangeAspect="1" noChangeArrowheads="1"/>
                    </pic:cNvPicPr>
                  </pic:nvPicPr>
                  <pic:blipFill>
                    <a:blip r:embed="rId21" cstate="print"/>
                    <a:srcRect l="18705" t="3696" r="42447" b="22174"/>
                    <a:stretch>
                      <a:fillRect/>
                    </a:stretch>
                  </pic:blipFill>
                  <pic:spPr bwMode="auto">
                    <a:xfrm>
                      <a:off x="0" y="0"/>
                      <a:ext cx="1988606" cy="2511536"/>
                    </a:xfrm>
                    <a:prstGeom prst="rect">
                      <a:avLst/>
                    </a:prstGeom>
                    <a:noFill/>
                    <a:ln w="9525">
                      <a:noFill/>
                      <a:miter lim="800000"/>
                      <a:headEnd/>
                      <a:tailEnd/>
                    </a:ln>
                  </pic:spPr>
                </pic:pic>
              </a:graphicData>
            </a:graphic>
          </wp:inline>
        </w:drawing>
      </w:r>
    </w:p>
    <w:p w:rsidR="00AA0208" w:rsidRPr="001D7AF4" w:rsidRDefault="00AA0208" w:rsidP="00DE7673">
      <w:pPr>
        <w:pStyle w:val="Figure"/>
        <w:jc w:val="left"/>
      </w:pPr>
    </w:p>
    <w:p w:rsidR="00AA0208" w:rsidRPr="001D7AF4" w:rsidRDefault="00AA0208" w:rsidP="00AA0208">
      <w:pPr>
        <w:pStyle w:val="Caption"/>
      </w:pPr>
      <w:r w:rsidRPr="001D7AF4">
        <w:t xml:space="preserve">Ilustración </w:t>
      </w:r>
      <w:r w:rsidR="00772C9B" w:rsidRPr="001D7AF4">
        <w:fldChar w:fldCharType="begin"/>
      </w:r>
      <w:r w:rsidRPr="001D7AF4">
        <w:instrText xml:space="preserve"> SEQ Ilustración \* ARABIC </w:instrText>
      </w:r>
      <w:r w:rsidR="00772C9B" w:rsidRPr="001D7AF4">
        <w:fldChar w:fldCharType="separate"/>
      </w:r>
      <w:r w:rsidR="005A74AE">
        <w:rPr>
          <w:noProof/>
        </w:rPr>
        <w:t>9</w:t>
      </w:r>
      <w:r w:rsidR="00772C9B" w:rsidRPr="001D7AF4">
        <w:fldChar w:fldCharType="end"/>
      </w:r>
      <w:r w:rsidRPr="001D7AF4">
        <w:t>. Bote de carga constante de sulfato de aluminio.</w:t>
      </w:r>
    </w:p>
    <w:p w:rsidR="0059567F" w:rsidRPr="001D7AF4" w:rsidRDefault="0059567F" w:rsidP="00533E41">
      <w:pPr>
        <w:contextualSpacing/>
      </w:pPr>
    </w:p>
    <w:p w:rsidR="00BC6F28" w:rsidRPr="001D7AF4" w:rsidRDefault="00140F95" w:rsidP="00533E41">
      <w:pPr>
        <w:pStyle w:val="Heading3"/>
      </w:pPr>
      <w:r w:rsidRPr="001D7AF4">
        <w:lastRenderedPageBreak/>
        <w:t>Mangueras de diámetro pequeño</w:t>
      </w:r>
      <w:r w:rsidR="00E351A8" w:rsidRPr="001D7AF4">
        <w:t>: e</w:t>
      </w:r>
      <w:r w:rsidR="00BC6F28" w:rsidRPr="001D7AF4">
        <w:t>lemento principal de pérdida de carga</w:t>
      </w:r>
    </w:p>
    <w:p w:rsidR="00944540" w:rsidRPr="001D7AF4" w:rsidRDefault="00AA0208" w:rsidP="00533E41">
      <w:r w:rsidRPr="001D7AF4">
        <w:t>En el recorrido del bote de carga constante a la balanza del dosificador, el químico pasa por una serie de mangueras de diámetro pequeño.</w:t>
      </w:r>
      <w:r w:rsidR="00944540" w:rsidRPr="001D7AF4">
        <w:t xml:space="preserve"> </w:t>
      </w:r>
      <w:r w:rsidRPr="001D7AF4">
        <w:t xml:space="preserve">Casi toda la pérdida de carga a lo largo del recorrido del químico ocurre en </w:t>
      </w:r>
      <w:r w:rsidR="00A25595" w:rsidRPr="001D7AF4">
        <w:t xml:space="preserve">estas mangueras. De esta forma se puede controlar la relación entre el caudal del químico y el cambio de altura del recorrido con el diseño de las mangueras. </w:t>
      </w:r>
      <w:r w:rsidR="003600F4" w:rsidRPr="001D7AF4">
        <w:t>Un manifold recolector al otro extremo de l</w:t>
      </w:r>
      <w:r w:rsidR="00140F95" w:rsidRPr="001D7AF4">
        <w:t>as mangueras combina de nuevo el caudal.</w:t>
      </w:r>
      <w:r w:rsidR="003600F4" w:rsidRPr="001D7AF4">
        <w:t xml:space="preserve"> </w:t>
      </w:r>
      <w:r w:rsidR="00140F95" w:rsidRPr="001D7AF4">
        <w:t>Luego el químico</w:t>
      </w:r>
      <w:r w:rsidR="003600F4" w:rsidRPr="001D7AF4">
        <w:t xml:space="preserve"> </w:t>
      </w:r>
      <w:r w:rsidR="00140F95" w:rsidRPr="001D7AF4">
        <w:t>sigue a</w:t>
      </w:r>
      <w:r w:rsidR="003600F4" w:rsidRPr="001D7AF4">
        <w:t>l dispositivo dosificador montado en la pared del tanque de entrada a la planta.</w:t>
      </w:r>
      <w:r w:rsidR="00140F95" w:rsidRPr="001D7AF4">
        <w:t xml:space="preserve"> </w:t>
      </w:r>
      <w:r w:rsidR="00944540" w:rsidRPr="001D7AF4">
        <w:t>El sistema de mangueras de diámetro pequeño sirve como el elemento principal de pérdida de carga en el recorrido del químico, de tal manera que las pérdidas más críticas son las pérdidas mayores (de fricción), y se mantienen mínimas las pérdidas menores (de expansiones). Esto es importante porque el dosificador cuenta con una relación lineal entre la altura del extremo del recorrido del químico (conectada al nivel de agua en el tanque de entrada) y el caudal del químico. Sistemas con pérdidas mayores</w:t>
      </w:r>
      <w:r w:rsidR="009B1178" w:rsidRPr="001D7AF4">
        <w:t xml:space="preserve"> con flujo laminar</w:t>
      </w:r>
      <w:r w:rsidR="00944540" w:rsidRPr="001D7AF4">
        <w:t xml:space="preserve"> proveen esta relación lineal mientras las pérdidas menores tienen una relación</w:t>
      </w:r>
      <w:r w:rsidR="00140F95" w:rsidRPr="001D7AF4">
        <w:t xml:space="preserve"> no lineal con el caudal.</w:t>
      </w:r>
    </w:p>
    <w:p w:rsidR="00E5248B" w:rsidRPr="001D7AF4" w:rsidRDefault="00E5248B" w:rsidP="00533E41">
      <w:pPr>
        <w:pStyle w:val="Heading3"/>
      </w:pPr>
    </w:p>
    <w:p w:rsidR="00BC6F28" w:rsidRPr="001D7AF4" w:rsidRDefault="00BC6F28" w:rsidP="00533E41">
      <w:pPr>
        <w:pStyle w:val="Heading3"/>
      </w:pPr>
      <w:r w:rsidRPr="001D7AF4">
        <w:t>El dispositivo dosificador</w:t>
      </w:r>
    </w:p>
    <w:p w:rsidR="00140F95" w:rsidRPr="001D7AF4" w:rsidRDefault="00944540" w:rsidP="00533E41">
      <w:r w:rsidRPr="001D7AF4">
        <w:t>El dispositivo dosificador</w:t>
      </w:r>
      <w:r w:rsidR="00140F95" w:rsidRPr="001D7AF4">
        <w:t xml:space="preserve"> es lo que manipula el/la operador(a) para cambiar la dosis de un químico. C</w:t>
      </w:r>
      <w:r w:rsidRPr="001D7AF4">
        <w:t>onsiste en una balanza montada en la pared del tanque de</w:t>
      </w:r>
      <w:r w:rsidR="00140F95" w:rsidRPr="001D7AF4">
        <w:t xml:space="preserve"> entrada con un deslizador que puede correr. Al deslizador</w:t>
      </w:r>
      <w:r w:rsidRPr="001D7AF4">
        <w:t xml:space="preserve"> se c</w:t>
      </w:r>
      <w:r w:rsidR="009B1178" w:rsidRPr="001D7AF4">
        <w:t>onecta</w:t>
      </w:r>
      <w:r w:rsidR="00140F95" w:rsidRPr="001D7AF4">
        <w:t xml:space="preserve"> la tubería que lleva el químico por las mangueras de diámetro pequeño con un pedazo de manguera de mayor diámetro que no impide el movimiento de la balanza</w:t>
      </w:r>
      <w:r w:rsidRPr="001D7AF4">
        <w:t>. A</w:t>
      </w:r>
      <w:r w:rsidR="009B1178" w:rsidRPr="001D7AF4">
        <w:t>l otro</w:t>
      </w:r>
      <w:r w:rsidRPr="001D7AF4">
        <w:t xml:space="preserve"> extremo de esta balanza</w:t>
      </w:r>
      <w:r w:rsidR="00FB7095" w:rsidRPr="001D7AF4">
        <w:t xml:space="preserve"> se</w:t>
      </w:r>
      <w:r w:rsidRPr="001D7AF4">
        <w:t xml:space="preserve"> cuelga un flotador en el tanque de entrada.</w:t>
      </w:r>
    </w:p>
    <w:p w:rsidR="00140F95" w:rsidRPr="001D7AF4" w:rsidRDefault="00140F95" w:rsidP="00533E41"/>
    <w:p w:rsidR="00944540" w:rsidRPr="001D7AF4" w:rsidRDefault="009B1178" w:rsidP="00533E41">
      <w:r w:rsidRPr="001D7AF4">
        <w:t>Cuando no hay flujo de agua en la planta la balanza se mantiene a nivel, para que la altura del extremo de la manguera sea igual al nivel de agua en el bote de carga constante</w:t>
      </w:r>
      <w:r w:rsidR="00FB7095" w:rsidRPr="001D7AF4">
        <w:t xml:space="preserve"> y el químico no fluya</w:t>
      </w:r>
      <w:r w:rsidRPr="001D7AF4">
        <w:t xml:space="preserve"> (</w:t>
      </w:r>
      <w:r w:rsidR="00772C9B" w:rsidRPr="001D7AF4">
        <w:fldChar w:fldCharType="begin"/>
      </w:r>
      <w:r w:rsidRPr="001D7AF4">
        <w:instrText xml:space="preserve"> REF _Ref378218693 \h </w:instrText>
      </w:r>
      <w:r w:rsidR="00772C9B" w:rsidRPr="001D7AF4">
        <w:fldChar w:fldCharType="separate"/>
      </w:r>
      <w:r w:rsidR="008C0B3C" w:rsidRPr="001D7AF4">
        <w:t xml:space="preserve">Ilustración </w:t>
      </w:r>
      <w:r w:rsidR="008C0B3C" w:rsidRPr="001D7AF4">
        <w:rPr>
          <w:noProof/>
        </w:rPr>
        <w:t>10</w:t>
      </w:r>
      <w:r w:rsidR="00772C9B" w:rsidRPr="001D7AF4">
        <w:fldChar w:fldCharType="end"/>
      </w:r>
      <w:r w:rsidRPr="001D7AF4">
        <w:t>).</w:t>
      </w:r>
      <w:r w:rsidR="00FB7095" w:rsidRPr="001D7AF4">
        <w:t xml:space="preserve"> Cuando sube </w:t>
      </w:r>
      <w:r w:rsidR="0042341A" w:rsidRPr="001D7AF4">
        <w:t>el caudal en la planta, el flotador</w:t>
      </w:r>
      <w:r w:rsidR="00FB7095" w:rsidRPr="001D7AF4">
        <w:t xml:space="preserve"> causa que la balanza se incline más, bajando la altura de la manguera y aumentando el caudal del químico en proporción al caudal en la planta (</w:t>
      </w:r>
      <w:r w:rsidR="00772C9B" w:rsidRPr="001D7AF4">
        <w:fldChar w:fldCharType="begin"/>
      </w:r>
      <w:r w:rsidR="00FB7095" w:rsidRPr="001D7AF4">
        <w:instrText xml:space="preserve"> REF _Ref378218978 \h </w:instrText>
      </w:r>
      <w:r w:rsidR="00772C9B" w:rsidRPr="001D7AF4">
        <w:fldChar w:fldCharType="separate"/>
      </w:r>
      <w:r w:rsidR="008C0B3C" w:rsidRPr="001D7AF4">
        <w:t xml:space="preserve">Ilustración </w:t>
      </w:r>
      <w:r w:rsidR="008C0B3C" w:rsidRPr="001D7AF4">
        <w:rPr>
          <w:noProof/>
        </w:rPr>
        <w:t>11</w:t>
      </w:r>
      <w:r w:rsidR="00772C9B" w:rsidRPr="001D7AF4">
        <w:fldChar w:fldCharType="end"/>
      </w:r>
      <w:r w:rsidR="00FB7095" w:rsidRPr="001D7AF4">
        <w:t>).</w:t>
      </w:r>
      <w:r w:rsidRPr="001D7AF4">
        <w:t xml:space="preserve"> </w:t>
      </w:r>
      <w:r w:rsidR="00944540" w:rsidRPr="001D7AF4">
        <w:t>Se puede correr el deslizador</w:t>
      </w:r>
      <w:r w:rsidR="00140F95" w:rsidRPr="001D7AF4">
        <w:t xml:space="preserve"> </w:t>
      </w:r>
      <w:r w:rsidR="00944540" w:rsidRPr="001D7AF4">
        <w:t>a lo largo de la parte de la balanza afuera del tanque de entrada (al lado de contrapeso) para especificar la dosis de coag</w:t>
      </w:r>
      <w:r w:rsidR="00FB7095" w:rsidRPr="001D7AF4">
        <w:t>ulante deseada.</w:t>
      </w:r>
    </w:p>
    <w:p w:rsidR="00690C17" w:rsidRPr="001D7AF4" w:rsidRDefault="00690C17" w:rsidP="00690C17">
      <w:pPr>
        <w:pStyle w:val="Figure"/>
      </w:pPr>
    </w:p>
    <w:p w:rsidR="00690C17" w:rsidRPr="001D7AF4" w:rsidRDefault="00690C17" w:rsidP="00690C17">
      <w:pPr>
        <w:pStyle w:val="Figure"/>
      </w:pPr>
      <w:r w:rsidRPr="001D7AF4">
        <w:rPr>
          <w:noProof/>
          <w:lang w:val="en-US"/>
        </w:rPr>
        <w:drawing>
          <wp:inline distT="0" distB="0" distL="0" distR="0">
            <wp:extent cx="5943600" cy="4356100"/>
            <wp:effectExtent l="0" t="0" r="0" b="6350"/>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Doser No Flow.jpg"/>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943600" cy="4356100"/>
                    </a:xfrm>
                    <a:prstGeom prst="rect">
                      <a:avLst/>
                    </a:prstGeom>
                  </pic:spPr>
                </pic:pic>
              </a:graphicData>
            </a:graphic>
          </wp:inline>
        </w:drawing>
      </w:r>
    </w:p>
    <w:p w:rsidR="00690C17" w:rsidRPr="001D7AF4" w:rsidRDefault="00690C17" w:rsidP="00690C17">
      <w:pPr>
        <w:pStyle w:val="Figure"/>
        <w:contextualSpacing/>
      </w:pPr>
      <w:r w:rsidRPr="001D7AF4">
        <w:t xml:space="preserve">Aquí no se ve el sistema entero de mangueras entre la botella con válvula flotadora y la balanza, sino una sola manguera que demuestra el concepto. </w:t>
      </w:r>
    </w:p>
    <w:p w:rsidR="00690C17" w:rsidRPr="001D7AF4" w:rsidRDefault="001F002F" w:rsidP="001F002F">
      <w:pPr>
        <w:pStyle w:val="Caption"/>
      </w:pPr>
      <w:bookmarkStart w:id="38" w:name="_Ref378218693"/>
      <w:bookmarkStart w:id="39" w:name="_Toc325794434"/>
      <w:bookmarkStart w:id="40" w:name="_Toc424289940"/>
      <w:r w:rsidRPr="001D7AF4">
        <w:t xml:space="preserve">Ilustración </w:t>
      </w:r>
      <w:r w:rsidR="00772C9B" w:rsidRPr="001D7AF4">
        <w:fldChar w:fldCharType="begin"/>
      </w:r>
      <w:r w:rsidRPr="001D7AF4">
        <w:instrText xml:space="preserve"> SEQ Ilustración \* ARABIC </w:instrText>
      </w:r>
      <w:r w:rsidR="00772C9B" w:rsidRPr="001D7AF4">
        <w:fldChar w:fldCharType="separate"/>
      </w:r>
      <w:r w:rsidR="005A74AE">
        <w:rPr>
          <w:noProof/>
        </w:rPr>
        <w:t>10</w:t>
      </w:r>
      <w:r w:rsidR="00772C9B" w:rsidRPr="001D7AF4">
        <w:fldChar w:fldCharType="end"/>
      </w:r>
      <w:bookmarkEnd w:id="38"/>
      <w:r w:rsidRPr="001D7AF4">
        <w:t xml:space="preserve">. </w:t>
      </w:r>
      <w:r w:rsidR="00690C17" w:rsidRPr="001D7AF4">
        <w:t>Esquema conceptual del dosificador con la balanza en la posición apagada</w:t>
      </w:r>
      <w:bookmarkEnd w:id="39"/>
      <w:bookmarkEnd w:id="40"/>
    </w:p>
    <w:p w:rsidR="00690C17" w:rsidRPr="001D7AF4" w:rsidRDefault="008E4C3C" w:rsidP="00533E41">
      <w:r w:rsidRPr="001D7AF4">
        <w:t>Para manipular</w:t>
      </w:r>
      <w:r w:rsidR="00FB7095" w:rsidRPr="001D7AF4">
        <w:t xml:space="preserve"> la dosis de coagulante, el operador cambia la posición del deslizador en la balanza. Entre más bajo en la balanza inclinada se coloca este deslizador, mayor es el c</w:t>
      </w:r>
      <w:r w:rsidRPr="001D7AF4">
        <w:t>audal del químico y la dosis</w:t>
      </w:r>
      <w:r w:rsidR="00FF6ACD" w:rsidRPr="001D7AF4">
        <w:t xml:space="preserve"> correspondiente. Del deslizador sale hacia</w:t>
      </w:r>
      <w:r w:rsidR="00FB7095" w:rsidRPr="001D7AF4">
        <w:t xml:space="preserve"> abajo un tubo de PVC de </w:t>
      </w:r>
      <w:r w:rsidR="00FF6ACD" w:rsidRPr="001D7AF4">
        <w:t>½”</w:t>
      </w:r>
      <w:r w:rsidR="00FB7095" w:rsidRPr="001D7AF4">
        <w:t xml:space="preserve"> por el que cae libremente el químico. Para que la balanza pueda moverse libremente, este tubo está conectado al extremo más bajo con otra manguera flexible de diámetro grande por la que fluye el químico antes de entrar en la tubería de PVC que lo lleva al punto d</w:t>
      </w:r>
      <w:r w:rsidR="0052398C" w:rsidRPr="001D7AF4">
        <w:t>e inyección en la planta. Hay tre</w:t>
      </w:r>
      <w:r w:rsidR="00FB7095" w:rsidRPr="001D7AF4">
        <w:t xml:space="preserve">s de estos sistemas funcionando en paralelo: </w:t>
      </w:r>
      <w:r w:rsidR="0052398C" w:rsidRPr="001D7AF4">
        <w:t xml:space="preserve">uno para el ácido, </w:t>
      </w:r>
      <w:r w:rsidR="00FB7095" w:rsidRPr="001D7AF4">
        <w:t>uno para el coagulante y uno para el hipoclorito de calcio.</w:t>
      </w:r>
    </w:p>
    <w:p w:rsidR="00177996" w:rsidRPr="001D7AF4" w:rsidRDefault="00177996" w:rsidP="00690C17">
      <w:pPr>
        <w:pStyle w:val="Figure"/>
      </w:pPr>
    </w:p>
    <w:p w:rsidR="00690C17" w:rsidRPr="001D7AF4" w:rsidRDefault="00690C17" w:rsidP="00690C17">
      <w:pPr>
        <w:pStyle w:val="Figure"/>
      </w:pPr>
      <w:r w:rsidRPr="001D7AF4">
        <w:rPr>
          <w:noProof/>
          <w:lang w:val="en-US"/>
        </w:rPr>
        <w:drawing>
          <wp:inline distT="0" distB="0" distL="0" distR="0">
            <wp:extent cx="5943600" cy="4209415"/>
            <wp:effectExtent l="0" t="0" r="0" b="635"/>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Doser Full Flow.jpg"/>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943600" cy="4209415"/>
                    </a:xfrm>
                    <a:prstGeom prst="rect">
                      <a:avLst/>
                    </a:prstGeom>
                  </pic:spPr>
                </pic:pic>
              </a:graphicData>
            </a:graphic>
          </wp:inline>
        </w:drawing>
      </w:r>
    </w:p>
    <w:p w:rsidR="00690C17" w:rsidRPr="001D7AF4" w:rsidRDefault="00690C17" w:rsidP="00690C17">
      <w:pPr>
        <w:pStyle w:val="Figure"/>
        <w:contextualSpacing/>
      </w:pPr>
      <w:r w:rsidRPr="001D7AF4">
        <w:t>Dosificador con balanza en la posición encendida (hay flujo en la planta y el nivel de agua en el tanque de entrada está a su altura máxima) mostrando como la balanza se inclina para proporcionar la carga hidráulica necesaria para la dosificación del químico.</w:t>
      </w:r>
    </w:p>
    <w:p w:rsidR="007E6077" w:rsidRPr="001D7AF4" w:rsidRDefault="001F002F" w:rsidP="004C3B42">
      <w:pPr>
        <w:pStyle w:val="Caption"/>
      </w:pPr>
      <w:bookmarkStart w:id="41" w:name="_Ref378218978"/>
      <w:bookmarkStart w:id="42" w:name="_Toc325794435"/>
      <w:bookmarkStart w:id="43" w:name="_Toc424289941"/>
      <w:r w:rsidRPr="001D7AF4">
        <w:t xml:space="preserve">Ilustración </w:t>
      </w:r>
      <w:r w:rsidR="00772C9B" w:rsidRPr="001D7AF4">
        <w:fldChar w:fldCharType="begin"/>
      </w:r>
      <w:r w:rsidRPr="001D7AF4">
        <w:instrText xml:space="preserve"> SEQ Ilustración \* ARABIC </w:instrText>
      </w:r>
      <w:r w:rsidR="00772C9B" w:rsidRPr="001D7AF4">
        <w:fldChar w:fldCharType="separate"/>
      </w:r>
      <w:r w:rsidR="005A74AE">
        <w:rPr>
          <w:noProof/>
        </w:rPr>
        <w:t>11</w:t>
      </w:r>
      <w:r w:rsidR="00772C9B" w:rsidRPr="001D7AF4">
        <w:fldChar w:fldCharType="end"/>
      </w:r>
      <w:bookmarkEnd w:id="41"/>
      <w:r w:rsidRPr="001D7AF4">
        <w:t xml:space="preserve">. </w:t>
      </w:r>
      <w:r w:rsidR="002217A8" w:rsidRPr="001D7AF4">
        <w:t>Dosificador con balanza en una posición encendida</w:t>
      </w:r>
      <w:bookmarkEnd w:id="42"/>
      <w:bookmarkEnd w:id="43"/>
    </w:p>
    <w:p w:rsidR="004C3B42" w:rsidRPr="001D7AF4" w:rsidRDefault="004C3B42" w:rsidP="004C3B42"/>
    <w:p w:rsidR="0060551E" w:rsidRPr="001D7AF4" w:rsidRDefault="0060551E" w:rsidP="0060551E">
      <w:pPr>
        <w:pStyle w:val="Heading2"/>
        <w:rPr>
          <w:shd w:val="clear" w:color="auto" w:fill="FFFFFF"/>
        </w:rPr>
      </w:pPr>
      <w:bookmarkStart w:id="44" w:name="_Toc424289902"/>
      <w:r w:rsidRPr="001D7AF4">
        <w:rPr>
          <w:shd w:val="clear" w:color="auto" w:fill="FFFFFF"/>
        </w:rPr>
        <w:t>Teoría de</w:t>
      </w:r>
      <w:r w:rsidR="004C3B42" w:rsidRPr="001D7AF4">
        <w:rPr>
          <w:shd w:val="clear" w:color="auto" w:fill="FFFFFF"/>
        </w:rPr>
        <w:t>l</w:t>
      </w:r>
      <w:r w:rsidRPr="001D7AF4">
        <w:rPr>
          <w:shd w:val="clear" w:color="auto" w:fill="FFFFFF"/>
        </w:rPr>
        <w:t xml:space="preserve"> Diseño</w:t>
      </w:r>
      <w:bookmarkEnd w:id="44"/>
    </w:p>
    <w:p w:rsidR="004C3B42" w:rsidRPr="001D7AF4" w:rsidRDefault="00533E41" w:rsidP="004C3B42">
      <w:pPr>
        <w:pStyle w:val="Heading3"/>
      </w:pPr>
      <w:r w:rsidRPr="001D7AF4">
        <w:t>D</w:t>
      </w:r>
      <w:r w:rsidR="004C3B42" w:rsidRPr="001D7AF4">
        <w:t>osis de los químicos</w:t>
      </w:r>
    </w:p>
    <w:p w:rsidR="004C3B42" w:rsidRPr="001D7AF4" w:rsidRDefault="004C3B42" w:rsidP="004C3B42">
      <w:pPr>
        <w:contextualSpacing/>
        <w:rPr>
          <w:shd w:val="clear" w:color="auto" w:fill="FFFFFF"/>
        </w:rPr>
      </w:pPr>
      <w:r w:rsidRPr="001D7AF4">
        <w:t xml:space="preserve">El dosificador está diseñado </w:t>
      </w:r>
      <w:r w:rsidR="00DC6B91" w:rsidRPr="001D7AF4">
        <w:t>para las dosis detalladas en las tablas de dimensionamiento abajo</w:t>
      </w:r>
      <w:r w:rsidRPr="001D7AF4">
        <w:t xml:space="preserve">. Las concentraciones de las soluciones madres se seleccionan para que sean prácticas de mezclar, lo suficiente bajas para que el químico se disuelva fácilmente y lo suficiente altas para que duren por lo menos un día cuando las dosis están altas. El caudal máximo del químico no debe ocasionar pérdidas de carga significantes en la tubería que lo lleva a la balanza, ni causar una pérdida mayor de </w:t>
      </w:r>
      <w:r w:rsidR="00FF6ACD" w:rsidRPr="001D7AF4">
        <w:t>30 cm</w:t>
      </w:r>
      <w:r w:rsidRPr="001D7AF4">
        <w:t xml:space="preserve"> en el orificio de la válvula flotadora del bote de carga constante. De igual manera, el volumen de los contenedores de almacenamiento se selecciona para que las mezclas de químicos duren un tiempo práctico dada la concentración madre. </w:t>
      </w:r>
      <w:r w:rsidR="00FF6ACD" w:rsidRPr="001D7AF4">
        <w:t>La losa donde están</w:t>
      </w:r>
      <w:r w:rsidRPr="001D7AF4">
        <w:t xml:space="preserve"> los barriles de almacenamiento de los químicos tiene una </w:t>
      </w:r>
      <w:r w:rsidRPr="001D7AF4">
        <w:lastRenderedPageBreak/>
        <w:t>elevación de</w:t>
      </w:r>
      <w:r w:rsidRPr="001D7AF4">
        <w:rPr>
          <w:shd w:val="clear" w:color="auto" w:fill="FFFFFF"/>
        </w:rPr>
        <w:t xml:space="preserve"> </w:t>
      </w:r>
      <w:r w:rsidR="00FF6ACD" w:rsidRPr="001D7AF4">
        <w:rPr>
          <w:shd w:val="clear" w:color="auto" w:fill="FFFFFF"/>
        </w:rPr>
        <w:t>31 cm</w:t>
      </w:r>
      <w:r w:rsidRPr="001D7AF4">
        <w:rPr>
          <w:shd w:val="clear" w:color="auto" w:fill="FFFFFF"/>
        </w:rPr>
        <w:t xml:space="preserve"> medida de la parte superior de la pared del tanque de entrada para que la pérdida de carga en la válvula flotadora no tenga ningún efecto en el flujo del químico. Las salidas de los contenedores están elevadas </w:t>
      </w:r>
      <w:r w:rsidR="00FF6ACD" w:rsidRPr="001D7AF4">
        <w:rPr>
          <w:shd w:val="clear" w:color="auto" w:fill="FFFFFF"/>
        </w:rPr>
        <w:t>10 cm</w:t>
      </w:r>
      <w:r w:rsidRPr="001D7AF4">
        <w:rPr>
          <w:shd w:val="clear" w:color="auto" w:fill="FFFFFF"/>
        </w:rPr>
        <w:t xml:space="preserve"> arriba del piso para dejar espacio para el sedimento de se caen al fondo.</w:t>
      </w:r>
    </w:p>
    <w:p w:rsidR="004C3B42" w:rsidRPr="001D7AF4" w:rsidRDefault="004C3B42" w:rsidP="004C3B42">
      <w:pPr>
        <w:contextualSpacing/>
        <w:rPr>
          <w:shd w:val="clear" w:color="auto" w:fill="FFFFFF"/>
        </w:rPr>
      </w:pPr>
    </w:p>
    <w:p w:rsidR="00E5248B" w:rsidRPr="001D7AF4" w:rsidRDefault="00A01D34" w:rsidP="00206CC6">
      <w:pPr>
        <w:pStyle w:val="Heading3"/>
        <w:rPr>
          <w:shd w:val="clear" w:color="auto" w:fill="FFFFFF"/>
        </w:rPr>
      </w:pPr>
      <w:r w:rsidRPr="001D7AF4">
        <w:rPr>
          <w:shd w:val="clear" w:color="auto" w:fill="FFFFFF"/>
        </w:rPr>
        <w:t>Mangueras de diámetro pequeño</w:t>
      </w:r>
      <w:r w:rsidR="004C3B42" w:rsidRPr="001D7AF4">
        <w:rPr>
          <w:shd w:val="clear" w:color="auto" w:fill="FFFFFF"/>
        </w:rPr>
        <w:t>: elemento principal de pérdida de carga</w:t>
      </w:r>
    </w:p>
    <w:p w:rsidR="004C3B42" w:rsidRPr="001D7AF4" w:rsidRDefault="004C3B42" w:rsidP="004C3B42">
      <w:pPr>
        <w:contextualSpacing/>
        <w:rPr>
          <w:shd w:val="clear" w:color="auto" w:fill="FFFFFF"/>
        </w:rPr>
      </w:pPr>
      <w:r w:rsidRPr="001D7AF4">
        <w:rPr>
          <w:shd w:val="clear" w:color="auto" w:fill="FFFFFF"/>
        </w:rPr>
        <w:t xml:space="preserve">Las mangueras de diámetro pequeño están diseñadas para proveer </w:t>
      </w:r>
      <w:r w:rsidR="00E5248B" w:rsidRPr="001D7AF4">
        <w:rPr>
          <w:shd w:val="clear" w:color="auto" w:fill="FFFFFF"/>
        </w:rPr>
        <w:t>HL.Cdc</w:t>
      </w:r>
      <w:r w:rsidRPr="001D7AF4">
        <w:rPr>
          <w:shd w:val="clear" w:color="auto" w:fill="FFFFFF"/>
        </w:rPr>
        <w:t xml:space="preserve"> de pérdida de carga con el caudal máximo del químico. Se diseñan </w:t>
      </w:r>
      <w:r w:rsidR="00E5248B" w:rsidRPr="001D7AF4">
        <w:rPr>
          <w:shd w:val="clear" w:color="auto" w:fill="FFFFFF"/>
        </w:rPr>
        <w:t>de tal manera</w:t>
      </w:r>
      <w:r w:rsidRPr="001D7AF4">
        <w:rPr>
          <w:shd w:val="clear" w:color="auto" w:fill="FFFFFF"/>
        </w:rPr>
        <w:t xml:space="preserve"> que las pérdidas mayores (debidas a la fricción con las paredes de la manguera) dominen, y las pérdidas menores (debidas a expansiones y cambios de dirección en el flujo) sean mínimas. Este criterio limita el caudal que puede pasar por una sola manguera, ya que las pérdidas menores crecen más rápido que las mayores con aumentos en</w:t>
      </w:r>
      <w:r w:rsidR="00A01D34" w:rsidRPr="001D7AF4">
        <w:rPr>
          <w:shd w:val="clear" w:color="auto" w:fill="FFFFFF"/>
        </w:rPr>
        <w:t xml:space="preserve"> caudal. Para caudales</w:t>
      </w:r>
      <w:r w:rsidRPr="001D7AF4">
        <w:rPr>
          <w:shd w:val="clear" w:color="auto" w:fill="FFFFFF"/>
        </w:rPr>
        <w:t xml:space="preserve"> en este rango, se selecciona un diámetro interno de </w:t>
      </w:r>
      <w:r w:rsidR="00FF6ACD" w:rsidRPr="001D7AF4">
        <w:rPr>
          <w:shd w:val="clear" w:color="auto" w:fill="FFFFFF"/>
        </w:rPr>
        <w:t>1/8”</w:t>
      </w:r>
      <w:r w:rsidRPr="001D7AF4">
        <w:rPr>
          <w:shd w:val="clear" w:color="auto" w:fill="FFFFFF"/>
        </w:rPr>
        <w:t xml:space="preserve"> por la facilidad de encontrar esas mangueras en mercados locales. Luego, el número de mangueras en paralelo (y así el caudal máximo en cada una) está basado en un porcentaje máximo de las pérdidas de carga total que se debe a pérdidas menores. Por fin, la longitud de las mangueras se define en base a la pérdida de carga máxima deseada de </w:t>
      </w:r>
      <w:r w:rsidR="005F0E05" w:rsidRPr="001D7AF4">
        <w:rPr>
          <w:shd w:val="clear" w:color="auto" w:fill="FFFFFF"/>
        </w:rPr>
        <w:t>3</w:t>
      </w:r>
      <w:r w:rsidR="00FF6ACD" w:rsidRPr="001D7AF4">
        <w:rPr>
          <w:shd w:val="clear" w:color="auto" w:fill="FFFFFF"/>
        </w:rPr>
        <w:t>0 cm</w:t>
      </w:r>
      <w:r w:rsidRPr="001D7AF4">
        <w:rPr>
          <w:shd w:val="clear" w:color="auto" w:fill="FFFFFF"/>
        </w:rPr>
        <w:t>, dado el caudal máximo en cada una.</w:t>
      </w:r>
    </w:p>
    <w:p w:rsidR="004C3B42" w:rsidRPr="001D7AF4" w:rsidRDefault="004C3B42" w:rsidP="004C3B42">
      <w:pPr>
        <w:contextualSpacing/>
        <w:rPr>
          <w:shd w:val="clear" w:color="auto" w:fill="FFFFFF"/>
        </w:rPr>
      </w:pPr>
    </w:p>
    <w:p w:rsidR="00A96B6A" w:rsidRPr="001D7AF4" w:rsidRDefault="00533E41" w:rsidP="00A96B6A">
      <w:pPr>
        <w:pStyle w:val="Heading3"/>
      </w:pPr>
      <w:r w:rsidRPr="001D7AF4">
        <w:t>P</w:t>
      </w:r>
      <w:r w:rsidR="00A96B6A" w:rsidRPr="001D7AF4">
        <w:t>érdidas de carga</w:t>
      </w:r>
    </w:p>
    <w:p w:rsidR="004D4710" w:rsidRPr="001D7AF4" w:rsidRDefault="004D4710" w:rsidP="00A96B6A">
      <w:r w:rsidRPr="001D7AF4">
        <w:t>Hay dos tipos de pérdida de carga</w:t>
      </w:r>
      <w:r w:rsidR="00A96B6A" w:rsidRPr="001D7AF4">
        <w:t xml:space="preserve"> que </w:t>
      </w:r>
      <w:r w:rsidR="00D54403" w:rsidRPr="001D7AF4">
        <w:t>ocurren</w:t>
      </w:r>
      <w:r w:rsidR="00A96B6A" w:rsidRPr="001D7AF4">
        <w:t xml:space="preserve"> en el sistema dos</w:t>
      </w:r>
      <w:r w:rsidR="00A01D34" w:rsidRPr="001D7AF4">
        <w:t>ificador. L</w:t>
      </w:r>
      <w:r w:rsidR="00A96B6A" w:rsidRPr="001D7AF4">
        <w:t>as</w:t>
      </w:r>
      <w:r w:rsidR="00A01D34" w:rsidRPr="001D7AF4">
        <w:t xml:space="preserve"> pérdidas </w:t>
      </w:r>
      <w:r w:rsidR="00A01D34" w:rsidRPr="001D7AF4">
        <w:rPr>
          <w:i/>
        </w:rPr>
        <w:t>mayores</w:t>
      </w:r>
      <w:r w:rsidR="00A01D34" w:rsidRPr="001D7AF4">
        <w:t xml:space="preserve"> se deben a</w:t>
      </w:r>
      <w:r w:rsidR="00D54403" w:rsidRPr="001D7AF4">
        <w:t xml:space="preserve"> la fuerza de fricción</w:t>
      </w:r>
      <w:r w:rsidR="00A96B6A" w:rsidRPr="001D7AF4">
        <w:t xml:space="preserve"> </w:t>
      </w:r>
      <w:r w:rsidR="00D54403" w:rsidRPr="001D7AF4">
        <w:t>que siente</w:t>
      </w:r>
      <w:r w:rsidR="00A96B6A" w:rsidRPr="001D7AF4">
        <w:t xml:space="preserve"> e</w:t>
      </w:r>
      <w:r w:rsidR="00D54403" w:rsidRPr="001D7AF4">
        <w:t>l fluido en las paredes del tubo. L</w:t>
      </w:r>
      <w:r w:rsidR="00A01D34" w:rsidRPr="001D7AF4">
        <w:t xml:space="preserve">as pérdidas </w:t>
      </w:r>
      <w:r w:rsidR="00A01D34" w:rsidRPr="001D7AF4">
        <w:rPr>
          <w:i/>
        </w:rPr>
        <w:t>menores</w:t>
      </w:r>
      <w:r w:rsidR="00A01D34" w:rsidRPr="001D7AF4">
        <w:t xml:space="preserve"> se deben a</w:t>
      </w:r>
      <w:r w:rsidR="00A96B6A" w:rsidRPr="001D7AF4">
        <w:t xml:space="preserve"> las ex</w:t>
      </w:r>
      <w:r w:rsidR="00A01D34" w:rsidRPr="001D7AF4">
        <w:t>pansiones del fluido cuando hay</w:t>
      </w:r>
      <w:r w:rsidR="00A96B6A" w:rsidRPr="001D7AF4">
        <w:t xml:space="preserve"> un cambio de la geometría de su camino. El diseño busca a hacer que</w:t>
      </w:r>
      <w:r w:rsidR="00CC4146" w:rsidRPr="001D7AF4">
        <w:t xml:space="preserve"> las pérdidas de carga</w:t>
      </w:r>
      <w:r w:rsidR="001F6628" w:rsidRPr="001D7AF4">
        <w:t xml:space="preserve"> menores</w:t>
      </w:r>
      <w:r w:rsidR="00A96B6A" w:rsidRPr="001D7AF4">
        <w:t xml:space="preserve"> sean insignificantes </w:t>
      </w:r>
      <w:r w:rsidR="00CC4146" w:rsidRPr="001D7AF4">
        <w:t>comparadas con</w:t>
      </w:r>
      <w:r w:rsidR="00A96B6A" w:rsidRPr="001D7AF4">
        <w:t xml:space="preserve"> las pérdidas mayores. Esto asegurará que haya una relación lineal entre la pérdida de carga y el caudal del fluido.</w:t>
      </w:r>
    </w:p>
    <w:p w:rsidR="00CC4146" w:rsidRPr="001D7AF4" w:rsidRDefault="00CC4146" w:rsidP="00A96B6A"/>
    <w:p w:rsidR="00A96B6A" w:rsidRPr="001D7AF4" w:rsidRDefault="00CC4146" w:rsidP="00A96B6A">
      <w:r w:rsidRPr="001D7AF4">
        <w:t>La pérdida de carga debida a expansiones está definida</w:t>
      </w:r>
      <w:r w:rsidR="00A96B6A" w:rsidRPr="001D7AF4">
        <w:t xml:space="preserve"> por</w:t>
      </w:r>
    </w:p>
    <w:p w:rsidR="00264310" w:rsidRPr="001D7AF4" w:rsidRDefault="00264310" w:rsidP="00A96B6A"/>
    <w:p w:rsidR="00A96B6A" w:rsidRPr="001D7AF4" w:rsidRDefault="00772C9B" w:rsidP="00A96B6A">
      <m:oMathPara>
        <m:oMath>
          <m:sSub>
            <m:sSubPr>
              <m:ctrlPr>
                <w:rPr>
                  <w:rFonts w:ascii="Cambria Math" w:hAnsi="Cambria Math"/>
                  <w:i/>
                </w:rPr>
              </m:ctrlPr>
            </m:sSubPr>
            <m:e>
              <m:r>
                <w:rPr>
                  <w:rFonts w:ascii="Cambria Math" w:hAnsi="Cambria Math"/>
                </w:rPr>
                <m:t>h</m:t>
              </m:r>
            </m:e>
            <m:sub>
              <m:r>
                <w:rPr>
                  <w:rFonts w:ascii="Cambria Math" w:hAnsi="Cambria Math"/>
                </w:rPr>
                <m:t>e</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e</m:t>
                  </m:r>
                </m:sub>
              </m:sSub>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2g</m:t>
              </m:r>
            </m:den>
          </m:f>
        </m:oMath>
      </m:oMathPara>
    </w:p>
    <w:p w:rsidR="00A96B6A" w:rsidRPr="001D7AF4" w:rsidRDefault="00061011" w:rsidP="00A96B6A">
      <w:r w:rsidRPr="001D7AF4">
        <w:t>En donde</w:t>
      </w:r>
    </w:p>
    <w:p w:rsidR="00061011" w:rsidRPr="001D7AF4" w:rsidRDefault="00772C9B" w:rsidP="00A96B6A">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e</m:t>
              </m:r>
            </m:sub>
          </m:sSub>
          <m:r>
            <w:rPr>
              <w:rFonts w:ascii="Cambria Math" w:hAnsi="Cambria Math"/>
            </w:rPr>
            <m:t>=coeficiente de expansión, que depende del cambio de geometría</m:t>
          </m:r>
        </m:oMath>
      </m:oMathPara>
    </w:p>
    <w:p w:rsidR="00061011" w:rsidRPr="001D7AF4" w:rsidRDefault="00061011" w:rsidP="00A96B6A">
      <m:oMathPara>
        <m:oMathParaPr>
          <m:jc m:val="left"/>
        </m:oMathParaPr>
        <m:oMath>
          <m:r>
            <w:rPr>
              <w:rFonts w:ascii="Cambria Math" w:hAnsi="Cambria Math"/>
            </w:rPr>
            <m:t>V=velocidad del fluido en la manguera</m:t>
          </m:r>
        </m:oMath>
      </m:oMathPara>
    </w:p>
    <w:p w:rsidR="00061011" w:rsidRPr="001D7AF4" w:rsidRDefault="00061011" w:rsidP="00A96B6A">
      <m:oMathPara>
        <m:oMathParaPr>
          <m:jc m:val="left"/>
        </m:oMathParaPr>
        <m:oMath>
          <m:r>
            <w:rPr>
              <w:rFonts w:ascii="Cambria Math" w:hAnsi="Cambria Math"/>
            </w:rPr>
            <m:t>g=acceleración de</m:t>
          </m:r>
          <m:r>
            <w:rPr>
              <w:rFonts w:ascii="Cambria Math" w:hAnsi="Cambria Math"/>
            </w:rPr>
            <m:t xml:space="preserve">bido a la gravidad ≈9.81 </m:t>
          </m:r>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r>
            <w:rPr>
              <w:rFonts w:ascii="Cambria Math" w:hAnsi="Cambria Math"/>
            </w:rPr>
            <m:t xml:space="preserve"> </m:t>
          </m:r>
        </m:oMath>
      </m:oMathPara>
    </w:p>
    <w:p w:rsidR="00264310" w:rsidRPr="001D7AF4" w:rsidRDefault="00264310" w:rsidP="00A96B6A"/>
    <w:p w:rsidR="00061011" w:rsidRPr="001D7AF4" w:rsidRDefault="00264310" w:rsidP="00A96B6A">
      <w:r w:rsidRPr="001D7AF4">
        <w:t>La pérdida de carga debida</w:t>
      </w:r>
      <w:r w:rsidR="00061011" w:rsidRPr="001D7AF4">
        <w:t xml:space="preserve"> a expansiones aumenta con la cuadrada </w:t>
      </w:r>
      <w:r w:rsidRPr="001D7AF4">
        <w:t>de la velocidad, y por lo tanto no provee</w:t>
      </w:r>
      <w:r w:rsidR="00061011" w:rsidRPr="001D7AF4">
        <w:t xml:space="preserve"> una relación lineal entre el caudal y la pérdida de c</w:t>
      </w:r>
      <w:r w:rsidRPr="001D7AF4">
        <w:t>arga. Por otro lado, la pérdida de carga debida</w:t>
      </w:r>
      <w:r w:rsidR="00061011" w:rsidRPr="001D7AF4">
        <w:t xml:space="preserve"> a tensiones con l</w:t>
      </w:r>
      <w:r w:rsidRPr="001D7AF4">
        <w:t>as paredes del tubo sí tiene</w:t>
      </w:r>
      <w:r w:rsidR="00061011" w:rsidRPr="001D7AF4">
        <w:t xml:space="preserve"> una relación lineal:</w:t>
      </w:r>
    </w:p>
    <w:p w:rsidR="00264310" w:rsidRPr="001D7AF4" w:rsidRDefault="00264310" w:rsidP="00A96B6A"/>
    <w:p w:rsidR="00061011" w:rsidRPr="001D7AF4" w:rsidRDefault="00772C9B" w:rsidP="00061011">
      <m:oMathPara>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m:t>
          </m:r>
          <m:f>
            <m:fPr>
              <m:ctrlPr>
                <w:rPr>
                  <w:rFonts w:ascii="Cambria Math" w:hAnsi="Cambria Math"/>
                  <w:i/>
                </w:rPr>
              </m:ctrlPr>
            </m:fPr>
            <m:num>
              <m:r>
                <w:rPr>
                  <w:rFonts w:ascii="Cambria Math" w:hAnsi="Cambria Math"/>
                </w:rPr>
                <m:t>32μLV</m:t>
              </m:r>
            </m:num>
            <m:den>
              <m:r>
                <w:rPr>
                  <w:rFonts w:ascii="Cambria Math" w:hAnsi="Cambria Math"/>
                </w:rPr>
                <m:t>ρg</m:t>
              </m:r>
              <m:sSup>
                <m:sSupPr>
                  <m:ctrlPr>
                    <w:rPr>
                      <w:rFonts w:ascii="Cambria Math" w:hAnsi="Cambria Math"/>
                      <w:i/>
                    </w:rPr>
                  </m:ctrlPr>
                </m:sSupPr>
                <m:e>
                  <m:r>
                    <w:rPr>
                      <w:rFonts w:ascii="Cambria Math" w:hAnsi="Cambria Math"/>
                    </w:rPr>
                    <m:t>D</m:t>
                  </m:r>
                </m:e>
                <m:sup>
                  <m:r>
                    <w:rPr>
                      <w:rFonts w:ascii="Cambria Math" w:hAnsi="Cambria Math"/>
                    </w:rPr>
                    <m:t>2</m:t>
                  </m:r>
                </m:sup>
              </m:sSup>
            </m:den>
          </m:f>
        </m:oMath>
      </m:oMathPara>
    </w:p>
    <w:p w:rsidR="00B77560" w:rsidRPr="001D7AF4" w:rsidRDefault="00B77560" w:rsidP="00061011">
      <w:r w:rsidRPr="001D7AF4">
        <w:t>En donde</w:t>
      </w:r>
    </w:p>
    <w:p w:rsidR="00B77560" w:rsidRPr="001D7AF4" w:rsidRDefault="00B77560" w:rsidP="00061011">
      <m:oMathPara>
        <m:oMathParaPr>
          <m:jc m:val="left"/>
        </m:oMathParaPr>
        <m:oMath>
          <m:r>
            <w:rPr>
              <w:rFonts w:ascii="Cambria Math" w:hAnsi="Cambria Math"/>
            </w:rPr>
            <m:t>μ=viscosidad dinámica del fluido</m:t>
          </m:r>
        </m:oMath>
      </m:oMathPara>
    </w:p>
    <w:p w:rsidR="00B77560" w:rsidRPr="001D7AF4" w:rsidRDefault="00B77560" w:rsidP="00061011">
      <m:oMathPara>
        <m:oMathParaPr>
          <m:jc m:val="left"/>
        </m:oMathParaPr>
        <m:oMath>
          <m:r>
            <w:rPr>
              <w:rFonts w:ascii="Cambria Math" w:hAnsi="Cambria Math"/>
            </w:rPr>
            <m:t>L=longitud del tubo o manguera</m:t>
          </m:r>
        </m:oMath>
      </m:oMathPara>
    </w:p>
    <w:p w:rsidR="00B77560" w:rsidRPr="001D7AF4" w:rsidRDefault="00B77560" w:rsidP="00061011">
      <m:oMathPara>
        <m:oMathParaPr>
          <m:jc m:val="left"/>
        </m:oMathParaPr>
        <m:oMath>
          <m:r>
            <w:rPr>
              <w:rFonts w:ascii="Cambria Math" w:hAnsi="Cambria Math"/>
            </w:rPr>
            <w:lastRenderedPageBreak/>
            <m:t xml:space="preserve">ρ=densidad de agua ≈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B77560" w:rsidRPr="001D7AF4" w:rsidRDefault="00B77560" w:rsidP="00061011">
      <m:oMathPara>
        <m:oMathParaPr>
          <m:jc m:val="left"/>
        </m:oMathParaPr>
        <m:oMath>
          <m:r>
            <w:rPr>
              <w:rFonts w:ascii="Cambria Math" w:hAnsi="Cambria Math"/>
            </w:rPr>
            <m:t>D=diámetro interior del tubo o manguera</m:t>
          </m:r>
        </m:oMath>
      </m:oMathPara>
    </w:p>
    <w:p w:rsidR="00533E41" w:rsidRPr="001D7AF4" w:rsidRDefault="00533E41" w:rsidP="004D4710">
      <w:pPr>
        <w:pStyle w:val="Heading3"/>
        <w:rPr>
          <w:rFonts w:eastAsia="Times New Roman" w:cs="Times New Roman"/>
          <w:b w:val="0"/>
          <w:szCs w:val="20"/>
        </w:rPr>
      </w:pPr>
    </w:p>
    <w:p w:rsidR="0060551E" w:rsidRPr="001D7AF4" w:rsidRDefault="00264310" w:rsidP="00533E41">
      <w:pPr>
        <w:pStyle w:val="Heading3"/>
      </w:pPr>
      <w:r w:rsidRPr="001D7AF4">
        <w:t>Diseño de las mangueras de diámetro pequeño</w:t>
      </w:r>
    </w:p>
    <w:p w:rsidR="004D4710" w:rsidRPr="001D7AF4" w:rsidRDefault="004D4710" w:rsidP="004D4710">
      <w:r w:rsidRPr="001D7AF4">
        <w:t>El cau</w:t>
      </w:r>
      <w:r w:rsidR="00264310" w:rsidRPr="001D7AF4">
        <w:t>dal máximo del químico en una sola manguera para controlar el error causado por la no-linealidad de las pérdidas menores se encuentra con</w:t>
      </w:r>
      <w:r w:rsidRPr="001D7AF4">
        <w:t xml:space="preserve"> la siguiente ecuación:</w:t>
      </w:r>
    </w:p>
    <w:p w:rsidR="00264310" w:rsidRPr="001D7AF4" w:rsidRDefault="00264310" w:rsidP="004D4710"/>
    <w:p w:rsidR="004D4710" w:rsidRPr="001D7AF4" w:rsidRDefault="00772C9B" w:rsidP="004D4710">
      <m:oMathPara>
        <m:oMath>
          <m:sSub>
            <m:sSubPr>
              <m:ctrlPr>
                <w:rPr>
                  <w:rFonts w:ascii="Cambria Math" w:hAnsi="Cambria Math"/>
                  <w:i/>
                </w:rPr>
              </m:ctrlPr>
            </m:sSubPr>
            <m:e>
              <m:r>
                <w:rPr>
                  <w:rFonts w:ascii="Cambria Math" w:hAnsi="Cambria Math"/>
                </w:rPr>
                <m:t>Q</m:t>
              </m:r>
            </m:e>
            <m:sub>
              <m:r>
                <w:rPr>
                  <w:rFonts w:ascii="Cambria Math" w:hAnsi="Cambria Math"/>
                </w:rPr>
                <m:t>MaxManguera</m:t>
              </m:r>
            </m:sub>
          </m:sSub>
          <m:r>
            <w:rPr>
              <w:rFonts w:ascii="Cambria Math" w:hAnsi="Cambria Math"/>
            </w:rPr>
            <m:t xml:space="preserve">= </m:t>
          </m:r>
          <m:f>
            <m:fPr>
              <m:ctrlPr>
                <w:rPr>
                  <w:rFonts w:ascii="Cambria Math" w:hAnsi="Cambria Math"/>
                  <w:i/>
                </w:rPr>
              </m:ctrlPr>
            </m:fPr>
            <m:num>
              <m:r>
                <w:rPr>
                  <w:rFonts w:ascii="Cambria Math" w:hAnsi="Cambria Math"/>
                </w:rPr>
                <m:t>π</m:t>
              </m:r>
              <m:sSup>
                <m:sSupPr>
                  <m:ctrlPr>
                    <w:rPr>
                      <w:rFonts w:ascii="Cambria Math" w:hAnsi="Cambria Math"/>
                      <w:i/>
                    </w:rPr>
                  </m:ctrlPr>
                </m:sSupPr>
                <m:e>
                  <m:r>
                    <w:rPr>
                      <w:rFonts w:ascii="Cambria Math" w:hAnsi="Cambria Math"/>
                    </w:rPr>
                    <m:t>D</m:t>
                  </m:r>
                </m:e>
                <m:sup>
                  <m:r>
                    <w:rPr>
                      <w:rFonts w:ascii="Cambria Math" w:hAnsi="Cambria Math"/>
                    </w:rPr>
                    <m:t>2</m:t>
                  </m:r>
                </m:sup>
              </m:sSup>
            </m:num>
            <m:den>
              <m:r>
                <w:rPr>
                  <w:rFonts w:ascii="Cambria Math" w:hAnsi="Cambria Math"/>
                </w:rPr>
                <m:t>4</m:t>
              </m:r>
            </m:den>
          </m:f>
          <m:rad>
            <m:radPr>
              <m:degHide m:val="on"/>
              <m:ctrlPr>
                <w:rPr>
                  <w:rFonts w:ascii="Cambria Math" w:hAnsi="Cambria Math"/>
                  <w:i/>
                </w:rPr>
              </m:ctrlPr>
            </m:radPr>
            <m:deg/>
            <m:e>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m:t>
                  </m:r>
                  <m:sSub>
                    <m:sSubPr>
                      <m:ctrlPr>
                        <w:rPr>
                          <w:rFonts w:ascii="Cambria Math" w:hAnsi="Cambria Math"/>
                          <w:i/>
                        </w:rPr>
                      </m:ctrlPr>
                    </m:sSubPr>
                    <m:e>
                      <m:r>
                        <w:rPr>
                          <w:rFonts w:ascii="Cambria Math" w:hAnsi="Cambria Math"/>
                        </w:rPr>
                        <m:t>Π</m:t>
                      </m:r>
                    </m:e>
                    <m:sub>
                      <m:r>
                        <w:rPr>
                          <w:rFonts w:ascii="Cambria Math" w:hAnsi="Cambria Math"/>
                        </w:rPr>
                        <m:t>Error</m:t>
                      </m:r>
                    </m:sub>
                  </m:sSub>
                </m:num>
                <m:den>
                  <m:nary>
                    <m:naryPr>
                      <m:chr m:val="∑"/>
                      <m:limLoc m:val="undOvr"/>
                      <m:subHide m:val="on"/>
                      <m:supHide m:val="on"/>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den>
              </m:f>
            </m:e>
          </m:rad>
        </m:oMath>
      </m:oMathPara>
    </w:p>
    <w:p w:rsidR="004D4710" w:rsidRPr="001D7AF4" w:rsidRDefault="004D4710" w:rsidP="004D4710">
      <w:r w:rsidRPr="001D7AF4">
        <w:t>En donde</w:t>
      </w:r>
    </w:p>
    <w:p w:rsidR="00264310" w:rsidRPr="001D7AF4" w:rsidRDefault="00264310" w:rsidP="004D4710"/>
    <w:p w:rsidR="004D4710" w:rsidRPr="001D7AF4" w:rsidRDefault="00772C9B" w:rsidP="004D4710">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 xml:space="preserve">=pérdida de carga en el sistema dosificador </m:t>
          </m:r>
        </m:oMath>
      </m:oMathPara>
    </w:p>
    <w:p w:rsidR="00AF1803" w:rsidRPr="001D7AF4" w:rsidRDefault="00772C9B" w:rsidP="004D4710">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Error</m:t>
              </m:r>
            </m:sub>
          </m:sSub>
          <m:r>
            <w:rPr>
              <w:rFonts w:ascii="Cambria Math" w:hAnsi="Cambria Math"/>
            </w:rPr>
            <m:t>=err</m:t>
          </m:r>
          <m:r>
            <w:rPr>
              <w:rFonts w:ascii="Cambria Math" w:hAnsi="Cambria Math"/>
            </w:rPr>
            <m:t>or debido a la falta de linealidad en el sistema ≈0.1-0.2</m:t>
          </m:r>
        </m:oMath>
      </m:oMathPara>
    </w:p>
    <w:p w:rsidR="00264310" w:rsidRPr="001D7AF4" w:rsidRDefault="00264310" w:rsidP="00264310">
      <m:oMathPara>
        <m:oMathParaPr>
          <m:jc m:val="left"/>
        </m:oMathParaPr>
        <m:oMath>
          <m:r>
            <w:rPr>
              <w:rFonts w:ascii="Cambria Math" w:hAnsi="Cambria Math"/>
            </w:rPr>
            <m:t>D=diámetro interior de la manguera=1/8"</m:t>
          </m:r>
        </m:oMath>
      </m:oMathPara>
    </w:p>
    <w:p w:rsidR="00C92239" w:rsidRPr="001D7AF4" w:rsidRDefault="00C92239" w:rsidP="004D4710"/>
    <w:p w:rsidR="001B5C5C" w:rsidRPr="001D7AF4" w:rsidRDefault="001B5C5C" w:rsidP="004D4710">
      <w:r w:rsidRPr="001D7AF4">
        <w:t>El caudal máximo de químico que se podría utilizar se encuentra en base a la dosis máxima, el caudal máximo de la planta, y la concentración de la solución madre. Dividir ese caudal entre el caudal máximo en una manguera y redondear para arriba da el número de mangueras funcionando en paralelo:</w:t>
      </w:r>
    </w:p>
    <w:p w:rsidR="001B5C5C" w:rsidRPr="001D7AF4" w:rsidRDefault="001B5C5C" w:rsidP="004D4710"/>
    <w:p w:rsidR="001B5C5C" w:rsidRPr="001D7AF4" w:rsidRDefault="00772C9B" w:rsidP="004D4710">
      <m:oMathPara>
        <m:oMath>
          <m:sSub>
            <m:sSubPr>
              <m:ctrlPr>
                <w:rPr>
                  <w:rFonts w:ascii="Cambria Math" w:hAnsi="Cambria Math"/>
                  <w:i/>
                </w:rPr>
              </m:ctrlPr>
            </m:sSubPr>
            <m:e>
              <m:r>
                <w:rPr>
                  <w:rFonts w:ascii="Cambria Math" w:hAnsi="Cambria Math"/>
                </w:rPr>
                <m:t>N</m:t>
              </m:r>
            </m:e>
            <m:sub>
              <m:r>
                <w:rPr>
                  <w:rFonts w:ascii="Cambria Math" w:hAnsi="Cambria Math"/>
                </w:rPr>
                <m:t>Manguera</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MaxTotal</m:t>
                  </m:r>
                </m:sub>
              </m:sSub>
            </m:num>
            <m:den>
              <m:sSub>
                <m:sSubPr>
                  <m:ctrlPr>
                    <w:rPr>
                      <w:rFonts w:ascii="Cambria Math" w:hAnsi="Cambria Math"/>
                      <w:i/>
                    </w:rPr>
                  </m:ctrlPr>
                </m:sSubPr>
                <m:e>
                  <m:r>
                    <w:rPr>
                      <w:rFonts w:ascii="Cambria Math" w:hAnsi="Cambria Math"/>
                    </w:rPr>
                    <m:t>Q</m:t>
                  </m:r>
                </m:e>
                <m:sub>
                  <m:r>
                    <w:rPr>
                      <w:rFonts w:ascii="Cambria Math" w:hAnsi="Cambria Math"/>
                    </w:rPr>
                    <m:t>MaxQuímico</m:t>
                  </m:r>
                </m:sub>
              </m:sSub>
            </m:den>
          </m:f>
        </m:oMath>
      </m:oMathPara>
    </w:p>
    <w:p w:rsidR="001B5C5C" w:rsidRPr="001D7AF4" w:rsidRDefault="001B5C5C" w:rsidP="004D4710"/>
    <w:p w:rsidR="001B5C5C" w:rsidRPr="001D7AF4" w:rsidRDefault="001B5C5C" w:rsidP="004D4710">
      <w:r w:rsidRPr="001D7AF4">
        <w:t>Con el caudal máximo que se espera en cada manguera, la longitud de cada una se encuentra con:</w:t>
      </w:r>
    </w:p>
    <w:p w:rsidR="001B5C5C" w:rsidRPr="001D7AF4" w:rsidRDefault="001B5C5C" w:rsidP="004D4710"/>
    <w:p w:rsidR="001B5C5C" w:rsidRPr="001D7AF4" w:rsidRDefault="001B5C5C" w:rsidP="004D4710">
      <m:oMathPara>
        <m:oMath>
          <m:r>
            <w:rPr>
              <w:rFonts w:ascii="Cambria Math" w:hAnsi="Cambria Math"/>
            </w:rPr>
            <m:t>L=</m:t>
          </m:r>
          <m:f>
            <m:fPr>
              <m:ctrlPr>
                <w:rPr>
                  <w:rFonts w:ascii="Cambria Math" w:hAnsi="Cambria Math"/>
                  <w:i/>
                </w:rPr>
              </m:ctrlPr>
            </m:fPr>
            <m:num>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π</m:t>
                  </m:r>
                  <m:sSup>
                    <m:sSupPr>
                      <m:ctrlPr>
                        <w:rPr>
                          <w:rFonts w:ascii="Cambria Math" w:hAnsi="Cambria Math"/>
                          <w:i/>
                        </w:rPr>
                      </m:ctrlPr>
                    </m:sSupPr>
                    <m:e>
                      <m:r>
                        <w:rPr>
                          <w:rFonts w:ascii="Cambria Math" w:hAnsi="Cambria Math"/>
                        </w:rPr>
                        <m:t>D</m:t>
                      </m:r>
                    </m:e>
                    <m:sup>
                      <m:r>
                        <w:rPr>
                          <w:rFonts w:ascii="Cambria Math" w:hAnsi="Cambria Math"/>
                        </w:rPr>
                        <m:t>4</m:t>
                      </m:r>
                    </m:sup>
                  </m:sSup>
                </m:num>
                <m:den>
                  <m:r>
                    <w:rPr>
                      <w:rFonts w:ascii="Cambria Math" w:hAnsi="Cambria Math"/>
                    </w:rPr>
                    <m:t>Q</m:t>
                  </m:r>
                </m:den>
              </m:f>
              <m:r>
                <w:rPr>
                  <w:rFonts w:ascii="Cambria Math" w:hAnsi="Cambria Math"/>
                </w:rPr>
                <m:t>-</m:t>
              </m:r>
              <m:nary>
                <m:naryPr>
                  <m:chr m:val="∑"/>
                  <m:limLoc m:val="undOvr"/>
                  <m:subHide m:val="on"/>
                  <m:supHide m:val="on"/>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f>
                <m:fPr>
                  <m:ctrlPr>
                    <w:rPr>
                      <w:rFonts w:ascii="Cambria Math" w:hAnsi="Cambria Math"/>
                      <w:i/>
                    </w:rPr>
                  </m:ctrlPr>
                </m:fPr>
                <m:num>
                  <m:r>
                    <w:rPr>
                      <w:rFonts w:ascii="Cambria Math" w:hAnsi="Cambria Math"/>
                    </w:rPr>
                    <m:t>8Q</m:t>
                  </m:r>
                </m:num>
                <m:den>
                  <m:r>
                    <w:rPr>
                      <w:rFonts w:ascii="Cambria Math" w:hAnsi="Cambria Math"/>
                    </w:rPr>
                    <m:t>π</m:t>
                  </m:r>
                </m:den>
              </m:f>
            </m:num>
            <m:den>
              <m:r>
                <w:rPr>
                  <w:rFonts w:ascii="Cambria Math" w:hAnsi="Cambria Math"/>
                </w:rPr>
                <m:t>128ν</m:t>
              </m:r>
            </m:den>
          </m:f>
        </m:oMath>
      </m:oMathPara>
    </w:p>
    <w:p w:rsidR="00C92239" w:rsidRPr="001D7AF4" w:rsidRDefault="00C92239" w:rsidP="00F61196"/>
    <w:p w:rsidR="00C92239" w:rsidRPr="001D7AF4" w:rsidRDefault="00533E41" w:rsidP="00C92239">
      <w:pPr>
        <w:pStyle w:val="Heading3"/>
      </w:pPr>
      <w:r w:rsidRPr="001D7AF4">
        <w:t>V</w:t>
      </w:r>
      <w:r w:rsidR="00C92239" w:rsidRPr="001D7AF4">
        <w:t>álvula flotadora</w:t>
      </w:r>
    </w:p>
    <w:p w:rsidR="00C92239" w:rsidRPr="001D7AF4" w:rsidRDefault="00C92239" w:rsidP="00C92239">
      <w:r w:rsidRPr="001D7AF4">
        <w:t xml:space="preserve">El diámetro </w:t>
      </w:r>
      <w:r w:rsidR="001F6628" w:rsidRPr="001D7AF4">
        <w:t xml:space="preserve">mínimo </w:t>
      </w:r>
      <w:r w:rsidRPr="001D7AF4">
        <w:t xml:space="preserve">del orificio de la válvula flotadora </w:t>
      </w:r>
      <w:r w:rsidR="001F6628" w:rsidRPr="001D7AF4">
        <w:t>necesario para mantener el caudal de coagulante diseñado es dado por</w:t>
      </w:r>
      <w:r w:rsidRPr="001D7AF4">
        <w:t>:</w:t>
      </w:r>
    </w:p>
    <w:p w:rsidR="001F6628" w:rsidRPr="001D7AF4" w:rsidRDefault="00772C9B" w:rsidP="001F6628">
      <m:oMathPara>
        <m:oMath>
          <m:sSub>
            <m:sSubPr>
              <m:ctrlPr>
                <w:rPr>
                  <w:rFonts w:ascii="Cambria Math" w:hAnsi="Cambria Math"/>
                  <w:i/>
                </w:rPr>
              </m:ctrlPr>
            </m:sSubPr>
            <m:e>
              <m:r>
                <w:rPr>
                  <w:rFonts w:ascii="Cambria Math" w:hAnsi="Cambria Math"/>
                </w:rPr>
                <m:t>D</m:t>
              </m:r>
            </m:e>
            <m:sub>
              <m:r>
                <w:rPr>
                  <w:rFonts w:ascii="Cambria Math" w:hAnsi="Cambria Math"/>
                </w:rPr>
                <m:t>OrMin</m:t>
              </m:r>
            </m:sub>
          </m:sSub>
          <m:r>
            <w:rPr>
              <w:rFonts w:ascii="Cambria Math" w:hAnsi="Cambria Math"/>
            </w:rPr>
            <m:t>=</m:t>
          </m:r>
          <m:rad>
            <m:radPr>
              <m:degHide m:val="on"/>
              <m:ctrlPr>
                <w:rPr>
                  <w:rFonts w:ascii="Cambria Math" w:hAnsi="Cambria Math"/>
                  <w:i/>
                </w:rPr>
              </m:ctrlPr>
            </m:radPr>
            <m:deg/>
            <m:e>
              <m:f>
                <m:fPr>
                  <m:ctrlPr>
                    <w:rPr>
                      <w:rFonts w:ascii="Cambria Math" w:hAnsi="Cambria Math"/>
                      <w:i/>
                    </w:rPr>
                  </m:ctrlPr>
                </m:fPr>
                <m:num>
                  <m:r>
                    <w:rPr>
                      <w:rFonts w:ascii="Cambria Math" w:hAnsi="Cambria Math"/>
                    </w:rPr>
                    <m:t>4Q</m:t>
                  </m:r>
                </m:num>
                <m:den>
                  <m:r>
                    <w:rPr>
                      <w:rFonts w:ascii="Cambria Math" w:hAnsi="Cambria Math"/>
                    </w:rPr>
                    <m:t>π</m:t>
                  </m:r>
                  <m:sSub>
                    <m:sSubPr>
                      <m:ctrlPr>
                        <w:rPr>
                          <w:rFonts w:ascii="Cambria Math" w:hAnsi="Cambria Math"/>
                          <w:i/>
                        </w:rPr>
                      </m:ctrlPr>
                    </m:sSubPr>
                    <m:e>
                      <m:r>
                        <w:rPr>
                          <w:rFonts w:ascii="Cambria Math" w:hAnsi="Cambria Math"/>
                        </w:rPr>
                        <m:t>Π</m:t>
                      </m:r>
                    </m:e>
                    <m:sub>
                      <m:r>
                        <w:rPr>
                          <w:rFonts w:ascii="Cambria Math" w:hAnsi="Cambria Math"/>
                        </w:rPr>
                        <m:t>VC</m:t>
                      </m:r>
                    </m:sub>
                  </m:sSub>
                  <m:rad>
                    <m:radPr>
                      <m:degHide m:val="on"/>
                      <m:ctrlPr>
                        <w:rPr>
                          <w:rFonts w:ascii="Cambria Math" w:hAnsi="Cambria Math"/>
                          <w:i/>
                        </w:rPr>
                      </m:ctrlPr>
                    </m:radPr>
                    <m:deg/>
                    <m:e>
                      <m:r>
                        <w:rPr>
                          <w:rFonts w:ascii="Cambria Math" w:hAnsi="Cambria Math"/>
                        </w:rPr>
                        <m:t>2g∆h</m:t>
                      </m:r>
                    </m:e>
                  </m:rad>
                </m:den>
              </m:f>
            </m:e>
          </m:rad>
        </m:oMath>
      </m:oMathPara>
    </w:p>
    <w:p w:rsidR="00F2352F" w:rsidRPr="001D7AF4" w:rsidRDefault="00F2352F" w:rsidP="00F2352F">
      <w:r w:rsidRPr="001D7AF4">
        <w:t>En donde:</w:t>
      </w:r>
    </w:p>
    <w:p w:rsidR="00F2352F" w:rsidRPr="001D7AF4" w:rsidRDefault="001F6628" w:rsidP="00F2352F">
      <m:oMathPara>
        <m:oMathParaPr>
          <m:jc m:val="left"/>
        </m:oMathParaPr>
        <m:oMath>
          <m:r>
            <w:rPr>
              <w:rFonts w:ascii="Cambria Math" w:hAnsi="Cambria Math"/>
            </w:rPr>
            <m:t>Q=caudal del químico</m:t>
          </m:r>
        </m:oMath>
      </m:oMathPara>
    </w:p>
    <w:p w:rsidR="00F2352F" w:rsidRPr="001D7AF4" w:rsidRDefault="00772C9B" w:rsidP="00F2352F">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o≈0.62</m:t>
          </m:r>
        </m:oMath>
      </m:oMathPara>
    </w:p>
    <w:p w:rsidR="00C92239" w:rsidRPr="001D7AF4" w:rsidRDefault="001F6628" w:rsidP="00F2352F">
      <m:oMathPara>
        <m:oMathParaPr>
          <m:jc m:val="left"/>
        </m:oMathParaPr>
        <m:oMath>
          <m:r>
            <w:rPr>
              <w:rFonts w:ascii="Cambria Math" w:hAnsi="Cambria Math"/>
            </w:rPr>
            <m:t>∆h=pérdida de carga máxima por la altura del barril</m:t>
          </m:r>
        </m:oMath>
      </m:oMathPara>
    </w:p>
    <w:p w:rsidR="00973038" w:rsidRPr="001D7AF4" w:rsidRDefault="00E96AE4" w:rsidP="00973038">
      <w:pPr>
        <w:pStyle w:val="Heading2"/>
      </w:pPr>
      <w:bookmarkStart w:id="45" w:name="_Toc424289903"/>
      <w:bookmarkStart w:id="46" w:name="_Toc325794400"/>
      <w:r w:rsidRPr="001D7AF4">
        <w:lastRenderedPageBreak/>
        <w:t>Dimensionamiento</w:t>
      </w:r>
      <w:r w:rsidR="0060551E" w:rsidRPr="001D7AF4">
        <w:t xml:space="preserve"> y Detalles de Construcción</w:t>
      </w:r>
      <w:bookmarkEnd w:id="45"/>
    </w:p>
    <w:p w:rsidR="00E96AE4" w:rsidRPr="001D7AF4" w:rsidRDefault="00E96AE4" w:rsidP="000D7D17">
      <w:r w:rsidRPr="001D7AF4">
        <w:t xml:space="preserve">Las </w:t>
      </w:r>
      <w:r w:rsidR="000D7D17" w:rsidRPr="001D7AF4">
        <w:t xml:space="preserve">siguientes </w:t>
      </w:r>
      <w:r w:rsidR="00D943A0" w:rsidRPr="001D7AF4">
        <w:t xml:space="preserve">tablas </w:t>
      </w:r>
      <w:r w:rsidR="00053109" w:rsidRPr="001D7AF4">
        <w:t>resumen los diseños para</w:t>
      </w:r>
      <w:r w:rsidR="000D7D17" w:rsidRPr="001D7AF4">
        <w:t xml:space="preserve"> los</w:t>
      </w:r>
      <w:r w:rsidRPr="001D7AF4">
        <w:t xml:space="preserve"> dosificador</w:t>
      </w:r>
      <w:r w:rsidR="000D7D17" w:rsidRPr="001D7AF4">
        <w:t>es</w:t>
      </w:r>
      <w:r w:rsidRPr="001D7AF4">
        <w:t xml:space="preserve"> de </w:t>
      </w:r>
      <w:r w:rsidR="00D943A0" w:rsidRPr="001D7AF4">
        <w:t>coagulante y cloro.</w:t>
      </w:r>
    </w:p>
    <w:p w:rsidR="000D7D17" w:rsidRPr="001D7AF4" w:rsidRDefault="000D7D17" w:rsidP="000D7D17"/>
    <w:p w:rsidR="00E96AE4" w:rsidRPr="001D7AF4" w:rsidRDefault="00E96AE4" w:rsidP="000D7D17">
      <w:pPr>
        <w:pStyle w:val="Caption"/>
        <w:keepNext/>
      </w:pPr>
      <w:bookmarkStart w:id="47" w:name="_Toc424289958"/>
      <w:r w:rsidRPr="001D7AF4">
        <w:t xml:space="preserve">Tabla </w:t>
      </w:r>
      <w:r w:rsidR="00772C9B" w:rsidRPr="001D7AF4">
        <w:fldChar w:fldCharType="begin"/>
      </w:r>
      <w:r w:rsidRPr="001D7AF4">
        <w:instrText xml:space="preserve"> SEQ Tabla \* ARABIC </w:instrText>
      </w:r>
      <w:r w:rsidR="00772C9B" w:rsidRPr="001D7AF4">
        <w:fldChar w:fldCharType="separate"/>
      </w:r>
      <w:r w:rsidR="00CC4146" w:rsidRPr="001D7AF4">
        <w:rPr>
          <w:noProof/>
        </w:rPr>
        <w:t>3</w:t>
      </w:r>
      <w:r w:rsidR="00772C9B" w:rsidRPr="001D7AF4">
        <w:fldChar w:fldCharType="end"/>
      </w:r>
      <w:r w:rsidRPr="001D7AF4">
        <w:t xml:space="preserve">. </w:t>
      </w:r>
      <w:r w:rsidR="00053109" w:rsidRPr="001D7AF4">
        <w:t>Datos</w:t>
      </w:r>
      <w:r w:rsidRPr="001D7AF4">
        <w:t xml:space="preserve"> del dosificador de coagulante</w:t>
      </w:r>
      <w:bookmarkEnd w:id="47"/>
    </w:p>
    <w:tbl>
      <w:tblPr>
        <w:tblStyle w:val="TableGrid"/>
        <w:tblW w:w="0" w:type="auto"/>
        <w:jc w:val="center"/>
        <w:tblLook w:val="04A0"/>
      </w:tblPr>
      <w:tblGrid>
        <w:gridCol w:w="5949"/>
        <w:gridCol w:w="3402"/>
      </w:tblGrid>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Tipo de coagulante</w:t>
            </w:r>
          </w:p>
        </w:tc>
        <w:tc>
          <w:tcPr>
            <w:tcW w:w="3402" w:type="dxa"/>
            <w:vAlign w:val="center"/>
          </w:tcPr>
          <w:p w:rsidR="00E96AE4" w:rsidRPr="001D7AF4" w:rsidRDefault="00E96AE4" w:rsidP="000D7D17">
            <w:pPr>
              <w:contextualSpacing/>
              <w:rPr>
                <w:shd w:val="clear" w:color="auto" w:fill="FFFFFF"/>
              </w:rPr>
            </w:pPr>
            <w:r w:rsidRPr="001D7AF4">
              <w:rPr>
                <w:shd w:val="clear" w:color="auto" w:fill="FFFFFF"/>
              </w:rPr>
              <w:t>Policloruro de aluminio (PAC)</w:t>
            </w:r>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Dosis máxima</w:t>
            </w:r>
          </w:p>
        </w:tc>
        <w:tc>
          <w:tcPr>
            <w:tcW w:w="3402" w:type="dxa"/>
            <w:vAlign w:val="center"/>
          </w:tcPr>
          <w:p w:rsidR="00E96AE4" w:rsidRPr="001D7AF4" w:rsidRDefault="00CC4146" w:rsidP="000D7D17">
            <w:pPr>
              <w:contextualSpacing/>
              <w:rPr>
                <w:shd w:val="clear" w:color="auto" w:fill="FFFFFF"/>
              </w:rPr>
            </w:pPr>
            <w:r w:rsidRPr="001D7AF4">
              <w:rPr>
                <w:shd w:val="clear" w:color="auto" w:fill="FFFFFF"/>
              </w:rPr>
              <w:t>C.CoagDoseMax</w:t>
            </w:r>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Volumen de cada contenedor de almacenamiento</w:t>
            </w:r>
          </w:p>
        </w:tc>
        <w:tc>
          <w:tcPr>
            <w:tcW w:w="3402" w:type="dxa"/>
            <w:vAlign w:val="center"/>
          </w:tcPr>
          <w:p w:rsidR="00E96AE4" w:rsidRPr="001D7AF4" w:rsidRDefault="00CC4146" w:rsidP="000D7D17">
            <w:pPr>
              <w:contextualSpacing/>
              <w:rPr>
                <w:shd w:val="clear" w:color="auto" w:fill="FFFFFF"/>
              </w:rPr>
            </w:pPr>
            <w:r w:rsidRPr="001D7AF4">
              <w:rPr>
                <w:shd w:val="clear" w:color="auto" w:fill="FFFFFF"/>
              </w:rPr>
              <w:t>Vol.CoagStock</w:t>
            </w:r>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Concentración madre</w:t>
            </w:r>
          </w:p>
        </w:tc>
        <w:tc>
          <w:tcPr>
            <w:tcW w:w="3402" w:type="dxa"/>
            <w:vAlign w:val="center"/>
          </w:tcPr>
          <w:p w:rsidR="00E96AE4" w:rsidRPr="001D7AF4" w:rsidRDefault="00CC4146" w:rsidP="00FC386F">
            <w:pPr>
              <w:contextualSpacing/>
              <w:rPr>
                <w:szCs w:val="24"/>
                <w:shd w:val="clear" w:color="auto" w:fill="FFFFFF"/>
              </w:rPr>
            </w:pPr>
            <w:r w:rsidRPr="001D7AF4">
              <w:rPr>
                <w:noProof/>
                <w:color w:val="000000"/>
                <w:szCs w:val="24"/>
                <w:shd w:val="clear" w:color="auto" w:fill="FFFFFF"/>
                <w:lang w:eastAsia="zh-CN"/>
              </w:rPr>
              <w:t>C.CoagStock</w:t>
            </w:r>
          </w:p>
        </w:tc>
      </w:tr>
      <w:tr w:rsidR="00E96AE4" w:rsidRPr="001D7AF4" w:rsidTr="000D7D17">
        <w:trPr>
          <w:trHeight w:val="216"/>
          <w:jc w:val="center"/>
        </w:trPr>
        <w:tc>
          <w:tcPr>
            <w:tcW w:w="5949" w:type="dxa"/>
            <w:vAlign w:val="center"/>
          </w:tcPr>
          <w:p w:rsidR="00E96AE4" w:rsidRPr="001D7AF4" w:rsidRDefault="00053109" w:rsidP="000D7D17">
            <w:pPr>
              <w:contextualSpacing/>
              <w:rPr>
                <w:shd w:val="clear" w:color="auto" w:fill="FFFFFF"/>
              </w:rPr>
            </w:pPr>
            <w:r w:rsidRPr="001D7AF4">
              <w:rPr>
                <w:shd w:val="clear" w:color="auto" w:fill="FFFFFF"/>
              </w:rPr>
              <w:t>Número de sacos de coagulante de M.CoagSack para mezclar la solución madre</w:t>
            </w:r>
          </w:p>
        </w:tc>
        <w:tc>
          <w:tcPr>
            <w:tcW w:w="3402" w:type="dxa"/>
            <w:vAlign w:val="center"/>
          </w:tcPr>
          <w:p w:rsidR="00E96AE4" w:rsidRPr="001D7AF4" w:rsidRDefault="00053109" w:rsidP="000D7D17">
            <w:pPr>
              <w:contextualSpacing/>
              <w:rPr>
                <w:shd w:val="clear" w:color="auto" w:fill="FFFFFF"/>
              </w:rPr>
            </w:pPr>
            <w:r w:rsidRPr="001D7AF4">
              <w:rPr>
                <w:shd w:val="clear" w:color="auto" w:fill="FFFFFF"/>
              </w:rPr>
              <w:t>N.CoagSacks</w:t>
            </w:r>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Diámetro interno de las mangueras de diámetro pequeño</w:t>
            </w:r>
          </w:p>
        </w:tc>
        <w:tc>
          <w:tcPr>
            <w:tcW w:w="3402" w:type="dxa"/>
            <w:vAlign w:val="center"/>
          </w:tcPr>
          <w:p w:rsidR="00E96AE4" w:rsidRPr="001D7AF4" w:rsidRDefault="00CC4146" w:rsidP="000D7D17">
            <w:pPr>
              <w:contextualSpacing/>
              <w:rPr>
                <w:shd w:val="clear" w:color="auto" w:fill="FFFFFF"/>
              </w:rPr>
            </w:pPr>
            <w:r w:rsidRPr="001D7AF4">
              <w:rPr>
                <w:shd w:val="clear" w:color="auto" w:fill="FFFFFF"/>
              </w:rPr>
              <w:t>ID.CoagTube</w:t>
            </w:r>
          </w:p>
        </w:tc>
      </w:tr>
      <w:tr w:rsidR="00572789" w:rsidRPr="001D7AF4" w:rsidTr="000D7D17">
        <w:trPr>
          <w:trHeight w:val="216"/>
          <w:jc w:val="center"/>
        </w:trPr>
        <w:tc>
          <w:tcPr>
            <w:tcW w:w="5949" w:type="dxa"/>
            <w:vAlign w:val="center"/>
          </w:tcPr>
          <w:p w:rsidR="00572789" w:rsidRPr="001D7AF4" w:rsidRDefault="00572789" w:rsidP="00CC4146">
            <w:pPr>
              <w:contextualSpacing/>
              <w:rPr>
                <w:shd w:val="clear" w:color="auto" w:fill="FFFFFF"/>
              </w:rPr>
            </w:pPr>
            <w:r w:rsidRPr="001D7AF4">
              <w:rPr>
                <w:shd w:val="clear" w:color="auto" w:fill="FFFFFF"/>
              </w:rPr>
              <w:t>Número de mangueras activas en paralelo</w:t>
            </w:r>
          </w:p>
        </w:tc>
        <w:tc>
          <w:tcPr>
            <w:tcW w:w="3402" w:type="dxa"/>
            <w:vAlign w:val="center"/>
          </w:tcPr>
          <w:p w:rsidR="00572789" w:rsidRPr="001D7AF4" w:rsidRDefault="00572789" w:rsidP="00EC71D8">
            <w:pPr>
              <w:contextualSpacing/>
              <w:rPr>
                <w:shd w:val="clear" w:color="auto" w:fill="FFFFFF"/>
              </w:rPr>
            </w:pPr>
            <w:r w:rsidRPr="001D7AF4">
              <w:rPr>
                <w:shd w:val="clear" w:color="auto" w:fill="FFFFFF"/>
              </w:rPr>
              <w:t>N.CoagTubesActive</w:t>
            </w:r>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Número total de mangueras en paralelo</w:t>
            </w:r>
          </w:p>
        </w:tc>
        <w:tc>
          <w:tcPr>
            <w:tcW w:w="3402" w:type="dxa"/>
            <w:vAlign w:val="center"/>
          </w:tcPr>
          <w:p w:rsidR="00572789" w:rsidRPr="001D7AF4" w:rsidRDefault="00572789" w:rsidP="000D7D17">
            <w:pPr>
              <w:contextualSpacing/>
              <w:rPr>
                <w:shd w:val="clear" w:color="auto" w:fill="FFFFFF"/>
              </w:rPr>
            </w:pPr>
            <w:r w:rsidRPr="001D7AF4">
              <w:rPr>
                <w:shd w:val="clear" w:color="auto" w:fill="FFFFFF"/>
              </w:rPr>
              <w:t>N.CoagTubes</w:t>
            </w:r>
          </w:p>
        </w:tc>
      </w:tr>
      <w:tr w:rsidR="00572789" w:rsidRPr="001D7AF4" w:rsidTr="000D7D17">
        <w:trPr>
          <w:trHeight w:val="216"/>
          <w:jc w:val="center"/>
        </w:trPr>
        <w:tc>
          <w:tcPr>
            <w:tcW w:w="5949" w:type="dxa"/>
            <w:vAlign w:val="center"/>
          </w:tcPr>
          <w:p w:rsidR="00572789" w:rsidRPr="001D7AF4" w:rsidRDefault="00572789" w:rsidP="00CC4146">
            <w:pPr>
              <w:contextualSpacing/>
              <w:rPr>
                <w:shd w:val="clear" w:color="auto" w:fill="FFFFFF"/>
              </w:rPr>
            </w:pPr>
            <w:r w:rsidRPr="001D7AF4">
              <w:rPr>
                <w:shd w:val="clear" w:color="auto" w:fill="FFFFFF"/>
              </w:rPr>
              <w:t>Longitud de las mangueras</w:t>
            </w:r>
          </w:p>
        </w:tc>
        <w:tc>
          <w:tcPr>
            <w:tcW w:w="3402" w:type="dxa"/>
            <w:vAlign w:val="center"/>
          </w:tcPr>
          <w:p w:rsidR="00572789" w:rsidRPr="001D7AF4" w:rsidRDefault="00572789" w:rsidP="00CC4146">
            <w:pPr>
              <w:contextualSpacing/>
              <w:rPr>
                <w:shd w:val="clear" w:color="auto" w:fill="FFFFFF"/>
              </w:rPr>
            </w:pPr>
            <w:r w:rsidRPr="001D7AF4">
              <w:rPr>
                <w:shd w:val="clear" w:color="auto" w:fill="FFFFFF"/>
              </w:rPr>
              <w:t>L.CoagTube</w:t>
            </w:r>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Pérdida de carga máxima del dosificador</w:t>
            </w:r>
          </w:p>
        </w:tc>
        <w:tc>
          <w:tcPr>
            <w:tcW w:w="3402" w:type="dxa"/>
            <w:vAlign w:val="center"/>
          </w:tcPr>
          <w:p w:rsidR="00572789" w:rsidRPr="001D7AF4" w:rsidRDefault="00572789" w:rsidP="000D7D17">
            <w:pPr>
              <w:contextualSpacing/>
              <w:rPr>
                <w:shd w:val="clear" w:color="auto" w:fill="FFFFFF"/>
              </w:rPr>
            </w:pPr>
            <w:r w:rsidRPr="001D7AF4">
              <w:rPr>
                <w:shd w:val="clear" w:color="auto" w:fill="FFFFFF"/>
              </w:rPr>
              <w:t>HL.Cdc</w:t>
            </w:r>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Caudal máximo del químico</w:t>
            </w:r>
          </w:p>
        </w:tc>
        <w:tc>
          <w:tcPr>
            <w:tcW w:w="3402" w:type="dxa"/>
            <w:vAlign w:val="center"/>
          </w:tcPr>
          <w:p w:rsidR="00572789" w:rsidRPr="001D7AF4" w:rsidRDefault="00572789" w:rsidP="000D7D17">
            <w:pPr>
              <w:contextualSpacing/>
              <w:rPr>
                <w:shd w:val="clear" w:color="auto" w:fill="FFFFFF"/>
              </w:rPr>
            </w:pPr>
            <w:r w:rsidRPr="001D7AF4">
              <w:rPr>
                <w:shd w:val="clear" w:color="auto" w:fill="FFFFFF"/>
              </w:rPr>
              <w:t>Q.CoagMax</w:t>
            </w:r>
          </w:p>
        </w:tc>
      </w:tr>
      <w:tr w:rsidR="00572789" w:rsidRPr="001D7AF4" w:rsidTr="000D7D17">
        <w:trPr>
          <w:trHeight w:val="216"/>
          <w:jc w:val="center"/>
        </w:trPr>
        <w:tc>
          <w:tcPr>
            <w:tcW w:w="5949" w:type="dxa"/>
            <w:vAlign w:val="center"/>
          </w:tcPr>
          <w:p w:rsidR="00572789" w:rsidRPr="001D7AF4" w:rsidRDefault="00572789" w:rsidP="00A25595">
            <w:pPr>
              <w:contextualSpacing/>
              <w:rPr>
                <w:shd w:val="clear" w:color="auto" w:fill="FFFFFF"/>
              </w:rPr>
            </w:pPr>
            <w:r w:rsidRPr="001D7AF4">
              <w:rPr>
                <w:shd w:val="clear" w:color="auto" w:fill="FFFFFF"/>
              </w:rPr>
              <w:t>Diá</w:t>
            </w:r>
            <w:r w:rsidR="00A25595" w:rsidRPr="001D7AF4">
              <w:rPr>
                <w:shd w:val="clear" w:color="auto" w:fill="FFFFFF"/>
              </w:rPr>
              <w:t>metro nominal de la columna de medición de caudal</w:t>
            </w:r>
          </w:p>
        </w:tc>
        <w:tc>
          <w:tcPr>
            <w:tcW w:w="3402" w:type="dxa"/>
            <w:vAlign w:val="center"/>
          </w:tcPr>
          <w:p w:rsidR="00572789" w:rsidRPr="001D7AF4" w:rsidRDefault="00A25595" w:rsidP="000D7D17">
            <w:pPr>
              <w:contextualSpacing/>
              <w:rPr>
                <w:shd w:val="clear" w:color="auto" w:fill="FFFFFF"/>
              </w:rPr>
            </w:pPr>
            <w:r w:rsidRPr="001D7AF4">
              <w:rPr>
                <w:shd w:val="clear" w:color="auto" w:fill="FFFFFF"/>
              </w:rPr>
              <w:t>ND.Coag</w:t>
            </w:r>
            <w:r w:rsidR="00572789" w:rsidRPr="001D7AF4">
              <w:rPr>
                <w:shd w:val="clear" w:color="auto" w:fill="FFFFFF"/>
              </w:rPr>
              <w:t>Column</w:t>
            </w:r>
          </w:p>
        </w:tc>
      </w:tr>
      <w:tr w:rsidR="00F5264C" w:rsidRPr="001D7AF4" w:rsidTr="000D7D17">
        <w:trPr>
          <w:trHeight w:val="216"/>
          <w:jc w:val="center"/>
        </w:trPr>
        <w:tc>
          <w:tcPr>
            <w:tcW w:w="5949" w:type="dxa"/>
            <w:vAlign w:val="center"/>
          </w:tcPr>
          <w:p w:rsidR="00F5264C" w:rsidRPr="001D7AF4" w:rsidRDefault="00F5264C" w:rsidP="000D7D17">
            <w:pPr>
              <w:contextualSpacing/>
              <w:rPr>
                <w:shd w:val="clear" w:color="auto" w:fill="FFFFFF"/>
              </w:rPr>
            </w:pPr>
            <w:r w:rsidRPr="001D7AF4">
              <w:rPr>
                <w:shd w:val="clear" w:color="auto" w:fill="FFFFFF"/>
              </w:rPr>
              <w:t>Diámetro interno de la columna de medición de caudal</w:t>
            </w:r>
          </w:p>
        </w:tc>
        <w:tc>
          <w:tcPr>
            <w:tcW w:w="3402" w:type="dxa"/>
            <w:vAlign w:val="center"/>
          </w:tcPr>
          <w:p w:rsidR="00F5264C" w:rsidRPr="001D7AF4" w:rsidRDefault="00F5264C" w:rsidP="000D7D17">
            <w:pPr>
              <w:contextualSpacing/>
              <w:rPr>
                <w:shd w:val="clear" w:color="auto" w:fill="FFFFFF"/>
              </w:rPr>
            </w:pPr>
            <w:r w:rsidRPr="001D7AF4">
              <w:rPr>
                <w:shd w:val="clear" w:color="auto" w:fill="FFFFFF"/>
              </w:rPr>
              <w:t>ID.CoagColumn</w:t>
            </w:r>
          </w:p>
        </w:tc>
      </w:tr>
      <w:tr w:rsidR="00572789" w:rsidRPr="001D7AF4" w:rsidTr="000D7D17">
        <w:trPr>
          <w:trHeight w:val="216"/>
          <w:jc w:val="center"/>
        </w:trPr>
        <w:tc>
          <w:tcPr>
            <w:tcW w:w="5949" w:type="dxa"/>
            <w:vAlign w:val="center"/>
          </w:tcPr>
          <w:p w:rsidR="00572789" w:rsidRPr="001D7AF4" w:rsidRDefault="00A25595" w:rsidP="000D7D17">
            <w:pPr>
              <w:contextualSpacing/>
              <w:rPr>
                <w:shd w:val="clear" w:color="auto" w:fill="FFFFFF"/>
              </w:rPr>
            </w:pPr>
            <w:r w:rsidRPr="001D7AF4">
              <w:rPr>
                <w:shd w:val="clear" w:color="auto" w:fill="FFFFFF"/>
              </w:rPr>
              <w:t xml:space="preserve">Altura de la escala de la columna de </w:t>
            </w:r>
            <w:r w:rsidR="00F5264C" w:rsidRPr="001D7AF4">
              <w:rPr>
                <w:shd w:val="clear" w:color="auto" w:fill="FFFFFF"/>
              </w:rPr>
              <w:t>medición de caudal</w:t>
            </w:r>
          </w:p>
        </w:tc>
        <w:tc>
          <w:tcPr>
            <w:tcW w:w="3402" w:type="dxa"/>
            <w:vAlign w:val="center"/>
          </w:tcPr>
          <w:p w:rsidR="00572789" w:rsidRPr="001D7AF4" w:rsidRDefault="00A25595" w:rsidP="000D7D17">
            <w:pPr>
              <w:contextualSpacing/>
              <w:rPr>
                <w:shd w:val="clear" w:color="auto" w:fill="FFFFFF"/>
              </w:rPr>
            </w:pPr>
            <w:r w:rsidRPr="001D7AF4">
              <w:rPr>
                <w:shd w:val="clear" w:color="auto" w:fill="FFFFFF"/>
              </w:rPr>
              <w:t>H.CoagColumnScale</w:t>
            </w:r>
          </w:p>
        </w:tc>
      </w:tr>
      <w:tr w:rsidR="00A25595" w:rsidRPr="001D7AF4" w:rsidTr="000D7D17">
        <w:trPr>
          <w:trHeight w:val="216"/>
          <w:jc w:val="center"/>
        </w:trPr>
        <w:tc>
          <w:tcPr>
            <w:tcW w:w="5949" w:type="dxa"/>
            <w:vAlign w:val="center"/>
          </w:tcPr>
          <w:p w:rsidR="00A25595" w:rsidRPr="001D7AF4" w:rsidRDefault="00A25595" w:rsidP="000D7D17">
            <w:pPr>
              <w:contextualSpacing/>
              <w:rPr>
                <w:shd w:val="clear" w:color="auto" w:fill="FFFFFF"/>
              </w:rPr>
            </w:pPr>
            <w:r w:rsidRPr="001D7AF4">
              <w:rPr>
                <w:shd w:val="clear" w:color="auto" w:fill="FFFFFF"/>
              </w:rPr>
              <w:t>Tiempo mínimo de una prueba de la columna de calibración</w:t>
            </w:r>
          </w:p>
        </w:tc>
        <w:tc>
          <w:tcPr>
            <w:tcW w:w="3402" w:type="dxa"/>
            <w:vAlign w:val="center"/>
          </w:tcPr>
          <w:p w:rsidR="00A25595" w:rsidRPr="001D7AF4" w:rsidRDefault="00A25595" w:rsidP="000D7D17">
            <w:pPr>
              <w:contextualSpacing/>
              <w:rPr>
                <w:shd w:val="clear" w:color="auto" w:fill="FFFFFF"/>
              </w:rPr>
            </w:pPr>
            <w:r w:rsidRPr="001D7AF4">
              <w:rPr>
                <w:shd w:val="clear" w:color="auto" w:fill="FFFFFF"/>
              </w:rPr>
              <w:t>Ti.CoagColumnMin</w:t>
            </w:r>
          </w:p>
        </w:tc>
      </w:tr>
      <w:tr w:rsidR="00053109" w:rsidRPr="001D7AF4" w:rsidTr="000D7D17">
        <w:trPr>
          <w:trHeight w:val="216"/>
          <w:jc w:val="center"/>
        </w:trPr>
        <w:tc>
          <w:tcPr>
            <w:tcW w:w="5949" w:type="dxa"/>
            <w:vAlign w:val="center"/>
          </w:tcPr>
          <w:p w:rsidR="00053109" w:rsidRPr="001D7AF4" w:rsidRDefault="00053109" w:rsidP="001618E3">
            <w:pPr>
              <w:contextualSpacing/>
              <w:rPr>
                <w:shd w:val="clear" w:color="auto" w:fill="FFFFFF"/>
              </w:rPr>
            </w:pPr>
            <w:r w:rsidRPr="001D7AF4">
              <w:rPr>
                <w:shd w:val="clear" w:color="auto" w:fill="FFFFFF"/>
              </w:rPr>
              <w:t>Diámetro del orificio en la válvula flotadora</w:t>
            </w:r>
          </w:p>
        </w:tc>
        <w:tc>
          <w:tcPr>
            <w:tcW w:w="3402" w:type="dxa"/>
            <w:vAlign w:val="center"/>
          </w:tcPr>
          <w:p w:rsidR="00053109" w:rsidRPr="001D7AF4" w:rsidRDefault="00053109" w:rsidP="001618E3">
            <w:pPr>
              <w:contextualSpacing/>
              <w:rPr>
                <w:shd w:val="clear" w:color="auto" w:fill="FFFFFF"/>
              </w:rPr>
            </w:pPr>
            <w:r w:rsidRPr="001D7AF4">
              <w:rPr>
                <w:shd w:val="clear" w:color="auto" w:fill="FFFFFF"/>
              </w:rPr>
              <w:t>D.CoagFloatValveOrifice</w:t>
            </w:r>
          </w:p>
        </w:tc>
      </w:tr>
      <w:tr w:rsidR="00053109" w:rsidRPr="001D7AF4" w:rsidTr="000D7D17">
        <w:trPr>
          <w:trHeight w:val="216"/>
          <w:jc w:val="center"/>
        </w:trPr>
        <w:tc>
          <w:tcPr>
            <w:tcW w:w="5949" w:type="dxa"/>
            <w:vAlign w:val="center"/>
          </w:tcPr>
          <w:p w:rsidR="00053109" w:rsidRPr="001D7AF4" w:rsidRDefault="00053109" w:rsidP="001618E3">
            <w:pPr>
              <w:contextualSpacing/>
              <w:rPr>
                <w:shd w:val="clear" w:color="auto" w:fill="FFFFFF"/>
              </w:rPr>
            </w:pPr>
            <w:r w:rsidRPr="001D7AF4">
              <w:rPr>
                <w:shd w:val="clear" w:color="auto" w:fill="FFFFFF"/>
              </w:rPr>
              <w:t>Pérdida de carga en el orificio de la válvula flotadora con el caudal máximo de coagulante</w:t>
            </w:r>
          </w:p>
        </w:tc>
        <w:tc>
          <w:tcPr>
            <w:tcW w:w="3402" w:type="dxa"/>
            <w:vAlign w:val="center"/>
          </w:tcPr>
          <w:p w:rsidR="00053109" w:rsidRPr="001D7AF4" w:rsidRDefault="00053109" w:rsidP="001618E3">
            <w:pPr>
              <w:contextualSpacing/>
              <w:rPr>
                <w:shd w:val="clear" w:color="auto" w:fill="FFFFFF"/>
              </w:rPr>
            </w:pPr>
            <w:r w:rsidRPr="001D7AF4">
              <w:rPr>
                <w:shd w:val="clear" w:color="auto" w:fill="FFFFFF"/>
              </w:rPr>
              <w:t>HL.CoagFloatValveOrifice</w:t>
            </w:r>
          </w:p>
        </w:tc>
      </w:tr>
    </w:tbl>
    <w:p w:rsidR="00F2352F" w:rsidRPr="001D7AF4" w:rsidRDefault="00F2352F" w:rsidP="00E96AE4">
      <w:pPr>
        <w:contextualSpacing/>
        <w:rPr>
          <w:shd w:val="clear" w:color="auto" w:fill="FFFFFF"/>
        </w:rPr>
      </w:pPr>
    </w:p>
    <w:p w:rsidR="00E96AE4" w:rsidRPr="001D7AF4" w:rsidRDefault="00E96AE4" w:rsidP="00E96AE4">
      <w:pPr>
        <w:pStyle w:val="Caption"/>
        <w:rPr>
          <w:shd w:val="clear" w:color="auto" w:fill="FFFFFF"/>
        </w:rPr>
      </w:pPr>
      <w:bookmarkStart w:id="48" w:name="_Toc424289959"/>
      <w:r w:rsidRPr="001D7AF4">
        <w:t xml:space="preserve">Tabla </w:t>
      </w:r>
      <w:r w:rsidR="00772C9B" w:rsidRPr="001D7AF4">
        <w:fldChar w:fldCharType="begin"/>
      </w:r>
      <w:r w:rsidRPr="001D7AF4">
        <w:instrText xml:space="preserve"> SEQ Tabla \* ARABIC </w:instrText>
      </w:r>
      <w:r w:rsidR="00772C9B" w:rsidRPr="001D7AF4">
        <w:fldChar w:fldCharType="separate"/>
      </w:r>
      <w:r w:rsidR="00CC4146" w:rsidRPr="001D7AF4">
        <w:rPr>
          <w:noProof/>
        </w:rPr>
        <w:t>4</w:t>
      </w:r>
      <w:r w:rsidR="00772C9B" w:rsidRPr="001D7AF4">
        <w:fldChar w:fldCharType="end"/>
      </w:r>
      <w:r w:rsidRPr="001D7AF4">
        <w:t xml:space="preserve">. </w:t>
      </w:r>
      <w:r w:rsidR="00053109" w:rsidRPr="001D7AF4">
        <w:t>Datos</w:t>
      </w:r>
      <w:r w:rsidRPr="001D7AF4">
        <w:t xml:space="preserve"> del dosificador de </w:t>
      </w:r>
      <w:bookmarkEnd w:id="48"/>
      <w:r w:rsidR="00053109" w:rsidRPr="001D7AF4">
        <w:t>cloro</w:t>
      </w:r>
    </w:p>
    <w:tbl>
      <w:tblPr>
        <w:tblStyle w:val="TableGrid"/>
        <w:tblW w:w="0" w:type="auto"/>
        <w:jc w:val="center"/>
        <w:tblLook w:val="04A0"/>
      </w:tblPr>
      <w:tblGrid>
        <w:gridCol w:w="5953"/>
        <w:gridCol w:w="3402"/>
      </w:tblGrid>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Tipo de cloro</w:t>
            </w:r>
          </w:p>
        </w:tc>
        <w:tc>
          <w:tcPr>
            <w:tcW w:w="3402" w:type="dxa"/>
            <w:vAlign w:val="center"/>
          </w:tcPr>
          <w:p w:rsidR="00E96AE4" w:rsidRPr="001D7AF4" w:rsidRDefault="00E96AE4" w:rsidP="000D7D17">
            <w:pPr>
              <w:contextualSpacing/>
              <w:rPr>
                <w:shd w:val="clear" w:color="auto" w:fill="FFFFFF"/>
              </w:rPr>
            </w:pPr>
            <w:r w:rsidRPr="001D7AF4">
              <w:rPr>
                <w:shd w:val="clear" w:color="auto" w:fill="FFFFFF"/>
              </w:rPr>
              <w:t>Hipoclorito de calcio</w:t>
            </w:r>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Dosis máxima</w:t>
            </w:r>
          </w:p>
        </w:tc>
        <w:tc>
          <w:tcPr>
            <w:tcW w:w="3402" w:type="dxa"/>
            <w:vAlign w:val="center"/>
          </w:tcPr>
          <w:p w:rsidR="00E96AE4" w:rsidRPr="001D7AF4" w:rsidRDefault="00CC4146" w:rsidP="000D7D17">
            <w:pPr>
              <w:contextualSpacing/>
              <w:rPr>
                <w:shd w:val="clear" w:color="auto" w:fill="FFFFFF"/>
              </w:rPr>
            </w:pPr>
            <w:r w:rsidRPr="001D7AF4">
              <w:rPr>
                <w:shd w:val="clear" w:color="auto" w:fill="FFFFFF"/>
              </w:rPr>
              <w:t>C.ChlorDoseMax</w:t>
            </w:r>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Volumen de cada contenedor de almacenamiento</w:t>
            </w:r>
          </w:p>
        </w:tc>
        <w:tc>
          <w:tcPr>
            <w:tcW w:w="3402" w:type="dxa"/>
            <w:vAlign w:val="center"/>
          </w:tcPr>
          <w:p w:rsidR="00E96AE4" w:rsidRPr="001D7AF4" w:rsidRDefault="00CC4146" w:rsidP="000D7D17">
            <w:pPr>
              <w:contextualSpacing/>
              <w:rPr>
                <w:shd w:val="clear" w:color="auto" w:fill="FFFFFF"/>
              </w:rPr>
            </w:pPr>
            <w:r w:rsidRPr="001D7AF4">
              <w:rPr>
                <w:shd w:val="clear" w:color="auto" w:fill="FFFFFF"/>
              </w:rPr>
              <w:t>Vol.ChlorStock</w:t>
            </w:r>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Concentración madre</w:t>
            </w:r>
          </w:p>
        </w:tc>
        <w:tc>
          <w:tcPr>
            <w:tcW w:w="3402" w:type="dxa"/>
            <w:vAlign w:val="center"/>
          </w:tcPr>
          <w:p w:rsidR="00E96AE4" w:rsidRPr="001D7AF4" w:rsidRDefault="00CC4146" w:rsidP="000D7D17">
            <w:pPr>
              <w:contextualSpacing/>
              <w:rPr>
                <w:shd w:val="clear" w:color="auto" w:fill="FFFFFF"/>
              </w:rPr>
            </w:pPr>
            <w:r w:rsidRPr="001D7AF4">
              <w:rPr>
                <w:shd w:val="clear" w:color="auto" w:fill="FFFFFF"/>
              </w:rPr>
              <w:t>C.ChlorStock</w:t>
            </w:r>
          </w:p>
        </w:tc>
      </w:tr>
      <w:tr w:rsidR="00E96AE4" w:rsidRPr="001D7AF4" w:rsidTr="000D7D17">
        <w:trPr>
          <w:trHeight w:val="216"/>
          <w:jc w:val="center"/>
        </w:trPr>
        <w:tc>
          <w:tcPr>
            <w:tcW w:w="5953" w:type="dxa"/>
            <w:vAlign w:val="center"/>
          </w:tcPr>
          <w:p w:rsidR="00E96AE4" w:rsidRPr="001D7AF4" w:rsidRDefault="00053109" w:rsidP="000D7D17">
            <w:pPr>
              <w:contextualSpacing/>
              <w:rPr>
                <w:shd w:val="clear" w:color="auto" w:fill="FFFFFF"/>
              </w:rPr>
            </w:pPr>
            <w:r w:rsidRPr="001D7AF4">
              <w:rPr>
                <w:shd w:val="clear" w:color="auto" w:fill="FFFFFF"/>
              </w:rPr>
              <w:t>Masa de hipoclorito de calcio para mezclar la solución madre</w:t>
            </w:r>
          </w:p>
        </w:tc>
        <w:tc>
          <w:tcPr>
            <w:tcW w:w="3402" w:type="dxa"/>
            <w:vAlign w:val="center"/>
          </w:tcPr>
          <w:p w:rsidR="00E96AE4" w:rsidRPr="001D7AF4" w:rsidRDefault="00053109" w:rsidP="00572789">
            <w:pPr>
              <w:contextualSpacing/>
              <w:rPr>
                <w:shd w:val="clear" w:color="auto" w:fill="FFFFFF"/>
              </w:rPr>
            </w:pPr>
            <w:r w:rsidRPr="001D7AF4">
              <w:rPr>
                <w:shd w:val="clear" w:color="auto" w:fill="FFFFFF"/>
              </w:rPr>
              <w:t>M.ChlorStock</w:t>
            </w:r>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Diámetro interno de las mangueras de diámetro pequeño</w:t>
            </w:r>
          </w:p>
        </w:tc>
        <w:tc>
          <w:tcPr>
            <w:tcW w:w="3402" w:type="dxa"/>
            <w:vAlign w:val="center"/>
          </w:tcPr>
          <w:p w:rsidR="00E96AE4" w:rsidRPr="001D7AF4" w:rsidRDefault="00572789" w:rsidP="000D7D17">
            <w:pPr>
              <w:contextualSpacing/>
              <w:rPr>
                <w:shd w:val="clear" w:color="auto" w:fill="FFFFFF"/>
              </w:rPr>
            </w:pPr>
            <w:r w:rsidRPr="001D7AF4">
              <w:rPr>
                <w:shd w:val="clear" w:color="auto" w:fill="FFFFFF"/>
              </w:rPr>
              <w:t>ID.ChlorTube</w:t>
            </w:r>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 xml:space="preserve">Número de mangueras </w:t>
            </w:r>
            <w:r w:rsidR="00572789" w:rsidRPr="001D7AF4">
              <w:rPr>
                <w:shd w:val="clear" w:color="auto" w:fill="FFFFFF"/>
              </w:rPr>
              <w:t xml:space="preserve">activas </w:t>
            </w:r>
            <w:r w:rsidRPr="001D7AF4">
              <w:rPr>
                <w:shd w:val="clear" w:color="auto" w:fill="FFFFFF"/>
              </w:rPr>
              <w:t>en paralelo</w:t>
            </w:r>
          </w:p>
        </w:tc>
        <w:tc>
          <w:tcPr>
            <w:tcW w:w="3402" w:type="dxa"/>
            <w:vAlign w:val="center"/>
          </w:tcPr>
          <w:p w:rsidR="00E96AE4" w:rsidRPr="001D7AF4" w:rsidRDefault="00572789" w:rsidP="000D7D17">
            <w:pPr>
              <w:contextualSpacing/>
              <w:rPr>
                <w:shd w:val="clear" w:color="auto" w:fill="FFFFFF"/>
              </w:rPr>
            </w:pPr>
            <w:r w:rsidRPr="001D7AF4">
              <w:rPr>
                <w:shd w:val="clear" w:color="auto" w:fill="FFFFFF"/>
              </w:rPr>
              <w:t>N.ChlorTubesActive</w:t>
            </w:r>
          </w:p>
        </w:tc>
      </w:tr>
      <w:tr w:rsidR="00572789" w:rsidRPr="001D7AF4" w:rsidTr="000D7D17">
        <w:trPr>
          <w:trHeight w:val="216"/>
          <w:jc w:val="center"/>
        </w:trPr>
        <w:tc>
          <w:tcPr>
            <w:tcW w:w="5953" w:type="dxa"/>
            <w:vAlign w:val="center"/>
          </w:tcPr>
          <w:p w:rsidR="00572789" w:rsidRPr="001D7AF4" w:rsidRDefault="00572789" w:rsidP="00572789">
            <w:pPr>
              <w:contextualSpacing/>
              <w:rPr>
                <w:shd w:val="clear" w:color="auto" w:fill="FFFFFF"/>
              </w:rPr>
            </w:pPr>
            <w:r w:rsidRPr="001D7AF4">
              <w:rPr>
                <w:shd w:val="clear" w:color="auto" w:fill="FFFFFF"/>
              </w:rPr>
              <w:t>Número total de mangueras en paralelo</w:t>
            </w:r>
          </w:p>
        </w:tc>
        <w:tc>
          <w:tcPr>
            <w:tcW w:w="3402" w:type="dxa"/>
            <w:vAlign w:val="center"/>
          </w:tcPr>
          <w:p w:rsidR="00572789" w:rsidRPr="001D7AF4" w:rsidRDefault="00572789" w:rsidP="000D7D17">
            <w:pPr>
              <w:contextualSpacing/>
              <w:rPr>
                <w:shd w:val="clear" w:color="auto" w:fill="FFFFFF"/>
              </w:rPr>
            </w:pPr>
            <w:r w:rsidRPr="001D7AF4">
              <w:rPr>
                <w:shd w:val="clear" w:color="auto" w:fill="FFFFFF"/>
              </w:rPr>
              <w:t>N.ChlorTubes</w:t>
            </w:r>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Longitud de las mangueras</w:t>
            </w:r>
          </w:p>
        </w:tc>
        <w:tc>
          <w:tcPr>
            <w:tcW w:w="3402" w:type="dxa"/>
            <w:vAlign w:val="center"/>
          </w:tcPr>
          <w:p w:rsidR="00E96AE4" w:rsidRPr="001D7AF4" w:rsidRDefault="00572789" w:rsidP="000D7D17">
            <w:pPr>
              <w:contextualSpacing/>
              <w:rPr>
                <w:shd w:val="clear" w:color="auto" w:fill="FFFFFF"/>
              </w:rPr>
            </w:pPr>
            <w:r w:rsidRPr="001D7AF4">
              <w:rPr>
                <w:shd w:val="clear" w:color="auto" w:fill="FFFFFF"/>
              </w:rPr>
              <w:t>L.ChlorTube</w:t>
            </w:r>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Pérdida de carga máxima del dosificador</w:t>
            </w:r>
          </w:p>
        </w:tc>
        <w:tc>
          <w:tcPr>
            <w:tcW w:w="3402" w:type="dxa"/>
            <w:vAlign w:val="center"/>
          </w:tcPr>
          <w:p w:rsidR="00E96AE4" w:rsidRPr="001D7AF4" w:rsidRDefault="00572789" w:rsidP="000D7D17">
            <w:pPr>
              <w:contextualSpacing/>
              <w:rPr>
                <w:shd w:val="clear" w:color="auto" w:fill="FFFFFF"/>
              </w:rPr>
            </w:pPr>
            <w:r w:rsidRPr="001D7AF4">
              <w:rPr>
                <w:shd w:val="clear" w:color="auto" w:fill="FFFFFF"/>
              </w:rPr>
              <w:t>HL.Cdc</w:t>
            </w:r>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Caudal máximo de</w:t>
            </w:r>
            <w:r w:rsidR="00572789" w:rsidRPr="001D7AF4">
              <w:rPr>
                <w:shd w:val="clear" w:color="auto" w:fill="FFFFFF"/>
              </w:rPr>
              <w:t>l químico</w:t>
            </w:r>
          </w:p>
        </w:tc>
        <w:tc>
          <w:tcPr>
            <w:tcW w:w="3402" w:type="dxa"/>
            <w:vAlign w:val="center"/>
          </w:tcPr>
          <w:p w:rsidR="00E96AE4" w:rsidRPr="001D7AF4" w:rsidRDefault="00572789" w:rsidP="000D7D17">
            <w:pPr>
              <w:contextualSpacing/>
              <w:rPr>
                <w:shd w:val="clear" w:color="auto" w:fill="FFFFFF"/>
              </w:rPr>
            </w:pPr>
            <w:r w:rsidRPr="001D7AF4">
              <w:rPr>
                <w:shd w:val="clear" w:color="auto" w:fill="FFFFFF"/>
              </w:rPr>
              <w:t>Q.ChlorMax</w:t>
            </w:r>
          </w:p>
        </w:tc>
      </w:tr>
      <w:tr w:rsidR="00E96AE4" w:rsidRPr="001D7AF4" w:rsidTr="000D7D17">
        <w:trPr>
          <w:trHeight w:val="216"/>
          <w:jc w:val="center"/>
        </w:trPr>
        <w:tc>
          <w:tcPr>
            <w:tcW w:w="5953" w:type="dxa"/>
            <w:vAlign w:val="center"/>
          </w:tcPr>
          <w:p w:rsidR="00E96AE4" w:rsidRPr="001D7AF4" w:rsidRDefault="00E96AE4" w:rsidP="00A25595">
            <w:pPr>
              <w:contextualSpacing/>
              <w:rPr>
                <w:shd w:val="clear" w:color="auto" w:fill="FFFFFF"/>
              </w:rPr>
            </w:pPr>
            <w:r w:rsidRPr="001D7AF4">
              <w:rPr>
                <w:shd w:val="clear" w:color="auto" w:fill="FFFFFF"/>
              </w:rPr>
              <w:t>Diáme</w:t>
            </w:r>
            <w:r w:rsidR="00A25595" w:rsidRPr="001D7AF4">
              <w:rPr>
                <w:shd w:val="clear" w:color="auto" w:fill="FFFFFF"/>
              </w:rPr>
              <w:t>tro nominal de la columna de medición de caudal</w:t>
            </w:r>
          </w:p>
        </w:tc>
        <w:tc>
          <w:tcPr>
            <w:tcW w:w="3402" w:type="dxa"/>
            <w:vAlign w:val="center"/>
          </w:tcPr>
          <w:p w:rsidR="00E96AE4" w:rsidRPr="001D7AF4" w:rsidRDefault="00A25595" w:rsidP="000D7D17">
            <w:pPr>
              <w:contextualSpacing/>
              <w:rPr>
                <w:shd w:val="clear" w:color="auto" w:fill="FFFFFF"/>
              </w:rPr>
            </w:pPr>
            <w:r w:rsidRPr="001D7AF4">
              <w:rPr>
                <w:shd w:val="clear" w:color="auto" w:fill="FFFFFF"/>
              </w:rPr>
              <w:t>ND.Chlor</w:t>
            </w:r>
            <w:r w:rsidR="00572789" w:rsidRPr="001D7AF4">
              <w:rPr>
                <w:shd w:val="clear" w:color="auto" w:fill="FFFFFF"/>
              </w:rPr>
              <w:t>Column</w:t>
            </w:r>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Diámetro interno de la columna de medición de caudal</w:t>
            </w:r>
          </w:p>
        </w:tc>
        <w:tc>
          <w:tcPr>
            <w:tcW w:w="3402" w:type="dxa"/>
            <w:vAlign w:val="center"/>
          </w:tcPr>
          <w:p w:rsidR="00A25595" w:rsidRPr="001D7AF4" w:rsidRDefault="00F5264C" w:rsidP="00A25595">
            <w:pPr>
              <w:contextualSpacing/>
              <w:rPr>
                <w:shd w:val="clear" w:color="auto" w:fill="FFFFFF"/>
              </w:rPr>
            </w:pPr>
            <w:r w:rsidRPr="001D7AF4">
              <w:rPr>
                <w:shd w:val="clear" w:color="auto" w:fill="FFFFFF"/>
              </w:rPr>
              <w:t>ID.ChlorColumn</w:t>
            </w:r>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Altura de la escala de la columna de medición de caudal</w:t>
            </w:r>
          </w:p>
        </w:tc>
        <w:tc>
          <w:tcPr>
            <w:tcW w:w="3402" w:type="dxa"/>
            <w:vAlign w:val="center"/>
          </w:tcPr>
          <w:p w:rsidR="00A25595" w:rsidRPr="001D7AF4" w:rsidRDefault="00A25595" w:rsidP="00A25595">
            <w:pPr>
              <w:contextualSpacing/>
              <w:rPr>
                <w:shd w:val="clear" w:color="auto" w:fill="FFFFFF"/>
              </w:rPr>
            </w:pPr>
            <w:r w:rsidRPr="001D7AF4">
              <w:rPr>
                <w:shd w:val="clear" w:color="auto" w:fill="FFFFFF"/>
              </w:rPr>
              <w:t>H.ChlorColumnScale</w:t>
            </w:r>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Tiempo mínimo de una prueba de la columna de calibración</w:t>
            </w:r>
          </w:p>
        </w:tc>
        <w:tc>
          <w:tcPr>
            <w:tcW w:w="3402" w:type="dxa"/>
            <w:vAlign w:val="center"/>
          </w:tcPr>
          <w:p w:rsidR="00A25595" w:rsidRPr="001D7AF4" w:rsidRDefault="00A25595" w:rsidP="00A25595">
            <w:pPr>
              <w:contextualSpacing/>
              <w:rPr>
                <w:shd w:val="clear" w:color="auto" w:fill="FFFFFF"/>
              </w:rPr>
            </w:pPr>
            <w:r w:rsidRPr="001D7AF4">
              <w:rPr>
                <w:shd w:val="clear" w:color="auto" w:fill="FFFFFF"/>
              </w:rPr>
              <w:t>Ti.ChlorColumnMin</w:t>
            </w:r>
          </w:p>
        </w:tc>
      </w:tr>
      <w:tr w:rsidR="00053109" w:rsidRPr="001D7AF4" w:rsidTr="000D7D17">
        <w:trPr>
          <w:trHeight w:val="216"/>
          <w:jc w:val="center"/>
        </w:trPr>
        <w:tc>
          <w:tcPr>
            <w:tcW w:w="5953" w:type="dxa"/>
            <w:vAlign w:val="center"/>
          </w:tcPr>
          <w:p w:rsidR="00053109" w:rsidRPr="001D7AF4" w:rsidRDefault="00053109" w:rsidP="001618E3">
            <w:pPr>
              <w:contextualSpacing/>
              <w:rPr>
                <w:shd w:val="clear" w:color="auto" w:fill="FFFFFF"/>
              </w:rPr>
            </w:pPr>
            <w:r w:rsidRPr="001D7AF4">
              <w:rPr>
                <w:shd w:val="clear" w:color="auto" w:fill="FFFFFF"/>
              </w:rPr>
              <w:t>Diámetro del orificio en la válvula flotadora</w:t>
            </w:r>
          </w:p>
        </w:tc>
        <w:tc>
          <w:tcPr>
            <w:tcW w:w="3402" w:type="dxa"/>
            <w:vAlign w:val="center"/>
          </w:tcPr>
          <w:p w:rsidR="00053109" w:rsidRPr="001D7AF4" w:rsidRDefault="00053109" w:rsidP="001618E3">
            <w:pPr>
              <w:contextualSpacing/>
              <w:rPr>
                <w:shd w:val="clear" w:color="auto" w:fill="FFFFFF"/>
              </w:rPr>
            </w:pPr>
            <w:r w:rsidRPr="001D7AF4">
              <w:rPr>
                <w:shd w:val="clear" w:color="auto" w:fill="FFFFFF"/>
              </w:rPr>
              <w:t>D.ChlorFloatValveOrifice</w:t>
            </w:r>
          </w:p>
        </w:tc>
      </w:tr>
      <w:tr w:rsidR="00053109" w:rsidRPr="001D7AF4" w:rsidTr="000D7D17">
        <w:trPr>
          <w:trHeight w:val="216"/>
          <w:jc w:val="center"/>
        </w:trPr>
        <w:tc>
          <w:tcPr>
            <w:tcW w:w="5953" w:type="dxa"/>
            <w:vAlign w:val="center"/>
          </w:tcPr>
          <w:p w:rsidR="00053109" w:rsidRPr="001D7AF4" w:rsidRDefault="00053109" w:rsidP="00A25595">
            <w:pPr>
              <w:contextualSpacing/>
              <w:rPr>
                <w:shd w:val="clear" w:color="auto" w:fill="FFFFFF"/>
              </w:rPr>
            </w:pPr>
            <w:r w:rsidRPr="001D7AF4">
              <w:rPr>
                <w:shd w:val="clear" w:color="auto" w:fill="FFFFFF"/>
              </w:rPr>
              <w:t>Pérdida de cargo en el orificio de la válvula flotadora con el caudal máximo de cloro</w:t>
            </w:r>
          </w:p>
        </w:tc>
        <w:tc>
          <w:tcPr>
            <w:tcW w:w="3402" w:type="dxa"/>
            <w:vAlign w:val="center"/>
          </w:tcPr>
          <w:p w:rsidR="00053109" w:rsidRPr="001D7AF4" w:rsidRDefault="00053109" w:rsidP="00A25595">
            <w:pPr>
              <w:contextualSpacing/>
              <w:rPr>
                <w:shd w:val="clear" w:color="auto" w:fill="FFFFFF"/>
              </w:rPr>
            </w:pPr>
            <w:r w:rsidRPr="001D7AF4">
              <w:rPr>
                <w:shd w:val="clear" w:color="auto" w:fill="FFFFFF"/>
              </w:rPr>
              <w:t>HL.ChlorFloatValveOrifice</w:t>
            </w:r>
          </w:p>
        </w:tc>
      </w:tr>
    </w:tbl>
    <w:p w:rsidR="00E96AE4" w:rsidRPr="001D7AF4" w:rsidRDefault="00E96AE4" w:rsidP="00E96AE4"/>
    <w:p w:rsidR="0057542E" w:rsidRPr="001D7AF4" w:rsidRDefault="001B22BC" w:rsidP="00E96AE4">
      <w:pPr>
        <w:ind w:left="431"/>
      </w:pPr>
      <w:r w:rsidRPr="001D7AF4">
        <w:br w:type="page"/>
      </w:r>
    </w:p>
    <w:p w:rsidR="0057542E" w:rsidRPr="001D7AF4" w:rsidRDefault="001B22BC" w:rsidP="001B22BC">
      <w:pPr>
        <w:pStyle w:val="Heading1"/>
      </w:pPr>
      <w:bookmarkStart w:id="49" w:name="_Toc424289904"/>
      <w:r w:rsidRPr="001D7AF4">
        <w:lastRenderedPageBreak/>
        <w:t>Mezcla R</w:t>
      </w:r>
      <w:r w:rsidR="0057542E" w:rsidRPr="001D7AF4">
        <w:t>ápida</w:t>
      </w:r>
      <w:bookmarkEnd w:id="46"/>
      <w:bookmarkEnd w:id="49"/>
    </w:p>
    <w:p w:rsidR="0057542E" w:rsidRPr="001D7AF4" w:rsidRDefault="00A22C57" w:rsidP="001B22BC">
      <w:pPr>
        <w:pStyle w:val="Heading2"/>
      </w:pPr>
      <w:bookmarkStart w:id="50" w:name="_Toc424289905"/>
      <w:r w:rsidRPr="001D7AF4">
        <w:t>Propósito y Descripción</w:t>
      </w:r>
      <w:bookmarkEnd w:id="50"/>
    </w:p>
    <w:p w:rsidR="00E37292" w:rsidRPr="001D7AF4" w:rsidRDefault="0057542E" w:rsidP="00E37292">
      <w:pPr>
        <w:contextualSpacing/>
      </w:pPr>
      <w:r w:rsidRPr="001D7AF4">
        <w:t xml:space="preserve">Después de </w:t>
      </w:r>
      <w:r w:rsidR="00572789" w:rsidRPr="001D7AF4">
        <w:t xml:space="preserve">recibir la dosis de </w:t>
      </w:r>
      <w:r w:rsidRPr="001D7AF4">
        <w:t xml:space="preserve">coagulante, el agua pasa por la mezcla rápida. La mezcla rápida sirve para distribuir el coagulante uniformemente en el agua cruda. En esta planta, la mezcla rápida ocurre en el flujo turbulento </w:t>
      </w:r>
      <w:r w:rsidR="003C512C" w:rsidRPr="001D7AF4">
        <w:t xml:space="preserve">después de un orificio de </w:t>
      </w:r>
      <w:r w:rsidR="00572789" w:rsidRPr="001D7AF4">
        <w:t>D.RMOrifice</w:t>
      </w:r>
      <w:r w:rsidRPr="001D7AF4">
        <w:t xml:space="preserve"> </w:t>
      </w:r>
      <w:r w:rsidRPr="001D7AF4">
        <w:rPr>
          <w:shd w:val="clear" w:color="auto" w:fill="FFFFFF"/>
        </w:rPr>
        <w:t>en el tubo de diá</w:t>
      </w:r>
      <w:r w:rsidR="003C512C" w:rsidRPr="001D7AF4">
        <w:rPr>
          <w:shd w:val="clear" w:color="auto" w:fill="FFFFFF"/>
        </w:rPr>
        <w:t xml:space="preserve">metro </w:t>
      </w:r>
      <w:r w:rsidR="00572789" w:rsidRPr="001D7AF4">
        <w:rPr>
          <w:shd w:val="clear" w:color="auto" w:fill="FFFFFF"/>
        </w:rPr>
        <w:t>ND.RMPipe</w:t>
      </w:r>
      <w:r w:rsidR="00A92A00" w:rsidRPr="001D7AF4">
        <w:rPr>
          <w:shd w:val="clear" w:color="auto" w:fill="FFFFFF"/>
        </w:rPr>
        <w:t xml:space="preserve"> </w:t>
      </w:r>
      <w:r w:rsidRPr="001D7AF4">
        <w:rPr>
          <w:shd w:val="clear" w:color="auto" w:fill="FFFFFF"/>
        </w:rPr>
        <w:t xml:space="preserve">que </w:t>
      </w:r>
      <w:r w:rsidR="00C55245" w:rsidRPr="001D7AF4">
        <w:t>conduce el agua d</w:t>
      </w:r>
      <w:r w:rsidRPr="001D7AF4">
        <w:t>el tanque de entrada al tanque de floculación. Para lograr una mezcla completa a una escala suficientemente pequeña que el proceso lento de difusión puede terminar de d</w:t>
      </w:r>
      <w:r w:rsidR="000506B4" w:rsidRPr="001D7AF4">
        <w:t>istribuir el químico en el agua</w:t>
      </w:r>
      <w:r w:rsidRPr="001D7AF4">
        <w:t xml:space="preserve">, el orificio está diseñado para producir un chorro con una tasa de disipación de energía máxima de </w:t>
      </w:r>
      <w:r w:rsidR="00572789" w:rsidRPr="001D7AF4">
        <w:t>ED.RapidMix</w:t>
      </w:r>
      <w:r w:rsidR="00BD69AE" w:rsidRPr="001D7AF4">
        <w:t xml:space="preserve"> </w:t>
      </w:r>
      <w:r w:rsidR="000506B4" w:rsidRPr="001D7AF4">
        <w:t>con el caudal máximo de diseño</w:t>
      </w:r>
      <w:r w:rsidRPr="001D7AF4">
        <w:t xml:space="preserve">. </w:t>
      </w:r>
    </w:p>
    <w:p w:rsidR="00CB3658" w:rsidRPr="001D7AF4" w:rsidRDefault="00CB3658" w:rsidP="00CB3658">
      <w:pPr>
        <w:pStyle w:val="Figure"/>
      </w:pPr>
    </w:p>
    <w:p w:rsidR="00CB3658" w:rsidRPr="001D7AF4" w:rsidRDefault="00772C9B" w:rsidP="00CB3658">
      <w:pPr>
        <w:pStyle w:val="Figure"/>
      </w:pPr>
      <w:r>
        <w:rPr>
          <w:noProof/>
          <w:lang w:val="en-US"/>
        </w:rPr>
        <w:pict>
          <v:shape id="Text Box 55" o:spid="_x0000_s1201" type="#_x0000_t202" style="position:absolute;left:0;text-align:left;margin-left:137.1pt;margin-top:166.9pt;width:111.75pt;height:57.75pt;z-index:2516910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">
            <v:textbox>
              <w:txbxContent>
                <w:p w:rsidR="005A0CE3" w:rsidRPr="00567044" w:rsidRDefault="005A0CE3" w:rsidP="00004FAA">
                  <w:pPr>
                    <w:jc w:val="center"/>
                    <w:rPr>
                      <w:sz w:val="20"/>
                      <w:lang w:val="es-ES"/>
                    </w:rPr>
                  </w:pPr>
                  <w:r>
                    <w:rPr>
                      <w:sz w:val="20"/>
                      <w:lang w:val="es-ES"/>
                    </w:rPr>
                    <w:t>Sitio de una posible salida para evacuar aire antes de la inyección del químico</w:t>
                  </w:r>
                </w:p>
              </w:txbxContent>
            </v:textbox>
          </v:shape>
        </w:pict>
      </w:r>
      <w:r>
        <w:rPr>
          <w:noProof/>
          <w:lang w:val="en-US"/>
        </w:rPr>
        <w:pict>
          <v:shape id="Text Box 59" o:spid="_x0000_s1202" type="#_x0000_t202" style="position:absolute;left:0;text-align:left;margin-left:215.1pt;margin-top:41.75pt;width:63.75pt;height:33.95pt;z-index:2516951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">
            <v:textbox>
              <w:txbxContent>
                <w:p w:rsidR="005A0CE3" w:rsidRPr="00567044" w:rsidRDefault="005A0CE3" w:rsidP="00004FAA">
                  <w:pPr>
                    <w:jc w:val="center"/>
                    <w:rPr>
                      <w:sz w:val="20"/>
                      <w:lang w:val="es-ES"/>
                    </w:rPr>
                  </w:pPr>
                  <w:r>
                    <w:rPr>
                      <w:sz w:val="20"/>
                      <w:lang w:val="es-ES"/>
                    </w:rPr>
                    <w:t>Del tanque de entrada</w:t>
                  </w:r>
                </w:p>
              </w:txbxContent>
            </v:textbox>
          </v:shape>
        </w:pict>
      </w:r>
      <w:r>
        <w:rPr>
          <w:noProof/>
          <w:lang w:val="en-US"/>
        </w:rPr>
        <w:pict>
          <v:shape id="Straight Arrow Connector 60" o:spid="_x0000_s1371" type="#_x0000_t32" style="position:absolute;left:0;text-align:left;margin-left:161.85pt;margin-top:6.3pt;width:54pt;height:35.25pt;flip:x y;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" strokecolor="#f79646" strokeweight="1.5pt">
            <v:stroke endarrow="block"/>
            <v:shadow color="#974706" opacity=".5" offset="1pt"/>
          </v:shape>
        </w:pict>
      </w:r>
      <w:r>
        <w:rPr>
          <w:noProof/>
          <w:lang w:val="en-US"/>
        </w:rPr>
        <w:pict>
          <v:shape id="Text Box 57" o:spid="_x0000_s1203" type="#_x0000_t202" style="position:absolute;left:0;text-align:left;margin-left:262.35pt;margin-top:217.8pt;width:60.75pt;height:30.95pt;z-index:2516930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">
            <v:textbox>
              <w:txbxContent>
                <w:p w:rsidR="005A0CE3" w:rsidRPr="00567044" w:rsidRDefault="005A0CE3" w:rsidP="00004FAA">
                  <w:pPr>
                    <w:jc w:val="center"/>
                    <w:rPr>
                      <w:sz w:val="20"/>
                      <w:lang w:val="es-ES"/>
                    </w:rPr>
                  </w:pPr>
                  <w:r>
                    <w:rPr>
                      <w:sz w:val="20"/>
                      <w:lang w:val="es-ES"/>
                    </w:rPr>
                    <w:t>Entrada al floculador</w:t>
                  </w:r>
                </w:p>
              </w:txbxContent>
            </v:textbox>
          </v:shape>
        </w:pict>
      </w:r>
      <w:r>
        <w:rPr>
          <w:noProof/>
          <w:lang w:val="en-US"/>
        </w:rPr>
        <w:pict>
          <v:shape id="Straight Arrow Connector 58" o:spid="_x0000_s1370" type="#_x0000_t32" style="position:absolute;left:0;text-align:left;margin-left:323.85pt;margin-top:228.45pt;width:63pt;height:3.6pt;flip:y;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" strokecolor="#f79646" strokeweight="1.5pt">
            <v:stroke endarrow="block"/>
            <v:shadow color="#974706" opacity=".5" offset="1pt"/>
          </v:shape>
        </w:pict>
      </w:r>
      <w:r>
        <w:rPr>
          <w:noProof/>
          <w:lang w:val="en-US"/>
        </w:rPr>
        <w:pict>
          <v:shape id="Straight Arrow Connector 56" o:spid="_x0000_s1369" type="#_x0000_t32" style="position:absolute;left:0;text-align:left;margin-left:249.6pt;margin-top:176.7pt;width:105.75pt;height:3.6pt;z-index:251692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" strokecolor="#f79646" strokeweight="1.5pt">
            <v:stroke endarrow="block"/>
            <v:shadow color="#974706" opacity=".5" offset="1pt"/>
          </v:shape>
        </w:pict>
      </w:r>
      <w:r>
        <w:rPr>
          <w:noProof/>
          <w:lang w:val="en-US"/>
        </w:rPr>
        <w:pict>
          <v:shape id="Text Box 53" o:spid="_x0000_s1204" type="#_x0000_t202" style="position:absolute;left:0;text-align:left;margin-left:340.35pt;margin-top:96.3pt;width:92.25pt;height:33.95pt;z-index:2516889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">
            <v:textbox>
              <w:txbxContent>
                <w:p w:rsidR="005A0CE3" w:rsidRPr="00567044" w:rsidRDefault="005A0CE3" w:rsidP="00004FAA">
                  <w:pPr>
                    <w:jc w:val="center"/>
                    <w:rPr>
                      <w:sz w:val="20"/>
                      <w:lang w:val="es-ES"/>
                    </w:rPr>
                  </w:pPr>
                  <w:r>
                    <w:rPr>
                      <w:sz w:val="20"/>
                      <w:lang w:val="es-ES"/>
                    </w:rPr>
                    <w:t>Punto de inyección del coagulante</w:t>
                  </w:r>
                </w:p>
              </w:txbxContent>
            </v:textbox>
          </v:shape>
        </w:pict>
      </w:r>
      <w:r>
        <w:rPr>
          <w:noProof/>
          <w:lang w:val="en-US"/>
        </w:rPr>
        <w:pict>
          <v:shape id="Straight Arrow Connector 54" o:spid="_x0000_s1368" type="#_x0000_t32" style="position:absolute;left:0;text-align:left;margin-left:378.6pt;margin-top:130.05pt;width:8.25pt;height:58.5pt;flip:x;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" strokecolor="#f79646" strokeweight="1.5pt">
            <v:stroke endarrow="block"/>
            <v:shadow color="#974706" opacity=".5" offset="1pt"/>
          </v:shape>
        </w:pict>
      </w:r>
      <w:r>
        <w:rPr>
          <w:noProof/>
          <w:lang w:val="en-US"/>
        </w:rPr>
        <w:pict>
          <v:shape id="Straight Arrow Connector 52" o:spid="_x0000_s1367" type="#_x0000_t32" style="position:absolute;left:0;text-align:left;margin-left:413.85pt;margin-top:176.55pt;width:41.25pt;height:39pt;flip:x;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" strokecolor="#f79646" strokeweight="1.5pt">
            <v:stroke endarrow="block"/>
            <v:shadow color="#974706" opacity=".5" offset="1pt"/>
          </v:shape>
        </w:pict>
      </w:r>
      <w:r>
        <w:rPr>
          <w:noProof/>
          <w:lang w:val="en-US"/>
        </w:rPr>
        <w:pict>
          <v:shape id="Text Box 51" o:spid="_x0000_s1205" type="#_x0000_t202" style="position:absolute;left:0;text-align:left;margin-left:410.1pt;margin-top:145.05pt;width:92.25pt;height:30.95pt;z-index:25168691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">
            <v:textbox>
              <w:txbxContent>
                <w:p w:rsidR="005A0CE3" w:rsidRPr="00567044" w:rsidRDefault="005A0CE3" w:rsidP="00CB3658">
                  <w:pPr>
                    <w:jc w:val="center"/>
                    <w:rPr>
                      <w:sz w:val="20"/>
                      <w:lang w:val="es-ES"/>
                    </w:rPr>
                  </w:pPr>
                  <w:r>
                    <w:rPr>
                      <w:sz w:val="20"/>
                      <w:lang w:val="es-ES"/>
                    </w:rPr>
                    <w:t>Placa con orificio de mezcla rápida</w:t>
                  </w:r>
                </w:p>
              </w:txbxContent>
            </v:textbox>
          </v:shape>
        </w:pict>
      </w:r>
      <w:r w:rsidR="00CB3658" w:rsidRPr="001D7AF4">
        <w:rPr>
          <w:noProof/>
          <w:lang w:val="en-US"/>
        </w:rPr>
        <w:drawing>
          <wp:inline distT="0" distB="0" distL="0" distR="0">
            <wp:extent cx="4190491" cy="3215824"/>
            <wp:effectExtent l="0" t="0" r="635" b="381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RapidMix.JPG"/>
                    <pic:cNvPicPr/>
                  </pic:nvPicPr>
                  <pic:blipFill>
                    <a:blip r:embed="rId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209874" cy="3230699"/>
                    </a:xfrm>
                    <a:prstGeom prst="rect">
                      <a:avLst/>
                    </a:prstGeom>
                  </pic:spPr>
                </pic:pic>
              </a:graphicData>
            </a:graphic>
          </wp:inline>
        </w:drawing>
      </w:r>
    </w:p>
    <w:p w:rsidR="00CB3658" w:rsidRPr="001D7AF4" w:rsidRDefault="00CB3658" w:rsidP="00CB3658">
      <w:pPr>
        <w:pStyle w:val="Figure"/>
      </w:pPr>
    </w:p>
    <w:p w:rsidR="00973038" w:rsidRPr="001D7AF4" w:rsidRDefault="001F002F" w:rsidP="00973038">
      <w:pPr>
        <w:pStyle w:val="Caption"/>
      </w:pPr>
      <w:bookmarkStart w:id="51" w:name="_Toc424289942"/>
      <w:r w:rsidRPr="001D7AF4">
        <w:t xml:space="preserve">Ilustración </w:t>
      </w:r>
      <w:r w:rsidR="00772C9B" w:rsidRPr="001D7AF4">
        <w:fldChar w:fldCharType="begin"/>
      </w:r>
      <w:r w:rsidRPr="001D7AF4">
        <w:instrText xml:space="preserve"> SEQ Ilustración \* ARABIC </w:instrText>
      </w:r>
      <w:r w:rsidR="00772C9B" w:rsidRPr="001D7AF4">
        <w:fldChar w:fldCharType="separate"/>
      </w:r>
      <w:r w:rsidR="005A74AE">
        <w:rPr>
          <w:noProof/>
        </w:rPr>
        <w:t>12</w:t>
      </w:r>
      <w:r w:rsidR="00772C9B" w:rsidRPr="001D7AF4">
        <w:fldChar w:fldCharType="end"/>
      </w:r>
      <w:r w:rsidRPr="001D7AF4">
        <w:t xml:space="preserve">. </w:t>
      </w:r>
      <w:r w:rsidR="00CB3658" w:rsidRPr="001D7AF4">
        <w:t>El orificio de mezcla rápida en el</w:t>
      </w:r>
      <w:r w:rsidRPr="001D7AF4">
        <w:t xml:space="preserve"> tubo de entrada del floculador</w:t>
      </w:r>
      <w:bookmarkEnd w:id="51"/>
    </w:p>
    <w:p w:rsidR="00973038" w:rsidRPr="001D7AF4" w:rsidRDefault="00973038" w:rsidP="00973038">
      <w:pPr>
        <w:pStyle w:val="Caption"/>
      </w:pPr>
    </w:p>
    <w:p w:rsidR="008823CF" w:rsidRPr="001D7AF4" w:rsidRDefault="0010524D" w:rsidP="00973038">
      <w:pPr>
        <w:pStyle w:val="Caption"/>
        <w:jc w:val="left"/>
        <w:rPr>
          <w:rFonts w:ascii="Times New Roman" w:hAnsi="Times New Roman"/>
          <w:b w:val="0"/>
          <w:sz w:val="24"/>
        </w:rPr>
      </w:pPr>
      <w:r w:rsidRPr="001D7AF4">
        <w:rPr>
          <w:rFonts w:ascii="Times New Roman" w:hAnsi="Times New Roman"/>
          <w:b w:val="0"/>
          <w:sz w:val="24"/>
        </w:rPr>
        <w:t>La placa con el orificio está ubicada en la camisa de PVC en la entrada del floculador. La inyección de coagulante ocurre inmediatamente antes de este orificio a través de un conectador que pasa por la pared del tubo. Otra salida para evacuar aire del tubo, justo antes del punto de inyección de coagulante, puede ayudar a reducir la espuma que forma en la superficie del agua en el floculador.</w:t>
      </w:r>
      <w:bookmarkStart w:id="52" w:name="_Toc325794401"/>
    </w:p>
    <w:p w:rsidR="00EC75B8" w:rsidRPr="001D7AF4" w:rsidRDefault="00EC75B8" w:rsidP="00EC75B8">
      <w:pPr>
        <w:pStyle w:val="Heading2"/>
      </w:pPr>
      <w:bookmarkStart w:id="53" w:name="_Toc424289906"/>
      <w:r w:rsidRPr="001D7AF4">
        <w:lastRenderedPageBreak/>
        <w:t>Teoría del Diseño</w:t>
      </w:r>
      <w:bookmarkEnd w:id="53"/>
    </w:p>
    <w:p w:rsidR="00D606D7" w:rsidRPr="001D7AF4" w:rsidRDefault="00D606D7" w:rsidP="00D606D7">
      <w:pPr>
        <w:pStyle w:val="Heading3"/>
      </w:pPr>
      <w:r w:rsidRPr="001D7AF4">
        <w:t>La máxima tasa de disipación de energía</w:t>
      </w:r>
    </w:p>
    <w:p w:rsidR="001A246B" w:rsidRPr="001D7AF4" w:rsidRDefault="00CB4C2D" w:rsidP="001A246B">
      <w:r w:rsidRPr="001D7AF4">
        <w:t xml:space="preserve">La máxima tasa de disipación de energía,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Pr="001D7AF4">
        <w:t xml:space="preserve">, </w:t>
      </w:r>
      <w:r w:rsidR="00DF709E" w:rsidRPr="001D7AF4">
        <w:t xml:space="preserve">necesario para lograr una mezcla completa </w:t>
      </w:r>
      <w:r w:rsidRPr="001D7AF4">
        <w:t>es definido por:</w:t>
      </w:r>
    </w:p>
    <w:p w:rsidR="00CB4C2D" w:rsidRPr="001D7AF4" w:rsidRDefault="00772C9B" w:rsidP="001A246B">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RoundJet</m:t>
                          </m:r>
                        </m:sub>
                      </m:sSub>
                      <m:f>
                        <m:fPr>
                          <m:ctrlPr>
                            <w:rPr>
                              <w:rFonts w:ascii="Cambria Math" w:hAnsi="Cambria Math"/>
                              <w:i/>
                            </w:rPr>
                          </m:ctrlPr>
                        </m:fPr>
                        <m:num>
                          <m:sSub>
                            <m:sSubPr>
                              <m:ctrlPr>
                                <w:rPr>
                                  <w:rFonts w:ascii="Cambria Math" w:hAnsi="Cambria Math"/>
                                  <w:i/>
                                </w:rPr>
                              </m:ctrlPr>
                            </m:sSubPr>
                            <m:e>
                              <m:r>
                                <w:rPr>
                                  <w:rFonts w:ascii="Cambria Math" w:hAnsi="Cambria Math"/>
                                </w:rPr>
                                <m:t>4Q</m:t>
                              </m:r>
                            </m:e>
                            <m:sub>
                              <m:r>
                                <w:rPr>
                                  <w:rFonts w:ascii="Cambria Math" w:hAnsi="Cambria Math"/>
                                </w:rPr>
                                <m:t>Jet</m:t>
                              </m:r>
                            </m:sub>
                          </m:sSub>
                        </m:num>
                        <m:den>
                          <m:r>
                            <w:rPr>
                              <w:rFonts w:ascii="Cambria Math" w:hAnsi="Cambria Math"/>
                            </w:rPr>
                            <m:t>π</m:t>
                          </m:r>
                        </m:den>
                      </m:f>
                    </m:e>
                  </m:d>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Orifice</m:t>
                      </m:r>
                    </m:sub>
                  </m:sSub>
                </m:e>
                <m:sup>
                  <m:r>
                    <w:rPr>
                      <w:rFonts w:ascii="Cambria Math" w:hAnsi="Cambria Math"/>
                    </w:rPr>
                    <m:t>7</m:t>
                  </m:r>
                </m:sup>
              </m:sSup>
              <m:rad>
                <m:radPr>
                  <m:degHide m:val="on"/>
                  <m:ctrlPr>
                    <w:rPr>
                      <w:rFonts w:ascii="Cambria Math" w:hAnsi="Cambria Math"/>
                      <w:i/>
                    </w:rPr>
                  </m:ctrlPr>
                </m:radPr>
                <m:deg/>
                <m:e>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VC</m:t>
                          </m:r>
                        </m:sub>
                      </m:sSub>
                    </m:e>
                    <m:sup>
                      <m:r>
                        <w:rPr>
                          <w:rFonts w:ascii="Cambria Math" w:hAnsi="Cambria Math"/>
                        </w:rPr>
                        <m:t>7</m:t>
                      </m:r>
                    </m:sup>
                  </m:sSup>
                </m:e>
              </m:rad>
            </m:den>
          </m:f>
        </m:oMath>
      </m:oMathPara>
    </w:p>
    <w:p w:rsidR="00CB4C2D" w:rsidRPr="001D7AF4" w:rsidRDefault="00CB4C2D" w:rsidP="001A246B">
      <w:r w:rsidRPr="001D7AF4">
        <w:t>En donde</w:t>
      </w:r>
    </w:p>
    <w:p w:rsidR="00CB4C2D" w:rsidRPr="001D7AF4" w:rsidRDefault="00772C9B"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RoundJet</m:t>
              </m:r>
            </m:sub>
          </m:sSub>
          <m:r>
            <w:rPr>
              <w:rFonts w:ascii="Cambria Math" w:hAnsi="Cambria Math"/>
            </w:rPr>
            <m:t>=parámetro relacionado a la geometría del flujo en un chorro redondo≈0.4</m:t>
          </m:r>
        </m:oMath>
      </m:oMathPara>
    </w:p>
    <w:p w:rsidR="00CD1BB8" w:rsidRPr="001D7AF4" w:rsidRDefault="00772C9B" w:rsidP="00CD1BB8">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diámetro del orificio de mezcla rápida</m:t>
          </m:r>
        </m:oMath>
      </m:oMathPara>
    </w:p>
    <w:p w:rsidR="00CD1BB8" w:rsidRPr="001D7AF4" w:rsidRDefault="00772C9B"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m:t>
          </m:r>
          <m:r>
            <w:rPr>
              <w:rFonts w:ascii="Cambria Math" w:hAnsi="Cambria Math"/>
            </w:rPr>
            <m:t>o≈0.62</m:t>
          </m:r>
        </m:oMath>
      </m:oMathPara>
    </w:p>
    <w:p w:rsidR="00CD1BB8" w:rsidRPr="001D7AF4" w:rsidRDefault="00772C9B" w:rsidP="001A246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Jet</m:t>
              </m:r>
            </m:sub>
          </m:sSub>
          <m:r>
            <w:rPr>
              <w:rFonts w:ascii="Cambria Math" w:hAnsi="Cambria Math"/>
            </w:rPr>
            <m:t>=caudal que pasa por la mezcla rápida</m:t>
          </m:r>
        </m:oMath>
      </m:oMathPara>
    </w:p>
    <w:p w:rsidR="00CD1BB8" w:rsidRPr="001D7AF4" w:rsidRDefault="00CD1BB8" w:rsidP="001A246B"/>
    <w:p w:rsidR="008823CF" w:rsidRPr="001D7AF4" w:rsidRDefault="008823CF" w:rsidP="001A246B">
      <w:r w:rsidRPr="001D7AF4">
        <w:t>Organizando esta ecuación de otro modo, se halla el diámetro del orificio:</w:t>
      </w:r>
    </w:p>
    <w:p w:rsidR="001B5C5C" w:rsidRPr="001D7AF4" w:rsidRDefault="001B5C5C" w:rsidP="001A246B"/>
    <w:p w:rsidR="008823CF" w:rsidRPr="001D7AF4" w:rsidRDefault="00772C9B" w:rsidP="008823CF">
      <m:oMathPara>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f>
                            <m:fPr>
                              <m:ctrlPr>
                                <w:rPr>
                                  <w:rFonts w:ascii="Cambria Math" w:hAnsi="Cambria Math"/>
                                  <w:i/>
                                </w:rPr>
                              </m:ctrlPr>
                            </m:fPr>
                            <m:num>
                              <m:r>
                                <w:rPr>
                                  <w:rFonts w:ascii="Cambria Math" w:hAnsi="Cambria Math"/>
                                </w:rPr>
                                <m:t>1</m:t>
                              </m:r>
                            </m:num>
                            <m:den>
                              <m:r>
                                <w:rPr>
                                  <w:rFonts w:ascii="Cambria Math" w:hAnsi="Cambria Math"/>
                                </w:rPr>
                                <m:t>3</m:t>
                              </m:r>
                            </m:den>
                          </m:f>
                        </m:sup>
                      </m:sSup>
                      <m:r>
                        <w:rPr>
                          <w:rFonts w:ascii="Cambria Math" w:hAnsi="Cambria Math"/>
                        </w:rPr>
                        <m:t>π</m:t>
                      </m:r>
                    </m:den>
                  </m:f>
                </m:e>
              </m:d>
            </m:e>
            <m:sup>
              <m:f>
                <m:fPr>
                  <m:ctrlPr>
                    <w:rPr>
                      <w:rFonts w:ascii="Cambria Math" w:hAnsi="Cambria Math"/>
                      <w:i/>
                    </w:rPr>
                  </m:ctrlPr>
                </m:fPr>
                <m:num>
                  <m:r>
                    <w:rPr>
                      <w:rFonts w:ascii="Cambria Math" w:hAnsi="Cambria Math"/>
                    </w:rPr>
                    <m:t>3</m:t>
                  </m:r>
                </m:num>
                <m:den>
                  <m:r>
                    <w:rPr>
                      <w:rFonts w:ascii="Cambria Math" w:hAnsi="Cambria Math"/>
                    </w:rPr>
                    <m:t>7</m:t>
                  </m:r>
                </m:den>
              </m:f>
            </m:sup>
          </m:sSup>
          <m:f>
            <m:fPr>
              <m:ctrlPr>
                <w:rPr>
                  <w:rFonts w:ascii="Cambria Math" w:hAnsi="Cambria Math"/>
                  <w:i/>
                </w:rPr>
              </m:ctrlPr>
            </m:fPr>
            <m:num>
              <m:r>
                <w:rPr>
                  <w:rFonts w:ascii="Cambria Math" w:hAnsi="Cambria Math"/>
                </w:rPr>
                <m:t>1</m:t>
              </m:r>
            </m:num>
            <m:den>
              <m:rad>
                <m:radPr>
                  <m:degHide m:val="on"/>
                  <m:ctrlPr>
                    <w:rPr>
                      <w:rFonts w:ascii="Cambria Math" w:hAnsi="Cambria Math"/>
                      <w:i/>
                    </w:rPr>
                  </m:ctrlPr>
                </m:radPr>
                <m:deg/>
                <m:e>
                  <m:sSub>
                    <m:sSubPr>
                      <m:ctrlPr>
                        <w:rPr>
                          <w:rFonts w:ascii="Cambria Math" w:hAnsi="Cambria Math"/>
                          <w:i/>
                        </w:rPr>
                      </m:ctrlPr>
                    </m:sSubPr>
                    <m:e>
                      <m:r>
                        <w:rPr>
                          <w:rFonts w:ascii="Cambria Math" w:hAnsi="Cambria Math"/>
                        </w:rPr>
                        <m:t>Π</m:t>
                      </m:r>
                    </m:e>
                    <m:sub>
                      <m:r>
                        <w:rPr>
                          <w:rFonts w:ascii="Cambria Math" w:hAnsi="Cambria Math"/>
                        </w:rPr>
                        <m:t>VC</m:t>
                      </m:r>
                    </m:sub>
                  </m:sSub>
                </m:e>
              </m:rad>
            </m:den>
          </m:f>
        </m:oMath>
      </m:oMathPara>
    </w:p>
    <w:p w:rsidR="008823CF" w:rsidRPr="001D7AF4" w:rsidRDefault="008823CF" w:rsidP="008823CF"/>
    <w:p w:rsidR="00D606D7" w:rsidRPr="001D7AF4" w:rsidRDefault="003647E1" w:rsidP="00D606D7">
      <w:pPr>
        <w:pStyle w:val="Heading3"/>
      </w:pPr>
      <w:r w:rsidRPr="001D7AF4">
        <w:t>La mínima tasa de disipación de energía</w:t>
      </w:r>
    </w:p>
    <w:p w:rsidR="000A67D6" w:rsidRPr="001D7AF4" w:rsidRDefault="00BE7910" w:rsidP="00B34390">
      <w:r w:rsidRPr="001D7AF4">
        <w:t>La mínima tasa de disipación es la que hace que la longitud de la escala Kolmogorov sea menor que la longitud d</w:t>
      </w:r>
      <w:r w:rsidR="00B34390" w:rsidRPr="001D7AF4">
        <w:t xml:space="preserve">e la separación entre coloides. La longitud de la escala Kolmogorov determina la separación entre la mezcla turbulenta (controlado por inercia) y la mezcla de difusión (controlado por viscosidad del fluido). </w:t>
      </w:r>
      <w:r w:rsidR="000A67D6" w:rsidRPr="001D7AF4">
        <w:t>Los dos tipos de m</w:t>
      </w:r>
      <w:r w:rsidR="008823CF" w:rsidRPr="001D7AF4">
        <w:t>ezcla son necesarios para alcanzar</w:t>
      </w:r>
      <w:r w:rsidR="000A67D6" w:rsidRPr="001D7AF4">
        <w:t xml:space="preserve"> una distribuci</w:t>
      </w:r>
      <w:r w:rsidR="008823CF" w:rsidRPr="001D7AF4">
        <w:t>ón uniforme de coagulante sobre la superficie de</w:t>
      </w:r>
      <w:r w:rsidR="000A67D6" w:rsidRPr="001D7AF4">
        <w:t xml:space="preserve"> los coloides. </w:t>
      </w:r>
    </w:p>
    <w:p w:rsidR="004F775A" w:rsidRPr="001D7AF4" w:rsidRDefault="004F775A" w:rsidP="00B34390"/>
    <w:p w:rsidR="000A67D6" w:rsidRPr="001D7AF4" w:rsidRDefault="00772C9B" w:rsidP="00B34390">
      <m:oMathPara>
        <m:oMath>
          <m:sSub>
            <m:sSubPr>
              <m:ctrlPr>
                <w:rPr>
                  <w:rFonts w:ascii="Cambria Math" w:hAnsi="Cambria Math"/>
                  <w:i/>
                </w:rPr>
              </m:ctrlPr>
            </m:sSubPr>
            <m:e>
              <m:r>
                <w:rPr>
                  <w:rFonts w:ascii="Cambria Math" w:hAnsi="Cambria Math"/>
                </w:rPr>
                <m:t>ε</m:t>
              </m:r>
            </m:e>
            <m:sub>
              <m:sSub>
                <m:sSubPr>
                  <m:ctrlPr>
                    <w:rPr>
                      <w:rFonts w:ascii="Cambria Math" w:hAnsi="Cambria Math"/>
                      <w:i/>
                    </w:rPr>
                  </m:ctrlPr>
                </m:sSubPr>
                <m:e>
                  <m:r>
                    <w:rPr>
                      <w:rFonts w:ascii="Cambria Math" w:hAnsi="Cambria Math"/>
                    </w:rPr>
                    <m:t>RM</m:t>
                  </m:r>
                </m:e>
                <m:sub>
                  <m:r>
                    <w:rPr>
                      <w:rFonts w:ascii="Cambria Math" w:hAnsi="Cambria Math"/>
                    </w:rPr>
                    <m:t>Min</m:t>
                  </m:r>
                </m:sub>
              </m:sSub>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ν</m:t>
                  </m:r>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Colloid</m:t>
                      </m:r>
                    </m:sub>
                  </m:sSub>
                </m:e>
                <m:sup>
                  <m:r>
                    <w:rPr>
                      <w:rFonts w:ascii="Cambria Math" w:hAnsi="Cambria Math"/>
                    </w:rPr>
                    <m:t>4</m:t>
                  </m:r>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6</m:t>
                          </m:r>
                        </m:den>
                      </m:f>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Colloid</m:t>
                              </m:r>
                            </m:sub>
                          </m:sSub>
                        </m:num>
                        <m:den>
                          <m:sSub>
                            <m:sSubPr>
                              <m:ctrlPr>
                                <w:rPr>
                                  <w:rFonts w:ascii="Cambria Math" w:hAnsi="Cambria Math"/>
                                  <w:i/>
                                </w:rPr>
                              </m:ctrlPr>
                            </m:sSubPr>
                            <m:e>
                              <m:r>
                                <w:rPr>
                                  <w:rFonts w:ascii="Cambria Math" w:hAnsi="Cambria Math"/>
                                </w:rPr>
                                <m:t>C</m:t>
                              </m:r>
                            </m:e>
                            <m:sub>
                              <m:r>
                                <w:rPr>
                                  <w:rFonts w:ascii="Cambria Math" w:hAnsi="Cambria Math"/>
                                </w:rPr>
                                <m:t>Colloid</m:t>
                              </m:r>
                            </m:sub>
                          </m:sSub>
                        </m:den>
                      </m:f>
                    </m:e>
                  </m:d>
                </m:e>
                <m:sup>
                  <m:f>
                    <m:fPr>
                      <m:ctrlPr>
                        <w:rPr>
                          <w:rFonts w:ascii="Cambria Math" w:hAnsi="Cambria Math"/>
                          <w:i/>
                        </w:rPr>
                      </m:ctrlPr>
                    </m:fPr>
                    <m:num>
                      <m:r>
                        <w:rPr>
                          <w:rFonts w:ascii="Cambria Math" w:hAnsi="Cambria Math"/>
                        </w:rPr>
                        <m:t>4</m:t>
                      </m:r>
                    </m:num>
                    <m:den>
                      <m:r>
                        <w:rPr>
                          <w:rFonts w:ascii="Cambria Math" w:hAnsi="Cambria Math"/>
                        </w:rPr>
                        <m:t>3</m:t>
                      </m:r>
                    </m:den>
                  </m:f>
                </m:sup>
              </m:sSup>
            </m:den>
          </m:f>
        </m:oMath>
      </m:oMathPara>
    </w:p>
    <w:p w:rsidR="000A67D6" w:rsidRPr="001D7AF4" w:rsidRDefault="00772C9B" w:rsidP="00B34390">
      <m:oMathPara>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K</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ν</m:t>
                              </m:r>
                            </m:e>
                            <m:sup>
                              <m:r>
                                <w:rPr>
                                  <w:rFonts w:ascii="Cambria Math" w:hAnsi="Cambria Math"/>
                                </w:rPr>
                                <m:t>3</m:t>
                              </m:r>
                            </m:sup>
                          </m:sSup>
                        </m:num>
                        <m:den>
                          <m:r>
                            <w:rPr>
                              <w:rFonts w:ascii="Cambria Math" w:hAnsi="Cambria Math"/>
                            </w:rPr>
                            <m:t>ε</m:t>
                          </m:r>
                        </m:den>
                      </m:f>
                    </m:e>
                  </m:d>
                </m:e>
                <m:sup>
                  <m:f>
                    <m:fPr>
                      <m:ctrlPr>
                        <w:rPr>
                          <w:rFonts w:ascii="Cambria Math" w:hAnsi="Cambria Math"/>
                          <w:i/>
                        </w:rPr>
                      </m:ctrlPr>
                    </m:fPr>
                    <m:num>
                      <m:r>
                        <w:rPr>
                          <w:rFonts w:ascii="Cambria Math" w:hAnsi="Cambria Math"/>
                        </w:rPr>
                        <m:t>1</m:t>
                      </m:r>
                    </m:num>
                    <m:den>
                      <m:r>
                        <w:rPr>
                          <w:rFonts w:ascii="Cambria Math" w:hAnsi="Cambria Math"/>
                        </w:rPr>
                        <m:t>4</m:t>
                      </m:r>
                    </m:den>
                  </m:f>
                </m:sup>
              </m:sSup>
            </m:e>
          </m:d>
          <m:r>
            <w:rPr>
              <w:rFonts w:ascii="Cambria Math" w:hAnsi="Cambria Math"/>
            </w:rPr>
            <m:t>&l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Separation</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6</m:t>
                          </m:r>
                          <m:sSub>
                            <m:sSubPr>
                              <m:ctrlPr>
                                <w:rPr>
                                  <w:rFonts w:ascii="Cambria Math" w:hAnsi="Cambria Math"/>
                                  <w:i/>
                                </w:rPr>
                              </m:ctrlPr>
                            </m:sSubPr>
                            <m:e>
                              <m:r>
                                <w:rPr>
                                  <w:rFonts w:ascii="Cambria Math" w:hAnsi="Cambria Math"/>
                                </w:rPr>
                                <m:t>ϕ</m:t>
                              </m:r>
                            </m:e>
                            <m:sub>
                              <m:r>
                                <w:rPr>
                                  <w:rFonts w:ascii="Cambria Math" w:hAnsi="Cambria Math"/>
                                </w:rPr>
                                <m:t>Colloid</m:t>
                              </m:r>
                            </m:sub>
                          </m:sSub>
                        </m:den>
                      </m:f>
                    </m:e>
                  </m:d>
                </m:e>
                <m:sup>
                  <m:f>
                    <m:fPr>
                      <m:ctrlPr>
                        <w:rPr>
                          <w:rFonts w:ascii="Cambria Math" w:hAnsi="Cambria Math"/>
                          <w:i/>
                        </w:rPr>
                      </m:ctrlPr>
                    </m:fPr>
                    <m:num>
                      <m:r>
                        <w:rPr>
                          <w:rFonts w:ascii="Cambria Math" w:hAnsi="Cambria Math"/>
                        </w:rPr>
                        <m:t>1</m:t>
                      </m:r>
                    </m:num>
                    <m:den>
                      <m:r>
                        <w:rPr>
                          <w:rFonts w:ascii="Cambria Math" w:hAnsi="Cambria Math"/>
                        </w:rPr>
                        <m:t>3</m:t>
                      </m:r>
                    </m:den>
                  </m:f>
                </m:sup>
              </m:sSup>
            </m:e>
          </m:d>
        </m:oMath>
      </m:oMathPara>
    </w:p>
    <w:p w:rsidR="004F775A" w:rsidRPr="001D7AF4" w:rsidRDefault="004F775A" w:rsidP="00B34390"/>
    <w:p w:rsidR="00587538" w:rsidRPr="001D7AF4" w:rsidRDefault="00587538" w:rsidP="00B34390">
      <w:r w:rsidRPr="001D7AF4">
        <w:t>En donde</w:t>
      </w:r>
    </w:p>
    <w:p w:rsidR="00587538" w:rsidRPr="001D7AF4" w:rsidRDefault="00772C9B" w:rsidP="00B34390">
      <m:oMathPara>
        <m:oMathParaPr>
          <m:jc m:val="left"/>
        </m:oMathParaPr>
        <m:oMath>
          <m:sSub>
            <m:sSubPr>
              <m:ctrlPr>
                <w:rPr>
                  <w:rFonts w:ascii="Cambria Math" w:hAnsi="Cambria Math"/>
                  <w:i/>
                </w:rPr>
              </m:ctrlPr>
            </m:sSubPr>
            <m:e>
              <m:r>
                <w:rPr>
                  <w:rFonts w:ascii="Cambria Math" w:hAnsi="Cambria Math"/>
                </w:rPr>
                <m:t>ε</m:t>
              </m:r>
            </m:e>
            <m:sub>
              <m:sSub>
                <m:sSubPr>
                  <m:ctrlPr>
                    <w:rPr>
                      <w:rFonts w:ascii="Cambria Math" w:hAnsi="Cambria Math"/>
                      <w:i/>
                    </w:rPr>
                  </m:ctrlPr>
                </m:sSubPr>
                <m:e>
                  <m:r>
                    <w:rPr>
                      <w:rFonts w:ascii="Cambria Math" w:hAnsi="Cambria Math"/>
                    </w:rPr>
                    <m:t>RM</m:t>
                  </m:r>
                </m:e>
                <m:sub>
                  <m:r>
                    <w:rPr>
                      <w:rFonts w:ascii="Cambria Math" w:hAnsi="Cambria Math"/>
                    </w:rPr>
                    <m:t>Min</m:t>
                  </m:r>
                </m:sub>
              </m:sSub>
            </m:sub>
          </m:sSub>
          <m:r>
            <w:rPr>
              <w:rFonts w:ascii="Cambria Math" w:hAnsi="Cambria Math"/>
            </w:rPr>
            <m:t>=tasa mínima de disipación de energía</m:t>
          </m:r>
        </m:oMath>
      </m:oMathPara>
    </w:p>
    <w:p w:rsidR="00587538" w:rsidRPr="001D7AF4" w:rsidRDefault="00772C9B" w:rsidP="00B34390">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Colloid</m:t>
              </m:r>
            </m:sub>
          </m:sSub>
          <m:r>
            <w:rPr>
              <w:rFonts w:ascii="Cambria Math" w:hAnsi="Cambria Math"/>
            </w:rPr>
            <m:t>=diámetro medio de los coloides</m:t>
          </m:r>
        </m:oMath>
      </m:oMathPara>
    </w:p>
    <w:p w:rsidR="00800785" w:rsidRPr="001D7AF4" w:rsidRDefault="00800785" w:rsidP="00B34390">
      <m:oMathPara>
        <m:oMathParaPr>
          <m:jc m:val="left"/>
        </m:oMathParaPr>
        <m:oMath>
          <m:r>
            <w:rPr>
              <w:rFonts w:ascii="Cambria Math" w:hAnsi="Cambria Math"/>
            </w:rPr>
            <m:t>ν=viscosidad cinética del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800785" w:rsidRPr="001D7AF4" w:rsidRDefault="00772C9B" w:rsidP="00B34390">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Colloid</m:t>
              </m:r>
            </m:sub>
          </m:sSub>
          <m:r>
            <w:rPr>
              <w:rFonts w:ascii="Cambria Math" w:hAnsi="Cambria Math"/>
            </w:rPr>
            <m:t xml:space="preserve"> =densidad de un coloide</m:t>
          </m:r>
        </m:oMath>
      </m:oMathPara>
    </w:p>
    <w:p w:rsidR="00800785" w:rsidRPr="001D7AF4" w:rsidRDefault="00772C9B" w:rsidP="00B34390">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Colloid</m:t>
              </m:r>
            </m:sub>
          </m:sSub>
          <m:r>
            <w:rPr>
              <w:rFonts w:ascii="Cambria Math" w:hAnsi="Cambria Math"/>
            </w:rPr>
            <m:t>=concentración de coloides en la suspensión</m:t>
          </m:r>
        </m:oMath>
      </m:oMathPara>
    </w:p>
    <w:p w:rsidR="00800785" w:rsidRPr="001D7AF4" w:rsidRDefault="00772C9B" w:rsidP="00B34390">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K</m:t>
              </m:r>
            </m:sub>
          </m:sSub>
          <m:r>
            <w:rPr>
              <w:rFonts w:ascii="Cambria Math" w:hAnsi="Cambria Math"/>
            </w:rPr>
            <m:t>=longitud de la escala Kolmogorov</m:t>
          </m:r>
        </m:oMath>
      </m:oMathPara>
    </w:p>
    <w:p w:rsidR="00800785" w:rsidRPr="001D7AF4" w:rsidRDefault="00772C9B" w:rsidP="00B34390">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Separation</m:t>
              </m:r>
            </m:sub>
          </m:sSub>
          <m:r>
            <w:rPr>
              <w:rFonts w:ascii="Cambria Math" w:hAnsi="Cambria Math"/>
            </w:rPr>
            <m:t>=longitud de la separación entre coloid</m:t>
          </m:r>
          <m:r>
            <w:rPr>
              <w:rFonts w:ascii="Cambria Math" w:hAnsi="Cambria Math"/>
            </w:rPr>
            <m:t>es</m:t>
          </m:r>
        </m:oMath>
      </m:oMathPara>
    </w:p>
    <w:p w:rsidR="00800785" w:rsidRPr="001D7AF4" w:rsidRDefault="00772C9B" w:rsidP="00B34390">
      <m:oMathPara>
        <m:oMathParaPr>
          <m:jc m:val="left"/>
        </m:oMathParaPr>
        <m:oMath>
          <m:sSub>
            <m:sSubPr>
              <m:ctrlPr>
                <w:rPr>
                  <w:rFonts w:ascii="Cambria Math" w:hAnsi="Cambria Math"/>
                  <w:i/>
                </w:rPr>
              </m:ctrlPr>
            </m:sSubPr>
            <m:e>
              <m:r>
                <w:rPr>
                  <w:rFonts w:ascii="Cambria Math" w:hAnsi="Cambria Math"/>
                </w:rPr>
                <m:t>ϕ</m:t>
              </m:r>
            </m:e>
            <m:sub>
              <m:r>
                <w:rPr>
                  <w:rFonts w:ascii="Cambria Math" w:hAnsi="Cambria Math"/>
                </w:rPr>
                <m:t>Colloid</m:t>
              </m:r>
            </m:sub>
          </m:sSub>
          <m:r>
            <w:rPr>
              <w:rFonts w:ascii="Cambria Math" w:hAnsi="Cambria Math"/>
            </w:rPr>
            <m:t xml:space="preserve">=fracción del volumen de coloides = </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Colloid</m:t>
                  </m:r>
                </m:sub>
              </m:sSub>
            </m:num>
            <m:den>
              <m:sSub>
                <m:sSubPr>
                  <m:ctrlPr>
                    <w:rPr>
                      <w:rFonts w:ascii="Cambria Math" w:hAnsi="Cambria Math"/>
                      <w:i/>
                    </w:rPr>
                  </m:ctrlPr>
                </m:sSubPr>
                <m:e>
                  <m:r>
                    <w:rPr>
                      <w:rFonts w:ascii="Cambria Math" w:hAnsi="Cambria Math"/>
                    </w:rPr>
                    <m:t>ρ</m:t>
                  </m:r>
                </m:e>
                <m:sub>
                  <m:r>
                    <w:rPr>
                      <w:rFonts w:ascii="Cambria Math" w:hAnsi="Cambria Math"/>
                    </w:rPr>
                    <m:t>Colloid</m:t>
                  </m:r>
                </m:sub>
              </m:sSub>
            </m:den>
          </m:f>
          <m:r>
            <w:rPr>
              <w:rFonts w:ascii="Cambria Math" w:hAnsi="Cambria Math"/>
            </w:rPr>
            <m:t xml:space="preserve"> </m:t>
          </m:r>
        </m:oMath>
      </m:oMathPara>
    </w:p>
    <w:p w:rsidR="000A67D6" w:rsidRPr="001D7AF4" w:rsidRDefault="000A67D6" w:rsidP="00800785"/>
    <w:p w:rsidR="003647E1" w:rsidRPr="001D7AF4" w:rsidRDefault="003647E1" w:rsidP="003647E1">
      <w:pPr>
        <w:pStyle w:val="Heading3"/>
      </w:pPr>
      <w:r w:rsidRPr="001D7AF4">
        <w:t xml:space="preserve">La pérdida de carga </w:t>
      </w:r>
    </w:p>
    <w:p w:rsidR="003647E1" w:rsidRPr="001D7AF4" w:rsidRDefault="003647E1" w:rsidP="003647E1">
      <w:r w:rsidRPr="001D7AF4">
        <w:t xml:space="preserve">La pérdida de carga en la mezcla rápida, una consecuencia de la expansión del chorro, depende de la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Pr="001D7AF4">
        <w:t>:</w:t>
      </w:r>
    </w:p>
    <w:p w:rsidR="004F775A" w:rsidRPr="001D7AF4" w:rsidRDefault="004F775A" w:rsidP="003647E1"/>
    <w:p w:rsidR="003647E1" w:rsidRPr="001D7AF4" w:rsidRDefault="00772C9B" w:rsidP="003647E1">
      <m:oMathPara>
        <m:oMath>
          <m:sSub>
            <m:sSubPr>
              <m:ctrlPr>
                <w:rPr>
                  <w:rFonts w:ascii="Cambria Math" w:hAnsi="Cambria Math"/>
                  <w:i/>
                </w:rPr>
              </m:ctrlPr>
            </m:sSubPr>
            <m:e>
              <m:r>
                <w:rPr>
                  <w:rFonts w:ascii="Cambria Math" w:hAnsi="Cambria Math"/>
                </w:rPr>
                <m:t>h</m:t>
              </m:r>
            </m:e>
            <m:sub>
              <m:r>
                <w:rPr>
                  <w:rFonts w:ascii="Cambria Math" w:hAnsi="Cambria Math"/>
                </w:rPr>
                <m:t>MR</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r>
                                <w:rPr>
                                  <w:rFonts w:ascii="Cambria Math" w:hAnsi="Cambria Math"/>
                                </w:rPr>
                                <m:t>2</m:t>
                              </m:r>
                            </m:sup>
                          </m:sSup>
                        </m:num>
                        <m:den>
                          <m:r>
                            <w:rPr>
                              <w:rFonts w:ascii="Cambria Math" w:hAnsi="Cambria Math"/>
                            </w:rPr>
                            <m:t>π</m:t>
                          </m:r>
                        </m:den>
                      </m:f>
                    </m:e>
                  </m:d>
                </m:e>
                <m:sup>
                  <m:f>
                    <m:fPr>
                      <m:ctrlPr>
                        <w:rPr>
                          <w:rFonts w:ascii="Cambria Math" w:hAnsi="Cambria Math"/>
                          <w:i/>
                        </w:rPr>
                      </m:ctrlPr>
                    </m:fPr>
                    <m:num>
                      <m:r>
                        <w:rPr>
                          <w:rFonts w:ascii="Cambria Math" w:hAnsi="Cambria Math"/>
                        </w:rPr>
                        <m:t>2</m:t>
                      </m:r>
                    </m:num>
                    <m:den>
                      <m:r>
                        <w:rPr>
                          <w:rFonts w:ascii="Cambria Math" w:hAnsi="Cambria Math"/>
                        </w:rPr>
                        <m:t>7</m:t>
                      </m:r>
                    </m:den>
                  </m:f>
                </m:sup>
              </m:sSup>
            </m:num>
            <m:den>
              <m:r>
                <w:rPr>
                  <w:rFonts w:ascii="Cambria Math" w:hAnsi="Cambria Math"/>
                </w:rPr>
                <m:t>2g</m:t>
              </m:r>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RoundJet</m:t>
                      </m:r>
                    </m:sub>
                  </m:sSub>
                </m:e>
                <m:sup>
                  <m:r>
                    <w:rPr>
                      <w:rFonts w:ascii="Cambria Math" w:hAnsi="Cambria Math"/>
                    </w:rPr>
                    <m:t>2</m:t>
                  </m:r>
                </m:sup>
              </m:sSup>
            </m:den>
          </m:f>
        </m:oMath>
      </m:oMathPara>
    </w:p>
    <w:p w:rsidR="003647E1" w:rsidRPr="001D7AF4" w:rsidRDefault="003647E1" w:rsidP="003647E1"/>
    <w:p w:rsidR="00CC510B" w:rsidRPr="001D7AF4" w:rsidRDefault="00B34390" w:rsidP="00B34390">
      <w:r w:rsidRPr="001D7AF4">
        <w:t>E</w:t>
      </w:r>
      <w:r w:rsidR="000A67D6" w:rsidRPr="001D7AF4">
        <w:t>ste diseño logra</w:t>
      </w:r>
      <w:r w:rsidRPr="001D7AF4">
        <w:t xml:space="preserve"> una distribución unifor</w:t>
      </w:r>
      <w:r w:rsidR="00800785" w:rsidRPr="001D7AF4">
        <w:t>me de coagulante</w:t>
      </w:r>
      <w:r w:rsidRPr="001D7AF4">
        <w:t xml:space="preserve"> para que lu</w:t>
      </w:r>
      <w:r w:rsidR="000A67D6" w:rsidRPr="001D7AF4">
        <w:t xml:space="preserve">ego, en el floculador, se aglomeren </w:t>
      </w:r>
      <w:r w:rsidR="008823CF" w:rsidRPr="001D7AF4">
        <w:t xml:space="preserve">los coloides </w:t>
      </w:r>
      <w:r w:rsidR="000A67D6" w:rsidRPr="001D7AF4">
        <w:t xml:space="preserve">y </w:t>
      </w:r>
      <w:r w:rsidR="004F775A" w:rsidRPr="001D7AF4">
        <w:t xml:space="preserve">se </w:t>
      </w:r>
      <w:r w:rsidR="000A67D6" w:rsidRPr="001D7AF4">
        <w:t>produzca</w:t>
      </w:r>
      <w:r w:rsidR="004F775A" w:rsidRPr="001D7AF4">
        <w:t>n flóculos</w:t>
      </w:r>
      <w:r w:rsidRPr="001D7AF4">
        <w:t xml:space="preserve">. </w:t>
      </w:r>
    </w:p>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640475" w:rsidRPr="001D7AF4" w:rsidRDefault="00640475">
      <w:r w:rsidRPr="001D7AF4">
        <w:br w:type="page"/>
      </w:r>
    </w:p>
    <w:p w:rsidR="0057542E" w:rsidRPr="001D7AF4" w:rsidRDefault="0057542E" w:rsidP="00A3440E">
      <w:pPr>
        <w:pStyle w:val="Heading1"/>
      </w:pPr>
      <w:bookmarkStart w:id="54" w:name="_Toc424289907"/>
      <w:r w:rsidRPr="001D7AF4">
        <w:lastRenderedPageBreak/>
        <w:t>Floculación</w:t>
      </w:r>
      <w:bookmarkEnd w:id="52"/>
      <w:bookmarkEnd w:id="54"/>
    </w:p>
    <w:p w:rsidR="00E37292" w:rsidRPr="001D7AF4" w:rsidRDefault="00E37292" w:rsidP="00063810">
      <w:pPr>
        <w:pStyle w:val="Heading2"/>
        <w:pBdr>
          <w:bottom w:val="single" w:sz="4" w:space="2" w:color="auto"/>
        </w:pBdr>
      </w:pPr>
      <w:bookmarkStart w:id="55" w:name="_Toc424289908"/>
      <w:r w:rsidRPr="001D7AF4">
        <w:t>Propósito y Descripción</w:t>
      </w:r>
      <w:bookmarkEnd w:id="55"/>
    </w:p>
    <w:p w:rsidR="005C4CA7" w:rsidRPr="001D7AF4" w:rsidRDefault="0057542E" w:rsidP="00CF721C">
      <w:pPr>
        <w:shd w:val="clear" w:color="auto" w:fill="FFFFFF"/>
        <w:contextualSpacing/>
      </w:pPr>
      <w:r w:rsidRPr="001D7AF4">
        <w:t xml:space="preserve">El floculador permite que </w:t>
      </w:r>
      <w:r w:rsidR="005C4CA7" w:rsidRPr="001D7AF4">
        <w:t>las partículas suspendidas en el agua se choquen</w:t>
      </w:r>
      <w:r w:rsidRPr="001D7AF4">
        <w:t xml:space="preserve"> y se aglomeren para formar agreg</w:t>
      </w:r>
      <w:r w:rsidR="005C4CA7" w:rsidRPr="001D7AF4">
        <w:t xml:space="preserve">ados de mayor tamaño que se llaman </w:t>
      </w:r>
      <w:r w:rsidR="005C4CA7" w:rsidRPr="001D7AF4">
        <w:rPr>
          <w:b/>
        </w:rPr>
        <w:t>flóculos</w:t>
      </w:r>
      <w:r w:rsidR="005C4CA7" w:rsidRPr="001D7AF4">
        <w:t>. Los flóculos tienen peso suficiente para poder</w:t>
      </w:r>
      <w:r w:rsidRPr="001D7AF4">
        <w:t xml:space="preserve"> sedimentarse fácilmente en el tanque de sedimentación. </w:t>
      </w:r>
      <w:r w:rsidR="005C4CA7" w:rsidRPr="001D7AF4">
        <w:t>La mezcla suave del agua con coagulante en este proceso promueve los choques entre partículas.</w:t>
      </w:r>
    </w:p>
    <w:p w:rsidR="005C4CA7" w:rsidRPr="001D7AF4" w:rsidRDefault="005C4CA7" w:rsidP="00CF721C">
      <w:pPr>
        <w:shd w:val="clear" w:color="auto" w:fill="FFFFFF"/>
        <w:contextualSpacing/>
      </w:pPr>
    </w:p>
    <w:p w:rsidR="0057542E" w:rsidRPr="001D7AF4" w:rsidRDefault="005C4CA7" w:rsidP="00CF721C">
      <w:pPr>
        <w:shd w:val="clear" w:color="auto" w:fill="FFFFFF"/>
        <w:contextualSpacing/>
      </w:pPr>
      <w:r w:rsidRPr="001D7AF4">
        <w:t>En la planta AguaClara el floculador es una serie de canales con láminas que dirigen el flujo de agua</w:t>
      </w:r>
      <w:r w:rsidR="0057542E" w:rsidRPr="001D7AF4">
        <w:t xml:space="preserve">. </w:t>
      </w:r>
      <w:bookmarkStart w:id="56" w:name="wensleydrive"/>
      <w:r w:rsidR="00FF6D5C" w:rsidRPr="001D7AF4">
        <w:t xml:space="preserve">Al dar la vuelta </w:t>
      </w:r>
    </w:p>
    <w:p w:rsidR="00CF721C" w:rsidRPr="001D7AF4" w:rsidRDefault="00CF721C" w:rsidP="0057542E">
      <w:pPr>
        <w:pStyle w:val="Figure"/>
        <w:contextualSpacing/>
      </w:pPr>
    </w:p>
    <w:p w:rsidR="0057542E" w:rsidRPr="001D7AF4" w:rsidRDefault="00CB4CFA" w:rsidP="0057542E">
      <w:pPr>
        <w:pStyle w:val="Figure"/>
        <w:contextualSpacing/>
      </w:pPr>
      <w:r w:rsidRPr="001D7AF4">
        <w:rPr>
          <w:noProof/>
          <w:lang w:val="en-US"/>
        </w:rPr>
        <w:drawing>
          <wp:inline distT="0" distB="0" distL="0" distR="0">
            <wp:extent cx="4330998" cy="3705225"/>
            <wp:effectExtent l="0" t="0" r="0" b="0"/>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40039" cy="3712959"/>
                    </a:xfrm>
                    <a:prstGeom prst="rect">
                      <a:avLst/>
                    </a:prstGeom>
                    <a:noFill/>
                    <a:ln>
                      <a:noFill/>
                    </a:ln>
                  </pic:spPr>
                </pic:pic>
              </a:graphicData>
            </a:graphic>
          </wp:inline>
        </w:drawing>
      </w:r>
      <w:r w:rsidR="00772C9B">
        <w:rPr>
          <w:noProof/>
          <w:lang w:val="en-US"/>
        </w:rPr>
        <w:pict>
          <v:shape id="Text Box 761" o:spid="_x0000_s1206" type="#_x0000_t202" style="position:absolute;left:0;text-align:left;margin-left:86.05pt;margin-top:204.7pt;width:69.1pt;height:30.95pt;z-index:25167155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">
            <v:textbox>
              <w:txbxContent>
                <w:p w:rsidR="005A0CE3" w:rsidRPr="00567044" w:rsidRDefault="005A0CE3" w:rsidP="009A1BBE">
                  <w:pPr>
                    <w:jc w:val="center"/>
                    <w:rPr>
                      <w:sz w:val="20"/>
                      <w:lang w:val="es-ES"/>
                    </w:rPr>
                  </w:pPr>
                  <w:r>
                    <w:rPr>
                      <w:sz w:val="20"/>
                      <w:lang w:val="es-ES"/>
                    </w:rPr>
                    <w:t>Deflectores inferiores</w:t>
                  </w:r>
                </w:p>
              </w:txbxContent>
            </v:textbox>
          </v:shape>
        </w:pict>
      </w:r>
      <w:r w:rsidR="00772C9B">
        <w:rPr>
          <w:noProof/>
          <w:lang w:val="en-US"/>
        </w:rPr>
        <w:pict>
          <v:shape id="Straight Arrow Connector 764" o:spid="_x0000_s1366" type="#_x0000_t32" style="position:absolute;left:0;text-align:left;margin-left:154.75pt;margin-top:184.25pt;width:111.4pt;height:21.65pt;flip:y;z-index:2516746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" strokecolor="#f79646" strokeweight="1.5pt">
            <v:stroke endarrow="block"/>
            <v:shadow color="#974706" opacity=".5" offset="1pt"/>
          </v:shape>
        </w:pict>
      </w:r>
      <w:r w:rsidR="00772C9B">
        <w:rPr>
          <w:noProof/>
          <w:lang w:val="en-US"/>
        </w:rPr>
        <w:pict>
          <v:shape id="Straight Arrow Connector 763" o:spid="_x0000_s1365" type="#_x0000_t32" style="position:absolute;left:0;text-align:left;margin-left:154.75pt;margin-top:160.75pt;width:1in;height:44.9pt;flip:y;z-index:2516736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" strokecolor="#f79646" strokeweight="1.5pt">
            <v:stroke endarrow="block"/>
            <v:shadow color="#974706" opacity=".5" offset="1pt"/>
          </v:shape>
        </w:pict>
      </w:r>
      <w:r w:rsidR="00772C9B">
        <w:rPr>
          <w:noProof/>
          <w:lang w:val="en-US"/>
        </w:rPr>
        <w:pict>
          <v:shape id="Straight Arrow Connector 762" o:spid="_x0000_s1364" type="#_x0000_t32" style="position:absolute;left:0;text-align:left;margin-left:155.1pt;margin-top:136.15pt;width:32.1pt;height:69.5pt;flip:y;z-index:2516725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" strokecolor="#f79646" strokeweight="1.5pt">
            <v:stroke endarrow="block"/>
            <v:shadow color="#974706" opacity=".5" offset="1pt"/>
          </v:shape>
        </w:pict>
      </w:r>
      <w:r w:rsidR="00772C9B">
        <w:rPr>
          <w:noProof/>
          <w:lang w:val="en-US"/>
        </w:rPr>
        <w:pict>
          <v:shape id="Text Box 774" o:spid="_x0000_s1207" type="#_x0000_t202" style="position:absolute;left:0;text-align:left;margin-left:42.05pt;margin-top:153.05pt;width:68.85pt;height:30.95pt;z-index:25168486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">
            <v:textbox>
              <w:txbxContent>
                <w:p w:rsidR="005A0CE3" w:rsidRPr="00567044" w:rsidRDefault="005A0CE3" w:rsidP="009A1BBE">
                  <w:pPr>
                    <w:jc w:val="center"/>
                    <w:rPr>
                      <w:sz w:val="20"/>
                      <w:lang w:val="es-ES"/>
                    </w:rPr>
                  </w:pPr>
                  <w:r>
                    <w:rPr>
                      <w:sz w:val="20"/>
                      <w:lang w:val="es-ES"/>
                    </w:rPr>
                    <w:t>Puentes entre los canales</w:t>
                  </w:r>
                </w:p>
              </w:txbxContent>
            </v:textbox>
          </v:shape>
        </w:pict>
      </w:r>
      <w:r w:rsidR="00772C9B">
        <w:rPr>
          <w:noProof/>
          <w:lang w:val="en-US"/>
        </w:rPr>
        <w:pict>
          <v:shape id="Straight Arrow Connector 775" o:spid="_x0000_s1363" type="#_x0000_t32" style="position:absolute;left:0;text-align:left;margin-left:105.25pt;margin-top:106.45pt;width:35.35pt;height:46.6pt;flip:y;z-index:2516858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" strokecolor="#f79646" strokeweight="1.5pt">
            <v:stroke endarrow="block"/>
            <v:shadow color="#974706" opacity=".5" offset="1pt"/>
          </v:shape>
        </w:pict>
      </w:r>
      <w:r w:rsidR="00772C9B">
        <w:rPr>
          <w:noProof/>
          <w:lang w:val="en-US"/>
        </w:rPr>
        <w:pict>
          <v:shape id="Straight Arrow Connector 753" o:spid="_x0000_s1362" type="#_x0000_t32" style="position:absolute;left:0;text-align:left;margin-left:107.35pt;margin-top:36.95pt;width:32.9pt;height:59.5pt;z-index:2516633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" strokecolor="#f79646" strokeweight="1.5pt">
            <v:stroke endarrow="block"/>
            <v:shadow color="#974706" opacity=".5" offset="1pt"/>
          </v:shape>
        </w:pict>
      </w:r>
      <w:r w:rsidR="00772C9B">
        <w:rPr>
          <w:noProof/>
          <w:lang w:val="en-US"/>
        </w:rPr>
        <w:pict>
          <v:shape id="Straight Arrow Connector 754" o:spid="_x0000_s1361" type="#_x0000_t32" style="position:absolute;left:0;text-align:left;margin-left:107.35pt;margin-top:36.1pt;width:43.3pt;height:37.45pt;z-index:2516643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" strokecolor="#f79646" strokeweight="1.5pt">
            <v:stroke endarrow="block"/>
            <v:shadow color="#974706" opacity=".5" offset="1pt"/>
          </v:shape>
        </w:pict>
      </w:r>
      <w:r w:rsidR="00772C9B">
        <w:rPr>
          <w:noProof/>
          <w:lang w:val="en-US"/>
        </w:rPr>
        <w:pict>
          <v:shape id="Straight Arrow Connector 755" o:spid="_x0000_s1360" type="#_x0000_t32" style="position:absolute;left:0;text-align:left;margin-left:106.9pt;margin-top:35.3pt;width:58.7pt;height:15pt;z-index:2516654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" strokecolor="#f79646" strokeweight="1.5pt">
            <v:stroke endarrow="block"/>
            <v:shadow color="#974706" opacity=".5" offset="1pt"/>
          </v:shape>
        </w:pict>
      </w:r>
      <w:r w:rsidR="00772C9B">
        <w:rPr>
          <w:noProof/>
          <w:lang w:val="en-US"/>
        </w:rPr>
        <w:pict>
          <v:shape id="Straight Arrow Connector 756" o:spid="_x0000_s1359" type="#_x0000_t32" style="position:absolute;left:0;text-align:left;margin-left:107.2pt;margin-top:24.55pt;width:66.65pt;height:10.7pt;flip:y;z-index:2516664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" strokecolor="#f79646" strokeweight="1.5pt">
            <v:stroke endarrow="block"/>
            <v:shadow color="#974706" opacity=".5" offset="1pt"/>
          </v:shape>
        </w:pict>
      </w:r>
      <w:r w:rsidR="00772C9B">
        <w:rPr>
          <w:noProof/>
          <w:lang w:val="en-US"/>
        </w:rPr>
        <w:pict>
          <v:shape id="Text Box 752" o:spid="_x0000_s1208" type="#_x0000_t202" style="position:absolute;left:0;text-align:left;margin-left:38.25pt;margin-top:4.95pt;width:69.1pt;height:30.95pt;z-index:25166233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">
            <v:textbox>
              <w:txbxContent>
                <w:p w:rsidR="005A0CE3" w:rsidRPr="00567044" w:rsidRDefault="005A0CE3" w:rsidP="009A1BBE">
                  <w:pPr>
                    <w:jc w:val="center"/>
                    <w:rPr>
                      <w:sz w:val="20"/>
                      <w:lang w:val="es-ES"/>
                    </w:rPr>
                  </w:pPr>
                  <w:r>
                    <w:rPr>
                      <w:sz w:val="20"/>
                      <w:lang w:val="es-ES"/>
                    </w:rPr>
                    <w:t>Canales del floculador</w:t>
                  </w:r>
                </w:p>
              </w:txbxContent>
            </v:textbox>
          </v:shape>
        </w:pict>
      </w:r>
      <w:r w:rsidR="00772C9B">
        <w:rPr>
          <w:noProof/>
          <w:lang w:val="en-US"/>
        </w:rPr>
        <w:pict>
          <v:shape id="Straight Arrow Connector 758" o:spid="_x0000_s1358" type="#_x0000_t32" style="position:absolute;left:0;text-align:left;margin-left:252.6pt;margin-top:34.3pt;width:63pt;height:37.85pt;flip:x;z-index:2516684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" strokecolor="#f79646" strokeweight="1.5pt">
            <v:stroke endarrow="block"/>
            <v:shadow color="#974706" opacity=".5" offset="1pt"/>
          </v:shape>
        </w:pict>
      </w:r>
      <w:r w:rsidR="00772C9B">
        <w:rPr>
          <w:noProof/>
          <w:lang w:val="en-US"/>
        </w:rPr>
        <w:pict>
          <v:shape id="Straight Arrow Connector 760" o:spid="_x0000_s1357" type="#_x0000_t32" style="position:absolute;left:0;text-align:left;margin-left:316.35pt;margin-top:32.05pt;width:18.75pt;height:89.25pt;z-index:2516705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" strokecolor="#f79646" strokeweight="1.5pt">
            <v:stroke endarrow="block"/>
            <v:shadow color="#974706" opacity=".5" offset="1pt"/>
          </v:shape>
        </w:pict>
      </w:r>
      <w:r w:rsidR="00772C9B">
        <w:rPr>
          <w:noProof/>
          <w:lang w:val="en-US"/>
        </w:rPr>
        <w:pict>
          <v:shape id="Straight Arrow Connector 759" o:spid="_x0000_s1356" type="#_x0000_t32" style="position:absolute;left:0;text-align:left;margin-left:296.1pt;margin-top:32.8pt;width:20.6pt;height:63pt;flip:x;z-index:2516695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" strokecolor="#f79646" strokeweight="1.5pt">
            <v:stroke endarrow="block"/>
            <v:shadow color="#974706" opacity=".5" offset="1pt"/>
          </v:shape>
        </w:pict>
      </w:r>
      <w:r w:rsidR="00772C9B">
        <w:rPr>
          <w:noProof/>
          <w:lang w:val="en-US"/>
        </w:rPr>
        <w:pict>
          <v:shape id="Text Box 757" o:spid="_x0000_s1209" type="#_x0000_t202" style="position:absolute;left:0;text-align:left;margin-left:285.2pt;margin-top:1.95pt;width:69.1pt;height:30.95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">
            <v:textbox>
              <w:txbxContent>
                <w:p w:rsidR="005A0CE3" w:rsidRPr="00567044" w:rsidRDefault="005A0CE3" w:rsidP="009A1BBE">
                  <w:pPr>
                    <w:jc w:val="center"/>
                    <w:rPr>
                      <w:sz w:val="20"/>
                      <w:lang w:val="es-ES"/>
                    </w:rPr>
                  </w:pPr>
                  <w:r>
                    <w:rPr>
                      <w:sz w:val="20"/>
                      <w:lang w:val="es-ES"/>
                    </w:rPr>
                    <w:t>Deflectores superiores</w:t>
                  </w:r>
                </w:p>
              </w:txbxContent>
            </v:textbox>
          </v:shape>
        </w:pict>
      </w:r>
      <w:r w:rsidR="00772C9B">
        <w:rPr>
          <w:noProof/>
          <w:lang w:val="en-US"/>
        </w:rPr>
        <w:pict>
          <v:shape id="Straight Arrow Connector 766" o:spid="_x0000_s1355" type="#_x0000_t32" style="position:absolute;left:0;text-align:left;margin-left:365.1pt;margin-top:65.8pt;width:58.1pt;height:62.25pt;flip:x;z-index:2516756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" strokecolor="#f79646" strokeweight="1.5pt">
            <v:stroke endarrow="block"/>
            <v:shadow color="#974706" opacity=".5" offset="1pt"/>
          </v:shape>
        </w:pict>
      </w:r>
      <w:r w:rsidR="00772C9B">
        <w:rPr>
          <w:noProof/>
          <w:lang w:val="en-US"/>
        </w:rPr>
        <w:pict>
          <v:shape id="Text Box 765" o:spid="_x0000_s1210" type="#_x0000_t202" style="position:absolute;left:0;text-align:left;margin-left:383.3pt;margin-top:34.65pt;width:96.8pt;height:30.95pt;z-index:25167667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">
            <v:textbox>
              <w:txbxContent>
                <w:p w:rsidR="005A0CE3" w:rsidRPr="00567044" w:rsidRDefault="005A0CE3" w:rsidP="009A1BBE">
                  <w:pPr>
                    <w:jc w:val="center"/>
                    <w:rPr>
                      <w:sz w:val="20"/>
                      <w:lang w:val="es-ES"/>
                    </w:rPr>
                  </w:pPr>
                  <w:r>
                    <w:rPr>
                      <w:sz w:val="20"/>
                      <w:lang w:val="es-ES"/>
                    </w:rPr>
                    <w:t>Tubos conectadores de PVC</w:t>
                  </w:r>
                </w:p>
              </w:txbxContent>
            </v:textbox>
          </v:shape>
        </w:pict>
      </w:r>
      <w:r w:rsidR="00772C9B">
        <w:rPr>
          <w:noProof/>
          <w:lang w:val="en-US"/>
        </w:rPr>
        <w:pict>
          <v:shape id="Straight Arrow Connector 768" o:spid="_x0000_s1354" type="#_x0000_t32" style="position:absolute;left:0;text-align:left;margin-left:412.35pt;margin-top:123.75pt;width:20.25pt;height:32.9pt;flip:x;z-index:2516787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" strokecolor="#f79646" strokeweight="1.5pt">
            <v:stroke endarrow="block"/>
            <v:shadow color="#974706" opacity=".5" offset="1pt"/>
          </v:shape>
        </w:pict>
      </w:r>
      <w:r w:rsidR="00772C9B">
        <w:rPr>
          <w:noProof/>
          <w:lang w:val="en-US"/>
        </w:rPr>
        <w:pict>
          <v:shape id="Text Box 767" o:spid="_x0000_s1211" type="#_x0000_t202" style="position:absolute;left:0;text-align:left;margin-left:410.55pt;margin-top:93.1pt;width:96.8pt;height:30.95pt;z-index:25167769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">
            <v:textbox>
              <w:txbxContent>
                <w:p w:rsidR="005A0CE3" w:rsidRPr="00567044" w:rsidRDefault="005A0CE3" w:rsidP="009A1BBE">
                  <w:pPr>
                    <w:jc w:val="center"/>
                    <w:rPr>
                      <w:sz w:val="20"/>
                      <w:lang w:val="es-ES"/>
                    </w:rPr>
                  </w:pPr>
                  <w:r>
                    <w:rPr>
                      <w:sz w:val="20"/>
                      <w:lang w:val="es-ES"/>
                    </w:rPr>
                    <w:t>Salida a los tanques de sedimentación</w:t>
                  </w:r>
                </w:p>
              </w:txbxContent>
            </v:textbox>
          </v:shape>
        </w:pict>
      </w:r>
      <w:r w:rsidR="00772C9B">
        <w:rPr>
          <w:noProof/>
          <w:lang w:val="en-US"/>
        </w:rPr>
        <w:pict>
          <v:shape id="Straight Arrow Connector 772" o:spid="_x0000_s1353" type="#_x0000_t32" style="position:absolute;left:0;text-align:left;margin-left:424.35pt;margin-top:212.05pt;width:20.25pt;height:54pt;flip:x y;z-index:2516828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" strokecolor="#f79646" strokeweight="1.5pt">
            <v:stroke endarrow="block"/>
            <v:shadow color="#974706" opacity=".5" offset="1pt"/>
          </v:shape>
        </w:pict>
      </w:r>
      <w:r w:rsidR="00772C9B">
        <w:rPr>
          <w:noProof/>
          <w:lang w:val="en-US"/>
        </w:rPr>
        <w:pict>
          <v:shape id="Straight Arrow Connector 773" o:spid="_x0000_s1352" type="#_x0000_t32" style="position:absolute;left:0;text-align:left;margin-left:397.35pt;margin-top:252.55pt;width:46.5pt;height:13.5pt;flip:x y;z-index:2516838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" strokecolor="#f79646" strokeweight="1.5pt">
            <v:stroke endarrow="block"/>
            <v:shadow color="#974706" opacity=".5" offset="1pt"/>
          </v:shape>
        </w:pict>
      </w:r>
      <w:r w:rsidR="00772C9B">
        <w:rPr>
          <w:noProof/>
          <w:lang w:val="en-US"/>
        </w:rPr>
        <w:pict>
          <v:shape id="Text Box 771" o:spid="_x0000_s1212" type="#_x0000_t202" style="position:absolute;left:0;text-align:left;margin-left:411.95pt;margin-top:266.8pt;width:68.55pt;height:30.95pt;z-index:25168179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">
            <v:textbox>
              <w:txbxContent>
                <w:p w:rsidR="005A0CE3" w:rsidRPr="00567044" w:rsidRDefault="005A0CE3" w:rsidP="009A1BBE">
                  <w:pPr>
                    <w:jc w:val="center"/>
                    <w:rPr>
                      <w:sz w:val="20"/>
                      <w:lang w:val="es-ES"/>
                    </w:rPr>
                  </w:pPr>
                  <w:r>
                    <w:rPr>
                      <w:sz w:val="20"/>
                      <w:lang w:val="es-ES"/>
                    </w:rPr>
                    <w:t>Válvulas de limpieza</w:t>
                  </w:r>
                </w:p>
              </w:txbxContent>
            </v:textbox>
          </v:shape>
        </w:pict>
      </w:r>
      <w:r w:rsidR="00772C9B">
        <w:rPr>
          <w:noProof/>
          <w:lang w:val="en-US"/>
        </w:rPr>
        <w:pict>
          <v:shape id="Text Box 769" o:spid="_x0000_s1213" type="#_x0000_t202" style="position:absolute;left:0;text-align:left;margin-left:168.6pt;margin-top:261.55pt;width:104.65pt;height:31.5pt;z-index:25167974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">
            <v:textbox>
              <w:txbxContent>
                <w:p w:rsidR="005A0CE3" w:rsidRPr="00567044" w:rsidRDefault="005A0CE3" w:rsidP="009A1BBE">
                  <w:pPr>
                    <w:jc w:val="center"/>
                    <w:rPr>
                      <w:sz w:val="20"/>
                      <w:lang w:val="es-ES"/>
                    </w:rPr>
                  </w:pPr>
                  <w:r>
                    <w:rPr>
                      <w:sz w:val="20"/>
                      <w:lang w:val="es-ES"/>
                    </w:rPr>
                    <w:t>Entrada al floculador, con mezcla rápida</w:t>
                  </w:r>
                </w:p>
              </w:txbxContent>
            </v:textbox>
          </v:shape>
        </w:pict>
      </w:r>
      <w:r w:rsidR="00772C9B">
        <w:rPr>
          <w:noProof/>
          <w:lang w:val="en-US"/>
        </w:rPr>
        <w:pict>
          <v:shape id="Straight Arrow Connector 770" o:spid="_x0000_s1351" type="#_x0000_t32" style="position:absolute;left:0;text-align:left;margin-left:272.85pt;margin-top:273.55pt;width:63pt;height:4.6pt;flip:y;z-index:2516807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" strokecolor="#f79646" strokeweight="1.5pt">
            <v:stroke endarrow="block"/>
            <v:shadow color="#974706" opacity=".5" offset="1pt"/>
          </v:shape>
        </w:pict>
      </w:r>
    </w:p>
    <w:p w:rsidR="0057542E" w:rsidRPr="001D7AF4" w:rsidRDefault="0057542E" w:rsidP="0057542E">
      <w:pPr>
        <w:pStyle w:val="Figure"/>
        <w:contextualSpacing/>
      </w:pPr>
    </w:p>
    <w:p w:rsidR="0057542E" w:rsidRPr="001D7AF4" w:rsidRDefault="0057542E" w:rsidP="0057542E">
      <w:pPr>
        <w:pStyle w:val="Figure"/>
        <w:contextualSpacing/>
      </w:pPr>
      <w:r w:rsidRPr="001D7AF4">
        <w:t xml:space="preserve">Empezando con la camisa de PVC de entrada al tanque, el agua fluye a lo largo de cada canal, bajo los deflectores altos y por encima de los deflectores bajos, hasta llegar a la entrada del canal distribuidor de los </w:t>
      </w:r>
      <w:r w:rsidR="000F7783" w:rsidRPr="001D7AF4">
        <w:t>tanque</w:t>
      </w:r>
      <w:r w:rsidRPr="001D7AF4">
        <w:t>s</w:t>
      </w:r>
      <w:r w:rsidR="000F7783" w:rsidRPr="001D7AF4">
        <w:t xml:space="preserve"> de sedimentación</w:t>
      </w:r>
      <w:r w:rsidRPr="001D7AF4">
        <w:t>.</w:t>
      </w:r>
    </w:p>
    <w:p w:rsidR="007919C3" w:rsidRPr="001D7AF4" w:rsidRDefault="001F002F" w:rsidP="00203ADF">
      <w:pPr>
        <w:pStyle w:val="Caption"/>
      </w:pPr>
      <w:bookmarkStart w:id="57" w:name="_Toc325794436"/>
      <w:bookmarkStart w:id="58" w:name="_Toc424289943"/>
      <w:r w:rsidRPr="001D7AF4">
        <w:t xml:space="preserve">Ilustración </w:t>
      </w:r>
      <w:r w:rsidR="00772C9B" w:rsidRPr="001D7AF4">
        <w:fldChar w:fldCharType="begin"/>
      </w:r>
      <w:r w:rsidRPr="001D7AF4">
        <w:instrText xml:space="preserve"> SEQ Ilustración \* ARABIC </w:instrText>
      </w:r>
      <w:r w:rsidR="00772C9B" w:rsidRPr="001D7AF4">
        <w:fldChar w:fldCharType="separate"/>
      </w:r>
      <w:r w:rsidR="005A74AE">
        <w:rPr>
          <w:noProof/>
        </w:rPr>
        <w:t>13</w:t>
      </w:r>
      <w:r w:rsidR="00772C9B" w:rsidRPr="001D7AF4">
        <w:fldChar w:fldCharType="end"/>
      </w:r>
      <w:r w:rsidRPr="001D7AF4">
        <w:t xml:space="preserve">. </w:t>
      </w:r>
      <w:r w:rsidR="0057542E" w:rsidRPr="001D7AF4">
        <w:t>Vista superior de un floculador de AguaClara</w:t>
      </w:r>
      <w:bookmarkEnd w:id="56"/>
      <w:bookmarkEnd w:id="57"/>
      <w:bookmarkEnd w:id="58"/>
    </w:p>
    <w:p w:rsidR="00312CFB" w:rsidRPr="001D7AF4" w:rsidRDefault="00312CFB" w:rsidP="00312CFB">
      <w:pPr>
        <w:pStyle w:val="Heading2"/>
      </w:pPr>
      <w:r w:rsidRPr="001D7AF4">
        <w:lastRenderedPageBreak/>
        <w:t>Diseño específico</w:t>
      </w:r>
    </w:p>
    <w:p w:rsidR="00312CFB" w:rsidRPr="001D7AF4" w:rsidRDefault="00312CFB" w:rsidP="00312CFB">
      <w:pPr>
        <w:pStyle w:val="Heading3"/>
      </w:pPr>
      <w:r w:rsidRPr="001D7AF4">
        <w:t>Los canales</w:t>
      </w:r>
    </w:p>
    <w:p w:rsidR="00312CFB" w:rsidRPr="001D7AF4" w:rsidRDefault="00312CFB" w:rsidP="00312CFB">
      <w:r w:rsidRPr="001D7AF4">
        <w:t>El tanque de floculación se diseña con la misma longitud que el tanque de sedimentación, con el fin de que ambos tanques compartan una sola pared. Hay un total de 4 canales en el floculador, y cada canal tiene 63 cm de ancho (medida interna, no incluye espesor de muros).</w:t>
      </w:r>
    </w:p>
    <w:p w:rsidR="00312CFB" w:rsidRPr="001D7AF4" w:rsidRDefault="00312CFB" w:rsidP="00312CFB"/>
    <w:p w:rsidR="00312CFB" w:rsidRPr="001D7AF4" w:rsidRDefault="007C1AEE" w:rsidP="00312CFB">
      <w:pPr>
        <w:pStyle w:val="Heading3"/>
      </w:pPr>
      <w:r w:rsidRPr="001D7AF4">
        <w:t>A</w:t>
      </w:r>
      <w:r w:rsidR="00312CFB" w:rsidRPr="001D7AF4">
        <w:t>lturas</w:t>
      </w:r>
    </w:p>
    <w:p w:rsidR="00312CFB" w:rsidRPr="001D7AF4" w:rsidRDefault="00312CFB" w:rsidP="00312CFB">
      <w:r w:rsidRPr="001D7AF4">
        <w:t>La altura del tanque de floculación se calcula sumando la pérdida de carga total, la altura de agua en el canal distribuidor del tanque sedimentador, y una distancia libre (al borde) que se estableció como H.PlantFreeboard. La altura de la pared del floculador es H.Floc. El nivel máximo de agua en la entrada del floculador es HW.FlocStart. El nivel de agua al final del recorrido antes de entrar en el canal distribuidor de los tanques de sedimentación es HW.FlocEnd. La pérdida de carga en el floculador es HL.Floc.</w:t>
      </w:r>
    </w:p>
    <w:p w:rsidR="00312CFB" w:rsidRPr="001D7AF4" w:rsidRDefault="00312CFB" w:rsidP="00312CFB"/>
    <w:p w:rsidR="00312CFB" w:rsidRPr="001D7AF4" w:rsidRDefault="00312CFB" w:rsidP="00312CFB">
      <w:pPr>
        <w:pStyle w:val="Heading3"/>
      </w:pPr>
      <w:r w:rsidRPr="001D7AF4">
        <w:t>Desagües</w:t>
      </w:r>
    </w:p>
    <w:p w:rsidR="00312CFB" w:rsidRPr="001D7AF4" w:rsidRDefault="00312CFB" w:rsidP="00312CFB">
      <w:pPr>
        <w:contextualSpacing/>
      </w:pPr>
      <w:r w:rsidRPr="001D7AF4">
        <w:t>Cada canal del floculador cuenta con un desagüe para la limpieza del tanque. Los desagües son de ND.FlocDrain de diámetro.</w:t>
      </w:r>
      <w:r w:rsidR="002E5D01" w:rsidRPr="001D7AF4">
        <w:t xml:space="preserve"> En vez de una válvula de compuerta, los desagües están tapados normalmente con niples verticales de PVC de extienden hasta arriba de la pared del floculador. Cuando el operador quiere vaciar el floculador simplemente quita los niples para destapar los desagües. Los desagües están diseñados para vaciar el floculador en aproximadamente Ti.FlocDrain.</w:t>
      </w:r>
    </w:p>
    <w:p w:rsidR="00312CFB" w:rsidRPr="001D7AF4" w:rsidRDefault="00312CFB" w:rsidP="00312CFB">
      <w:pPr>
        <w:contextualSpacing/>
      </w:pPr>
    </w:p>
    <w:p w:rsidR="00312CFB" w:rsidRPr="001D7AF4" w:rsidRDefault="007C1AEE" w:rsidP="00312CFB">
      <w:pPr>
        <w:pStyle w:val="Heading3"/>
      </w:pPr>
      <w:r w:rsidRPr="001D7AF4">
        <w:t>Datos del diseño</w:t>
      </w:r>
    </w:p>
    <w:p w:rsidR="00312CFB" w:rsidRPr="001D7AF4" w:rsidRDefault="00312CFB" w:rsidP="00312CFB">
      <w:r w:rsidRPr="001D7AF4">
        <w:t>La siguiente tabla resume los datos para este diseño específico del floculador.</w:t>
      </w:r>
    </w:p>
    <w:p w:rsidR="00312CFB" w:rsidRPr="001D7AF4" w:rsidRDefault="00312CFB" w:rsidP="00312CFB"/>
    <w:p w:rsidR="00312CFB" w:rsidRPr="001D7AF4" w:rsidRDefault="00312CFB" w:rsidP="00312CFB">
      <w:pPr>
        <w:pStyle w:val="Caption"/>
        <w:keepNext/>
      </w:pPr>
      <w:bookmarkStart w:id="59" w:name="_Toc424289960"/>
      <w:r w:rsidRPr="001D7AF4">
        <w:t xml:space="preserve">Tabla </w:t>
      </w:r>
      <w:r w:rsidR="00772C9B">
        <w:fldChar w:fldCharType="begin"/>
      </w:r>
      <w:r w:rsidR="00223316">
        <w:instrText xml:space="preserve"> SEQ Tabla \* ARABIC </w:instrText>
      </w:r>
      <w:r w:rsidR="00772C9B">
        <w:fldChar w:fldCharType="separate"/>
      </w:r>
      <w:r w:rsidRPr="001D7AF4">
        <w:rPr>
          <w:noProof/>
        </w:rPr>
        <w:t>6</w:t>
      </w:r>
      <w:r w:rsidR="00772C9B">
        <w:rPr>
          <w:noProof/>
        </w:rPr>
        <w:fldChar w:fldCharType="end"/>
      </w:r>
      <w:r w:rsidRPr="001D7AF4">
        <w:t>. Datos del floculador</w:t>
      </w:r>
      <w:bookmarkEnd w:id="59"/>
    </w:p>
    <w:tbl>
      <w:tblPr>
        <w:tblStyle w:val="TableGrid"/>
        <w:tblW w:w="0" w:type="auto"/>
        <w:tblLook w:val="04A0"/>
      </w:tblPr>
      <w:tblGrid>
        <w:gridCol w:w="6232"/>
        <w:gridCol w:w="3982"/>
      </w:tblGrid>
      <w:tr w:rsidR="008A3783" w:rsidRPr="001D7AF4" w:rsidTr="008A3783">
        <w:trPr>
          <w:trHeight w:val="406"/>
        </w:trPr>
        <w:tc>
          <w:tcPr>
            <w:tcW w:w="10214" w:type="dxa"/>
            <w:gridSpan w:val="2"/>
            <w:vAlign w:val="center"/>
          </w:tcPr>
          <w:p w:rsidR="008A3783" w:rsidRPr="001D7AF4" w:rsidRDefault="008A3783" w:rsidP="008A3783">
            <w:pPr>
              <w:jc w:val="center"/>
            </w:pPr>
            <w:r w:rsidRPr="001D7AF4">
              <w:rPr>
                <w:b/>
              </w:rPr>
              <w:t>Datos constructivos</w:t>
            </w:r>
          </w:p>
        </w:tc>
      </w:tr>
      <w:tr w:rsidR="00312CFB" w:rsidRPr="001D7AF4" w:rsidTr="00900D6E">
        <w:trPr>
          <w:trHeight w:val="288"/>
        </w:trPr>
        <w:tc>
          <w:tcPr>
            <w:tcW w:w="6232" w:type="dxa"/>
            <w:vAlign w:val="center"/>
          </w:tcPr>
          <w:p w:rsidR="00312CFB" w:rsidRPr="001D7AF4" w:rsidRDefault="00312CFB" w:rsidP="00900D6E">
            <w:r w:rsidRPr="001D7AF4">
              <w:t>Longitud de los canales</w:t>
            </w:r>
          </w:p>
        </w:tc>
        <w:tc>
          <w:tcPr>
            <w:tcW w:w="3982" w:type="dxa"/>
            <w:vAlign w:val="center"/>
          </w:tcPr>
          <w:p w:rsidR="00312CFB" w:rsidRPr="001D7AF4" w:rsidRDefault="00312CFB" w:rsidP="00900D6E">
            <w:r w:rsidRPr="001D7AF4">
              <w:t>L.Floc</w:t>
            </w:r>
          </w:p>
        </w:tc>
      </w:tr>
      <w:tr w:rsidR="00312CFB" w:rsidRPr="001D7AF4" w:rsidTr="00900D6E">
        <w:trPr>
          <w:trHeight w:val="288"/>
        </w:trPr>
        <w:tc>
          <w:tcPr>
            <w:tcW w:w="6232" w:type="dxa"/>
            <w:vAlign w:val="center"/>
          </w:tcPr>
          <w:p w:rsidR="00312CFB" w:rsidRPr="001D7AF4" w:rsidRDefault="00312CFB" w:rsidP="00900D6E">
            <w:r w:rsidRPr="001D7AF4">
              <w:t>Ancho de los canales</w:t>
            </w:r>
          </w:p>
        </w:tc>
        <w:tc>
          <w:tcPr>
            <w:tcW w:w="3982" w:type="dxa"/>
            <w:vAlign w:val="center"/>
          </w:tcPr>
          <w:p w:rsidR="00312CFB" w:rsidRPr="001D7AF4" w:rsidRDefault="00312CFB" w:rsidP="00900D6E">
            <w:r w:rsidRPr="001D7AF4">
              <w:t>W.FlocChannel</w:t>
            </w:r>
          </w:p>
        </w:tc>
      </w:tr>
      <w:tr w:rsidR="00312CFB" w:rsidRPr="001D7AF4" w:rsidTr="00900D6E">
        <w:trPr>
          <w:trHeight w:val="288"/>
        </w:trPr>
        <w:tc>
          <w:tcPr>
            <w:tcW w:w="6232" w:type="dxa"/>
            <w:vAlign w:val="center"/>
          </w:tcPr>
          <w:p w:rsidR="00312CFB" w:rsidRPr="001D7AF4" w:rsidRDefault="00312CFB" w:rsidP="00900D6E">
            <w:r w:rsidRPr="001D7AF4">
              <w:t>Profundidad de los canales</w:t>
            </w:r>
          </w:p>
        </w:tc>
        <w:tc>
          <w:tcPr>
            <w:tcW w:w="3982" w:type="dxa"/>
            <w:vAlign w:val="center"/>
          </w:tcPr>
          <w:p w:rsidR="00312CFB" w:rsidRPr="001D7AF4" w:rsidRDefault="00312CFB" w:rsidP="00900D6E">
            <w:r w:rsidRPr="001D7AF4">
              <w:t>H.Floc</w:t>
            </w:r>
          </w:p>
        </w:tc>
      </w:tr>
      <w:tr w:rsidR="00312CFB" w:rsidRPr="001D7AF4" w:rsidTr="00900D6E">
        <w:trPr>
          <w:trHeight w:val="288"/>
        </w:trPr>
        <w:tc>
          <w:tcPr>
            <w:tcW w:w="6232" w:type="dxa"/>
            <w:vAlign w:val="center"/>
          </w:tcPr>
          <w:p w:rsidR="00312CFB" w:rsidRPr="001D7AF4" w:rsidRDefault="00312CFB" w:rsidP="00900D6E">
            <w:r w:rsidRPr="001D7AF4">
              <w:t>Número de canales</w:t>
            </w:r>
          </w:p>
        </w:tc>
        <w:tc>
          <w:tcPr>
            <w:tcW w:w="3982" w:type="dxa"/>
            <w:vAlign w:val="center"/>
          </w:tcPr>
          <w:p w:rsidR="00312CFB" w:rsidRPr="001D7AF4" w:rsidRDefault="00312CFB" w:rsidP="00900D6E">
            <w:r w:rsidRPr="001D7AF4">
              <w:t>N.FlocChannels</w:t>
            </w:r>
          </w:p>
        </w:tc>
      </w:tr>
      <w:tr w:rsidR="00312CFB" w:rsidRPr="001D7AF4" w:rsidTr="00900D6E">
        <w:trPr>
          <w:trHeight w:val="288"/>
        </w:trPr>
        <w:tc>
          <w:tcPr>
            <w:tcW w:w="6232" w:type="dxa"/>
            <w:vAlign w:val="center"/>
          </w:tcPr>
          <w:p w:rsidR="00312CFB" w:rsidRPr="001D7AF4" w:rsidRDefault="00312CFB" w:rsidP="00900D6E">
            <w:r w:rsidRPr="001D7AF4">
              <w:t>Número de deflectores en cada canal</w:t>
            </w:r>
          </w:p>
        </w:tc>
        <w:tc>
          <w:tcPr>
            <w:tcW w:w="3982" w:type="dxa"/>
            <w:vAlign w:val="center"/>
          </w:tcPr>
          <w:p w:rsidR="00312CFB" w:rsidRPr="001D7AF4" w:rsidRDefault="00312CFB" w:rsidP="00900D6E">
            <w:r w:rsidRPr="001D7AF4">
              <w:t>N.FlocFirstChannelBaffles en el primero, N.FlocLastChannelBaffles en el último, N.FlocChannelBaffles en los demás si hay más de 2 canales</w:t>
            </w:r>
          </w:p>
        </w:tc>
      </w:tr>
      <w:tr w:rsidR="00312CFB" w:rsidRPr="001D7AF4" w:rsidTr="00900D6E">
        <w:trPr>
          <w:trHeight w:val="288"/>
        </w:trPr>
        <w:tc>
          <w:tcPr>
            <w:tcW w:w="6232" w:type="dxa"/>
            <w:vAlign w:val="center"/>
          </w:tcPr>
          <w:p w:rsidR="00312CFB" w:rsidRPr="001D7AF4" w:rsidRDefault="00312CFB" w:rsidP="00900D6E">
            <w:r w:rsidRPr="001D7AF4">
              <w:t>Altura de deflectores superiores</w:t>
            </w:r>
          </w:p>
        </w:tc>
        <w:tc>
          <w:tcPr>
            <w:tcW w:w="3982" w:type="dxa"/>
            <w:vAlign w:val="center"/>
          </w:tcPr>
          <w:p w:rsidR="00312CFB" w:rsidRPr="001D7AF4" w:rsidRDefault="00312CFB" w:rsidP="00900D6E">
            <w:r w:rsidRPr="001D7AF4">
              <w:t>H.FlocBaffleHigh</w:t>
            </w:r>
          </w:p>
        </w:tc>
      </w:tr>
      <w:tr w:rsidR="00312CFB" w:rsidRPr="001D7AF4" w:rsidTr="00900D6E">
        <w:trPr>
          <w:trHeight w:val="288"/>
        </w:trPr>
        <w:tc>
          <w:tcPr>
            <w:tcW w:w="6232" w:type="dxa"/>
            <w:vAlign w:val="center"/>
          </w:tcPr>
          <w:p w:rsidR="00312CFB" w:rsidRPr="001D7AF4" w:rsidRDefault="00312CFB" w:rsidP="00900D6E">
            <w:r w:rsidRPr="001D7AF4">
              <w:t>Altura de deflectores inferiores</w:t>
            </w:r>
          </w:p>
        </w:tc>
        <w:tc>
          <w:tcPr>
            <w:tcW w:w="3982" w:type="dxa"/>
            <w:vAlign w:val="center"/>
          </w:tcPr>
          <w:p w:rsidR="00312CFB" w:rsidRPr="001D7AF4" w:rsidRDefault="00312CFB" w:rsidP="00900D6E">
            <w:r w:rsidRPr="001D7AF4">
              <w:t>H.FlocBaffleLow</w:t>
            </w:r>
          </w:p>
        </w:tc>
      </w:tr>
      <w:tr w:rsidR="00312CFB" w:rsidRPr="001D7AF4" w:rsidTr="00900D6E">
        <w:trPr>
          <w:trHeight w:val="288"/>
        </w:trPr>
        <w:tc>
          <w:tcPr>
            <w:tcW w:w="6232" w:type="dxa"/>
            <w:vAlign w:val="center"/>
          </w:tcPr>
          <w:p w:rsidR="00312CFB" w:rsidRPr="001D7AF4" w:rsidRDefault="00312CFB" w:rsidP="00900D6E">
            <w:r w:rsidRPr="001D7AF4">
              <w:t>Separación entre deflectores</w:t>
            </w:r>
          </w:p>
        </w:tc>
        <w:tc>
          <w:tcPr>
            <w:tcW w:w="3982" w:type="dxa"/>
            <w:vAlign w:val="center"/>
          </w:tcPr>
          <w:p w:rsidR="00312CFB" w:rsidRPr="001D7AF4" w:rsidRDefault="00312CFB" w:rsidP="00900D6E">
            <w:r w:rsidRPr="001D7AF4">
              <w:t>S.FlocBaffle</w:t>
            </w:r>
          </w:p>
        </w:tc>
      </w:tr>
      <w:tr w:rsidR="00CE13B1" w:rsidRPr="001D7AF4" w:rsidTr="00900D6E">
        <w:trPr>
          <w:trHeight w:val="288"/>
        </w:trPr>
        <w:tc>
          <w:tcPr>
            <w:tcW w:w="6232" w:type="dxa"/>
            <w:vAlign w:val="center"/>
          </w:tcPr>
          <w:p w:rsidR="00CE13B1" w:rsidRPr="001D7AF4" w:rsidRDefault="00CE13B1" w:rsidP="00900D6E">
            <w:r w:rsidRPr="001D7AF4">
              <w:t>Altura d</w:t>
            </w:r>
            <w:r w:rsidR="008A3783" w:rsidRPr="001D7AF4">
              <w:t>e la compuerta entre los canales</w:t>
            </w:r>
          </w:p>
        </w:tc>
        <w:tc>
          <w:tcPr>
            <w:tcW w:w="3982" w:type="dxa"/>
            <w:vAlign w:val="center"/>
          </w:tcPr>
          <w:p w:rsidR="00CE13B1" w:rsidRPr="001D7AF4" w:rsidRDefault="00CE13B1" w:rsidP="00900D6E">
            <w:r w:rsidRPr="001D7AF4">
              <w:t>H.FlocPort</w:t>
            </w:r>
          </w:p>
        </w:tc>
      </w:tr>
      <w:tr w:rsidR="00CE13B1" w:rsidRPr="001D7AF4" w:rsidTr="00900D6E">
        <w:trPr>
          <w:trHeight w:val="288"/>
        </w:trPr>
        <w:tc>
          <w:tcPr>
            <w:tcW w:w="6232" w:type="dxa"/>
            <w:vAlign w:val="center"/>
          </w:tcPr>
          <w:p w:rsidR="00CE13B1" w:rsidRPr="001D7AF4" w:rsidRDefault="008A3783" w:rsidP="00900D6E">
            <w:r w:rsidRPr="001D7AF4">
              <w:t>Ancho de la compuerta entre los canales</w:t>
            </w:r>
          </w:p>
        </w:tc>
        <w:tc>
          <w:tcPr>
            <w:tcW w:w="3982" w:type="dxa"/>
            <w:vAlign w:val="center"/>
          </w:tcPr>
          <w:p w:rsidR="00CE13B1" w:rsidRPr="001D7AF4" w:rsidRDefault="00CE13B1" w:rsidP="00900D6E">
            <w:r w:rsidRPr="001D7AF4">
              <w:t>W.FlocPort</w:t>
            </w:r>
          </w:p>
        </w:tc>
      </w:tr>
      <w:tr w:rsidR="00C0222A" w:rsidRPr="001D7AF4" w:rsidTr="00900D6E">
        <w:trPr>
          <w:trHeight w:val="288"/>
        </w:trPr>
        <w:tc>
          <w:tcPr>
            <w:tcW w:w="6232" w:type="dxa"/>
            <w:vAlign w:val="center"/>
          </w:tcPr>
          <w:p w:rsidR="00C0222A" w:rsidRPr="001D7AF4" w:rsidRDefault="00C0222A" w:rsidP="00900D6E">
            <w:r>
              <w:t>Número de obstáculos entre cada dos deflectores</w:t>
            </w:r>
          </w:p>
        </w:tc>
        <w:tc>
          <w:tcPr>
            <w:tcW w:w="3982" w:type="dxa"/>
            <w:vAlign w:val="center"/>
          </w:tcPr>
          <w:p w:rsidR="00C0222A" w:rsidRPr="001D7AF4" w:rsidRDefault="00C0222A" w:rsidP="00900D6E">
            <w:r>
              <w:t>N.FlocSpaceObstacles</w:t>
            </w:r>
          </w:p>
        </w:tc>
      </w:tr>
      <w:tr w:rsidR="00C0222A" w:rsidRPr="001D7AF4" w:rsidTr="00900D6E">
        <w:trPr>
          <w:trHeight w:val="288"/>
        </w:trPr>
        <w:tc>
          <w:tcPr>
            <w:tcW w:w="6232" w:type="dxa"/>
            <w:vAlign w:val="center"/>
          </w:tcPr>
          <w:p w:rsidR="00C0222A" w:rsidRDefault="00C0222A" w:rsidP="00900D6E">
            <w:r>
              <w:t>Diámetro nominal de la tubería para los obstáculos</w:t>
            </w:r>
          </w:p>
        </w:tc>
        <w:tc>
          <w:tcPr>
            <w:tcW w:w="3982" w:type="dxa"/>
            <w:vAlign w:val="center"/>
          </w:tcPr>
          <w:p w:rsidR="00C0222A" w:rsidRDefault="00C0222A" w:rsidP="00900D6E">
            <w:r>
              <w:t>ND.FlocObs</w:t>
            </w:r>
          </w:p>
        </w:tc>
      </w:tr>
      <w:tr w:rsidR="00C0222A" w:rsidRPr="001D7AF4" w:rsidTr="00900D6E">
        <w:trPr>
          <w:trHeight w:val="288"/>
        </w:trPr>
        <w:tc>
          <w:tcPr>
            <w:tcW w:w="6232" w:type="dxa"/>
            <w:vAlign w:val="center"/>
          </w:tcPr>
          <w:p w:rsidR="00C0222A" w:rsidRDefault="00362327" w:rsidP="00900D6E">
            <w:r>
              <w:t>Ancho del flujo de agua pasando por</w:t>
            </w:r>
            <w:r w:rsidR="00C0222A">
              <w:t xml:space="preserve"> el obstáculo</w:t>
            </w:r>
          </w:p>
        </w:tc>
        <w:tc>
          <w:tcPr>
            <w:tcW w:w="3982" w:type="dxa"/>
            <w:vAlign w:val="center"/>
          </w:tcPr>
          <w:p w:rsidR="00C0222A" w:rsidRDefault="00C0222A" w:rsidP="00900D6E">
            <w:r>
              <w:t>W.FlocObstacleWake</w:t>
            </w:r>
          </w:p>
        </w:tc>
      </w:tr>
      <w:tr w:rsidR="008A3783" w:rsidRPr="001D7AF4" w:rsidTr="008A3783">
        <w:trPr>
          <w:trHeight w:val="361"/>
        </w:trPr>
        <w:tc>
          <w:tcPr>
            <w:tcW w:w="10214" w:type="dxa"/>
            <w:gridSpan w:val="2"/>
            <w:vAlign w:val="center"/>
          </w:tcPr>
          <w:p w:rsidR="008A3783" w:rsidRPr="001D7AF4" w:rsidRDefault="008A3783" w:rsidP="008A3783">
            <w:pPr>
              <w:jc w:val="center"/>
              <w:rPr>
                <w:b/>
              </w:rPr>
            </w:pPr>
            <w:r w:rsidRPr="001D7AF4">
              <w:rPr>
                <w:b/>
              </w:rPr>
              <w:lastRenderedPageBreak/>
              <w:t>Parámetros hidráulicos</w:t>
            </w:r>
          </w:p>
        </w:tc>
      </w:tr>
      <w:tr w:rsidR="00312CFB" w:rsidRPr="001D7AF4" w:rsidTr="00900D6E">
        <w:trPr>
          <w:trHeight w:val="288"/>
        </w:trPr>
        <w:tc>
          <w:tcPr>
            <w:tcW w:w="6232" w:type="dxa"/>
            <w:vAlign w:val="center"/>
          </w:tcPr>
          <w:p w:rsidR="00312CFB" w:rsidRPr="001D7AF4" w:rsidRDefault="00312CFB" w:rsidP="00900D6E">
            <w:r w:rsidRPr="001D7AF4">
              <w:t xml:space="preserve">Tasa máxima de </w:t>
            </w:r>
            <w:r w:rsidR="003A6D33" w:rsidRPr="001D7AF4">
              <w:t xml:space="preserve">la </w:t>
            </w:r>
            <w:r w:rsidRPr="001D7AF4">
              <w:t>disipación de energía</w:t>
            </w:r>
          </w:p>
        </w:tc>
        <w:tc>
          <w:tcPr>
            <w:tcW w:w="3982" w:type="dxa"/>
            <w:vAlign w:val="center"/>
          </w:tcPr>
          <w:p w:rsidR="00312CFB" w:rsidRPr="001D7AF4" w:rsidRDefault="00312CFB" w:rsidP="00900D6E">
            <w:r w:rsidRPr="001D7AF4">
              <w:t>ED.FlocMax</w:t>
            </w:r>
          </w:p>
        </w:tc>
      </w:tr>
      <w:tr w:rsidR="00312CFB" w:rsidRPr="001D7AF4" w:rsidTr="00900D6E">
        <w:trPr>
          <w:trHeight w:val="288"/>
        </w:trPr>
        <w:tc>
          <w:tcPr>
            <w:tcW w:w="6232" w:type="dxa"/>
            <w:vAlign w:val="center"/>
          </w:tcPr>
          <w:p w:rsidR="00312CFB" w:rsidRPr="001D7AF4" w:rsidRDefault="00312CFB" w:rsidP="00900D6E">
            <w:r w:rsidRPr="001D7AF4">
              <w:t xml:space="preserve">Tasa media de </w:t>
            </w:r>
            <w:r w:rsidR="003A6D33" w:rsidRPr="001D7AF4">
              <w:t xml:space="preserve">la </w:t>
            </w:r>
            <w:r w:rsidRPr="001D7AF4">
              <w:t>disipación de energía</w:t>
            </w:r>
          </w:p>
        </w:tc>
        <w:tc>
          <w:tcPr>
            <w:tcW w:w="3982" w:type="dxa"/>
            <w:vAlign w:val="center"/>
          </w:tcPr>
          <w:p w:rsidR="00312CFB" w:rsidRPr="001D7AF4" w:rsidRDefault="00312CFB" w:rsidP="00900D6E">
            <w:r w:rsidRPr="001D7AF4">
              <w:t>ED.FlocAve</w:t>
            </w:r>
          </w:p>
        </w:tc>
      </w:tr>
      <w:tr w:rsidR="00312CFB" w:rsidRPr="001D7AF4" w:rsidTr="00900D6E">
        <w:trPr>
          <w:trHeight w:val="288"/>
        </w:trPr>
        <w:tc>
          <w:tcPr>
            <w:tcW w:w="6232" w:type="dxa"/>
            <w:vAlign w:val="center"/>
          </w:tcPr>
          <w:p w:rsidR="00312CFB" w:rsidRPr="001D7AF4" w:rsidRDefault="00312CFB" w:rsidP="00900D6E">
            <w:r w:rsidRPr="001D7AF4">
              <w:t>Pérdida de carga</w:t>
            </w:r>
            <w:r w:rsidR="00CE13B1" w:rsidRPr="001D7AF4">
              <w:t xml:space="preserve"> total</w:t>
            </w:r>
          </w:p>
        </w:tc>
        <w:tc>
          <w:tcPr>
            <w:tcW w:w="3982" w:type="dxa"/>
            <w:vAlign w:val="center"/>
          </w:tcPr>
          <w:p w:rsidR="00312CFB" w:rsidRPr="001D7AF4" w:rsidRDefault="00312CFB" w:rsidP="00900D6E">
            <w:r w:rsidRPr="001D7AF4">
              <w:t>HL.Floc</w:t>
            </w:r>
          </w:p>
        </w:tc>
      </w:tr>
      <w:tr w:rsidR="00312CFB" w:rsidRPr="001D7AF4" w:rsidTr="00900D6E">
        <w:trPr>
          <w:trHeight w:val="288"/>
        </w:trPr>
        <w:tc>
          <w:tcPr>
            <w:tcW w:w="6232" w:type="dxa"/>
            <w:vAlign w:val="center"/>
          </w:tcPr>
          <w:p w:rsidR="00312CFB" w:rsidRPr="001D7AF4" w:rsidRDefault="00312CFB" w:rsidP="00900D6E">
            <w:r w:rsidRPr="001D7AF4">
              <w:t>Tiempo de retención mínimo</w:t>
            </w:r>
          </w:p>
        </w:tc>
        <w:tc>
          <w:tcPr>
            <w:tcW w:w="3982" w:type="dxa"/>
            <w:vAlign w:val="center"/>
          </w:tcPr>
          <w:p w:rsidR="00312CFB" w:rsidRPr="001D7AF4" w:rsidRDefault="00312CFB" w:rsidP="00900D6E">
            <w:r w:rsidRPr="001D7AF4">
              <w:t>Ti.Floc</w:t>
            </w:r>
          </w:p>
        </w:tc>
      </w:tr>
      <w:tr w:rsidR="00312CFB" w:rsidRPr="001D7AF4" w:rsidTr="00900D6E">
        <w:trPr>
          <w:trHeight w:val="288"/>
        </w:trPr>
        <w:tc>
          <w:tcPr>
            <w:tcW w:w="6232" w:type="dxa"/>
            <w:vAlign w:val="center"/>
          </w:tcPr>
          <w:p w:rsidR="00312CFB" w:rsidRPr="001D7AF4" w:rsidRDefault="00312CFB" w:rsidP="00900D6E">
            <w:r w:rsidRPr="001D7AF4">
              <w:t>Potencial de colisiones real</w:t>
            </w:r>
          </w:p>
        </w:tc>
        <w:tc>
          <w:tcPr>
            <w:tcW w:w="3982" w:type="dxa"/>
            <w:vAlign w:val="center"/>
          </w:tcPr>
          <w:p w:rsidR="00312CFB" w:rsidRPr="001D7AF4" w:rsidRDefault="00312CFB" w:rsidP="00900D6E">
            <w:pPr>
              <w:rPr>
                <w:vertAlign w:val="superscript"/>
              </w:rPr>
            </w:pPr>
            <w:r w:rsidRPr="001D7AF4">
              <w:t>CP.Floc</w:t>
            </w:r>
          </w:p>
        </w:tc>
      </w:tr>
      <w:tr w:rsidR="00312CFB" w:rsidRPr="001D7AF4" w:rsidTr="00900D6E">
        <w:trPr>
          <w:trHeight w:val="288"/>
        </w:trPr>
        <w:tc>
          <w:tcPr>
            <w:tcW w:w="6232" w:type="dxa"/>
            <w:vAlign w:val="center"/>
          </w:tcPr>
          <w:p w:rsidR="00312CFB" w:rsidRPr="001D7AF4" w:rsidRDefault="00312CFB" w:rsidP="00900D6E">
            <w:r w:rsidRPr="001D7AF4">
              <w:t>Gradiente de velocidad medio (calculado retroactivamente)</w:t>
            </w:r>
          </w:p>
        </w:tc>
        <w:tc>
          <w:tcPr>
            <w:tcW w:w="3982" w:type="dxa"/>
            <w:vAlign w:val="center"/>
          </w:tcPr>
          <w:p w:rsidR="00312CFB" w:rsidRPr="001D7AF4" w:rsidRDefault="00312CFB" w:rsidP="00900D6E">
            <w:pPr>
              <w:rPr>
                <w:vertAlign w:val="superscript"/>
              </w:rPr>
            </w:pPr>
            <w:r w:rsidRPr="001D7AF4">
              <w:t>G.FlocAve</w:t>
            </w:r>
          </w:p>
        </w:tc>
      </w:tr>
    </w:tbl>
    <w:p w:rsidR="00312CFB" w:rsidRPr="001D7AF4" w:rsidRDefault="00312CFB" w:rsidP="00312CFB">
      <w:r w:rsidRPr="001D7AF4">
        <w:br w:type="page"/>
      </w:r>
    </w:p>
    <w:p w:rsidR="008C1303" w:rsidRPr="001D7AF4" w:rsidRDefault="00473C90" w:rsidP="00572789">
      <w:pPr>
        <w:pStyle w:val="Heading2"/>
      </w:pPr>
      <w:bookmarkStart w:id="60" w:name="_Toc298764147"/>
      <w:bookmarkStart w:id="61" w:name="_Toc325794402"/>
      <w:r w:rsidRPr="001D7AF4">
        <w:lastRenderedPageBreak/>
        <w:t>Conceptos</w:t>
      </w:r>
      <w:r w:rsidR="00206CC6" w:rsidRPr="001D7AF4">
        <w:t xml:space="preserve"> de diseño</w:t>
      </w:r>
    </w:p>
    <w:p w:rsidR="008C1303" w:rsidRPr="001D7AF4" w:rsidRDefault="007919C3" w:rsidP="007919C3">
      <w:pPr>
        <w:pStyle w:val="Heading3"/>
      </w:pPr>
      <w:r w:rsidRPr="001D7AF4">
        <w:t>El potencial de c</w:t>
      </w:r>
      <w:r w:rsidR="00572789" w:rsidRPr="001D7AF4">
        <w:t>olisio</w:t>
      </w:r>
      <w:r w:rsidR="0035652B" w:rsidRPr="001D7AF4">
        <w:t>n</w:t>
      </w:r>
      <w:r w:rsidR="00572789" w:rsidRPr="001D7AF4">
        <w:t>es</w:t>
      </w:r>
      <w:r w:rsidR="00900D6E" w:rsidRPr="001D7AF4">
        <w:t xml:space="preserve"> y el rendimiento del floculador</w:t>
      </w:r>
    </w:p>
    <w:p w:rsidR="002665CE" w:rsidRPr="001D7AF4" w:rsidRDefault="008F1460" w:rsidP="00300F4F">
      <w:r w:rsidRPr="001D7AF4">
        <w:t>Las partículas</w:t>
      </w:r>
      <w:r w:rsidR="002665CE" w:rsidRPr="001D7AF4">
        <w:t xml:space="preserve"> suspendidas en el agua</w:t>
      </w:r>
      <w:r w:rsidRPr="001D7AF4">
        <w:t xml:space="preserve"> deben colisionar ciert</w:t>
      </w:r>
      <w:r w:rsidR="0035652B" w:rsidRPr="001D7AF4">
        <w:t xml:space="preserve">o número de veces con el fin de alcanzar </w:t>
      </w:r>
      <w:r w:rsidRPr="001D7AF4">
        <w:t>el tamaño suficiente para sedimentarse en el tanque de sedimentación.</w:t>
      </w:r>
      <w:r w:rsidR="002665CE" w:rsidRPr="001D7AF4">
        <w:t xml:space="preserve"> Para lograr el número adecuado de colisiones se necesita tiempo y velocidades relativas que juntan los recorridos de </w:t>
      </w:r>
      <w:r w:rsidR="001E137B" w:rsidRPr="001D7AF4">
        <w:t>las</w:t>
      </w:r>
      <w:r w:rsidR="002665CE" w:rsidRPr="001D7AF4">
        <w:t xml:space="preserve"> partículas. L</w:t>
      </w:r>
      <w:r w:rsidR="00ED3068" w:rsidRPr="001D7AF4">
        <w:t>os parámetros tradicionales en</w:t>
      </w:r>
      <w:r w:rsidR="002665CE" w:rsidRPr="001D7AF4">
        <w:t xml:space="preserve"> el diseño de </w:t>
      </w:r>
      <w:r w:rsidR="009B52EC">
        <w:t xml:space="preserve">los </w:t>
      </w:r>
      <w:r w:rsidR="002665CE" w:rsidRPr="001D7AF4">
        <w:t xml:space="preserve">floculadores </w:t>
      </w:r>
      <w:r w:rsidR="00ED3068" w:rsidRPr="001D7AF4">
        <w:t xml:space="preserve">para tomar en cuenta estas dos necesidades </w:t>
      </w:r>
      <w:r w:rsidR="002665CE" w:rsidRPr="001D7AF4">
        <w:t xml:space="preserve">son </w:t>
      </w:r>
      <w:r w:rsidR="00ED3068" w:rsidRPr="001D7AF4">
        <w:t xml:space="preserve">1) </w:t>
      </w:r>
      <w:r w:rsidR="002665CE" w:rsidRPr="001D7AF4">
        <w:t xml:space="preserve">el tiempo de retención θ y </w:t>
      </w:r>
      <w:r w:rsidR="00ED3068" w:rsidRPr="001D7AF4">
        <w:t xml:space="preserve">2) </w:t>
      </w:r>
      <w:r w:rsidR="00194C12" w:rsidRPr="001D7AF4">
        <w:t xml:space="preserve">el gradiente de velocidad </w:t>
      </w:r>
      <w:r w:rsidR="00D759B0" w:rsidRPr="001D7AF4">
        <w:t>G de Camp y Stein (1955). Los diseños convencionales normalmente caracterizan el potencial de colisiones como el producto de estos dos números Gθ.</w:t>
      </w:r>
    </w:p>
    <w:p w:rsidR="002665CE" w:rsidRPr="001D7AF4" w:rsidRDefault="002665CE" w:rsidP="00300F4F"/>
    <w:p w:rsidR="002665CE" w:rsidRPr="001D7AF4" w:rsidRDefault="002665CE" w:rsidP="00300F4F">
      <w:r w:rsidRPr="001D7AF4">
        <w:t>Sin embargo</w:t>
      </w:r>
      <w:r w:rsidR="00D759B0" w:rsidRPr="001D7AF4">
        <w:t xml:space="preserve"> se ha demostrado que </w:t>
      </w:r>
      <w:r w:rsidR="001E137B" w:rsidRPr="001D7AF4">
        <w:t xml:space="preserve">el gradiente </w:t>
      </w:r>
      <w:r w:rsidR="003E2243" w:rsidRPr="001D7AF4">
        <w:t xml:space="preserve">de velocidad es un parámetro adecuado para describir la floculación únicamente cuando el flujo es </w:t>
      </w:r>
      <w:r w:rsidR="00F65200" w:rsidRPr="001D7AF4">
        <w:t>laminar, o cuando la separación típica entre partículas es menor que la escala característica de la turbulencia L</w:t>
      </w:r>
      <w:r w:rsidR="00F65200" w:rsidRPr="001D7AF4">
        <w:rPr>
          <w:vertAlign w:val="subscript"/>
        </w:rPr>
        <w:t>K</w:t>
      </w:r>
      <w:r w:rsidR="00F65200" w:rsidRPr="001D7AF4">
        <w:t xml:space="preserve">. </w:t>
      </w:r>
      <w:r w:rsidR="00AE1DE9" w:rsidRPr="001D7AF4">
        <w:t>Con flujo laminar la tasa de colisiones entre partículas es proporcional al gradiente medio de velocidad (</w:t>
      </w:r>
      <w:r w:rsidR="00AE1DE9" w:rsidRPr="001D7AF4">
        <w:rPr>
          <w:highlight w:val="yellow"/>
        </w:rPr>
        <w:t>Swetland 2013</w:t>
      </w:r>
      <w:r w:rsidR="00FE3654" w:rsidRPr="001D7AF4">
        <w:t>)</w:t>
      </w:r>
      <w:r w:rsidR="00AE1DE9" w:rsidRPr="001D7AF4">
        <w:t xml:space="preserve">. </w:t>
      </w:r>
      <w:r w:rsidR="00F65200" w:rsidRPr="001D7AF4">
        <w:t>Este caso casi nunca se da en las aplicaciones de ingeniería sanitaria de tratamiento de agua potable y aguas residuales, donde los floculadores son principalmente turbulen</w:t>
      </w:r>
      <w:r w:rsidR="00AE1DE9" w:rsidRPr="001D7AF4">
        <w:t>tos. El gradiente de velocidad</w:t>
      </w:r>
      <w:r w:rsidR="00F65200" w:rsidRPr="001D7AF4">
        <w:t xml:space="preserve"> no describe la floculación en el rango inercial, donde </w:t>
      </w:r>
      <w:r w:rsidR="00CF024D" w:rsidRPr="001D7AF4">
        <w:t>el transporte de partículas por medio de los remolinos turbulentos es el fenómeno que domina el proceso</w:t>
      </w:r>
      <w:r w:rsidR="00D55D9E" w:rsidRPr="001D7AF4">
        <w:t xml:space="preserve"> (Cleasby 1984, Weber-Shirk 2010)</w:t>
      </w:r>
      <w:r w:rsidR="00CF024D" w:rsidRPr="001D7AF4">
        <w:t>.</w:t>
      </w:r>
    </w:p>
    <w:p w:rsidR="002665CE" w:rsidRPr="001D7AF4" w:rsidRDefault="002665CE" w:rsidP="00300F4F"/>
    <w:p w:rsidR="00FF6D5C" w:rsidRPr="001D7AF4" w:rsidRDefault="00FE3654" w:rsidP="00300F4F">
      <w:r w:rsidRPr="001D7AF4">
        <w:t xml:space="preserve">El resultado de usar un parámetro inválido </w:t>
      </w:r>
      <w:r w:rsidR="00113F89" w:rsidRPr="001D7AF4">
        <w:t>para describir la física fundamental del proceso es que los valores recomendados son empíricos y solamente se aplican a las configuraciones y el rango de escalas donde se han probado. Al diseñar un floculador</w:t>
      </w:r>
      <w:r w:rsidR="00C55B9D" w:rsidRPr="001D7AF4">
        <w:t xml:space="preserve"> usando</w:t>
      </w:r>
      <w:r w:rsidR="00113F89" w:rsidRPr="001D7AF4">
        <w:t xml:space="preserve"> </w:t>
      </w:r>
      <w:r w:rsidR="00A417E5" w:rsidRPr="001D7AF4">
        <w:t xml:space="preserve">este método </w:t>
      </w:r>
      <w:r w:rsidR="00113F89" w:rsidRPr="001D7AF4">
        <w:t>fuera</w:t>
      </w:r>
      <w:r w:rsidR="00C55B9D" w:rsidRPr="001D7AF4">
        <w:t xml:space="preserve"> de donde se aplica la experiencia documentada</w:t>
      </w:r>
      <w:r w:rsidR="00A417E5" w:rsidRPr="001D7AF4">
        <w:t xml:space="preserve"> los resultados son impredecibles. Por ejemplo, no es </w:t>
      </w:r>
      <w:r w:rsidR="00A57FD0">
        <w:t>consistente</w:t>
      </w:r>
      <w:r w:rsidR="00A417E5" w:rsidRPr="001D7AF4">
        <w:t xml:space="preserve"> comparar </w:t>
      </w:r>
      <w:r w:rsidR="00A57FD0">
        <w:t xml:space="preserve">un floculador </w:t>
      </w:r>
    </w:p>
    <w:p w:rsidR="00FF6D5C" w:rsidRPr="001D7AF4" w:rsidRDefault="00FF6D5C" w:rsidP="00300F4F"/>
    <w:p w:rsidR="00F65200" w:rsidRPr="001D7AF4" w:rsidRDefault="00E7382C" w:rsidP="00300F4F">
      <w:r w:rsidRPr="001D7AF4">
        <w:t xml:space="preserve">Para </w:t>
      </w:r>
      <w:r w:rsidR="00431325" w:rsidRPr="001D7AF4">
        <w:t xml:space="preserve">los </w:t>
      </w:r>
      <w:r w:rsidRPr="001D7AF4">
        <w:t>floculadores turbulentos la tasa media de la disipación de energía e</w:t>
      </w:r>
      <w:r w:rsidR="00ED3068" w:rsidRPr="001D7AF4">
        <w:t>levada a un tercio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3</m:t>
                    </m:r>
                  </m:den>
                </m:f>
              </m:e>
            </m:box>
          </m:sup>
        </m:sSup>
      </m:oMath>
      <w:r w:rsidR="00ED3068" w:rsidRPr="001D7AF4">
        <w:t>) es mejor que el gradiente de velocidad para describir la flocul</w:t>
      </w:r>
      <w:r w:rsidR="00CF024D" w:rsidRPr="001D7AF4">
        <w:t>ación, ya que la separación entre</w:t>
      </w:r>
      <w:r w:rsidR="00ED3068" w:rsidRPr="001D7AF4">
        <w:t xml:space="preserve"> partículas por lo general es mayor que la escala característic</w:t>
      </w:r>
      <w:r w:rsidR="00CF024D" w:rsidRPr="001D7AF4">
        <w:t>a de la turbulencia</w:t>
      </w:r>
      <w:r w:rsidR="00061E56" w:rsidRPr="001D7AF4">
        <w:t xml:space="preserve"> L</w:t>
      </w:r>
      <w:r w:rsidR="00061E56" w:rsidRPr="001D7AF4">
        <w:rPr>
          <w:vertAlign w:val="subscript"/>
        </w:rPr>
        <w:t>K</w:t>
      </w:r>
      <w:r w:rsidR="00ED3068" w:rsidRPr="001D7AF4">
        <w:t>.</w:t>
      </w:r>
      <w:r w:rsidR="00CF024D" w:rsidRPr="001D7AF4">
        <w:t xml:space="preserve"> La tasa de la disipación de energía está relacionada al gradiente de velocidad por la fórmula:</w:t>
      </w:r>
    </w:p>
    <w:p w:rsidR="00CF024D" w:rsidRPr="001D7AF4" w:rsidRDefault="00CF024D" w:rsidP="00300F4F"/>
    <w:p w:rsidR="00CF024D" w:rsidRPr="001D7AF4" w:rsidRDefault="00772C9B" w:rsidP="00300F4F">
      <m:oMathPara>
        <m:oMath>
          <m:acc>
            <m:accPr>
              <m:chr m:val="̅"/>
              <m:ctrlPr>
                <w:rPr>
                  <w:rFonts w:ascii="Cambria Math" w:hAnsi="Cambria Math"/>
                  <w:i/>
                </w:rPr>
              </m:ctrlPr>
            </m:accPr>
            <m:e>
              <m:r>
                <w:rPr>
                  <w:rFonts w:ascii="Cambria Math" w:hAnsi="Cambria Math"/>
                </w:rPr>
                <m:t>ε</m:t>
              </m:r>
            </m:e>
          </m:acc>
          <m:r>
            <w:rPr>
              <w:rFonts w:ascii="Cambria Math" w:hAnsi="Cambria Math"/>
            </w:rPr>
            <m:t>= ν</m:t>
          </m:r>
          <m:sSup>
            <m:sSupPr>
              <m:ctrlPr>
                <w:rPr>
                  <w:rFonts w:ascii="Cambria Math" w:hAnsi="Cambria Math"/>
                  <w:i/>
                </w:rPr>
              </m:ctrlPr>
            </m:sSupPr>
            <m:e>
              <m:r>
                <w:rPr>
                  <w:rFonts w:ascii="Cambria Math" w:hAnsi="Cambria Math"/>
                </w:rPr>
                <m:t>G</m:t>
              </m:r>
            </m:e>
            <m:sup>
              <m:r>
                <w:rPr>
                  <w:rFonts w:ascii="Cambria Math" w:hAnsi="Cambria Math"/>
                </w:rPr>
                <m:t>2</m:t>
              </m:r>
            </m:sup>
          </m:sSup>
        </m:oMath>
      </m:oMathPara>
    </w:p>
    <w:p w:rsidR="00312CFB" w:rsidRPr="001D7AF4" w:rsidRDefault="00312CFB" w:rsidP="00300F4F"/>
    <w:p w:rsidR="00CF024D" w:rsidRPr="001D7AF4" w:rsidRDefault="00CF024D" w:rsidP="00300F4F">
      <w:r w:rsidRPr="001D7AF4">
        <w:t>Donde ν es la viscosidad cinemática del fluido.</w:t>
      </w:r>
    </w:p>
    <w:p w:rsidR="00F65200" w:rsidRPr="001D7AF4" w:rsidRDefault="00F65200" w:rsidP="00300F4F"/>
    <w:p w:rsidR="00300F4F" w:rsidRPr="001D7AF4" w:rsidRDefault="00442DBC" w:rsidP="00300F4F">
      <w:r w:rsidRPr="001D7AF4">
        <w:t>El potencial de colisiones</w:t>
      </w:r>
      <w:r w:rsidR="00ED3068" w:rsidRPr="001D7AF4">
        <w:t xml:space="preserve"> que se usa para el diseño de los floculadores turbulentos de AguaClara se define como:</w:t>
      </w:r>
    </w:p>
    <w:p w:rsidR="004F775A" w:rsidRPr="001D7AF4" w:rsidRDefault="004F775A" w:rsidP="00300F4F"/>
    <w:p w:rsidR="00300F4F" w:rsidRPr="001D7AF4" w:rsidRDefault="00300F4F" w:rsidP="00300F4F">
      <m:oMathPara>
        <m:oMath>
          <m:r>
            <w:rPr>
              <w:rFonts w:ascii="Cambria Math" w:hAnsi="Cambria Math"/>
            </w:rPr>
            <m:t>ψ=</m:t>
          </m:r>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θ</m:t>
          </m:r>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f>
                <m:fPr>
                  <m:ctrlPr>
                    <w:rPr>
                      <w:rFonts w:ascii="Cambria Math" w:hAnsi="Cambria Math"/>
                      <w:i/>
                    </w:rPr>
                  </m:ctrlPr>
                </m:fPr>
                <m:num>
                  <m:r>
                    <w:rPr>
                      <w:rFonts w:ascii="Cambria Math" w:hAnsi="Cambria Math"/>
                    </w:rPr>
                    <m:t>1</m:t>
                  </m:r>
                </m:num>
                <m:den>
                  <m:r>
                    <w:rPr>
                      <w:rFonts w:ascii="Cambria Math" w:hAnsi="Cambria Math"/>
                    </w:rPr>
                    <m:t>3</m:t>
                  </m:r>
                </m:den>
              </m:f>
            </m:sup>
          </m:sSup>
        </m:oMath>
      </m:oMathPara>
    </w:p>
    <w:p w:rsidR="00C620C9" w:rsidRPr="001D7AF4" w:rsidRDefault="00ED3068" w:rsidP="00300F4F">
      <w:r w:rsidRPr="001D7AF4">
        <w:t>D</w:t>
      </w:r>
      <w:r w:rsidR="00C620C9" w:rsidRPr="001D7AF4">
        <w:t>onde:</w:t>
      </w:r>
    </w:p>
    <w:p w:rsidR="00BB5ADC" w:rsidRPr="001D7AF4" w:rsidRDefault="00BB5ADC" w:rsidP="00300F4F">
      <m:oMath>
        <m:r>
          <w:rPr>
            <w:rFonts w:ascii="Cambria Math" w:hAnsi="Cambria Math"/>
          </w:rPr>
          <m:t>ψ</m:t>
        </m:r>
      </m:oMath>
      <w:r w:rsidRPr="001D7AF4">
        <w:t xml:space="preserve"> = potencial de colisiones (m</w:t>
      </w:r>
      <w:r w:rsidRPr="001D7AF4">
        <w:rPr>
          <w:vertAlign w:val="superscript"/>
        </w:rPr>
        <w:t>2/3</w:t>
      </w:r>
      <w:r w:rsidRPr="001D7AF4">
        <w:t>)</w:t>
      </w:r>
    </w:p>
    <w:p w:rsidR="00BB5ADC" w:rsidRPr="001D7AF4" w:rsidRDefault="00772C9B" w:rsidP="00300F4F">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BB5ADC" w:rsidRPr="001D7AF4">
        <w:t xml:space="preserve"> = eficiencia del floculador</w:t>
      </w:r>
    </w:p>
    <w:p w:rsidR="00BB5ADC" w:rsidRPr="001D7AF4" w:rsidRDefault="00BB5ADC" w:rsidP="00300F4F">
      <m:oMath>
        <m:r>
          <w:rPr>
            <w:rFonts w:ascii="Cambria Math" w:hAnsi="Cambria Math"/>
          </w:rPr>
          <m:t>θ</m:t>
        </m:r>
      </m:oMath>
      <w:r w:rsidRPr="001D7AF4">
        <w:t xml:space="preserve"> = tiempo de retención del floculador (s)</w:t>
      </w:r>
    </w:p>
    <w:p w:rsidR="00BB5ADC" w:rsidRPr="001D7AF4" w:rsidRDefault="00772C9B" w:rsidP="00300F4F">
      <m:oMath>
        <m:acc>
          <m:accPr>
            <m:chr m:val="̅"/>
            <m:ctrlPr>
              <w:rPr>
                <w:rFonts w:ascii="Cambria Math" w:hAnsi="Cambria Math"/>
                <w:i/>
              </w:rPr>
            </m:ctrlPr>
          </m:accPr>
          <m:e>
            <m:r>
              <w:rPr>
                <w:rFonts w:ascii="Cambria Math" w:hAnsi="Cambria Math"/>
              </w:rPr>
              <m:t>ε</m:t>
            </m:r>
          </m:e>
        </m:acc>
      </m:oMath>
      <w:r w:rsidR="00BB5ADC" w:rsidRPr="001D7AF4">
        <w:t xml:space="preserve"> = tasa media de la disipación de energía (W/kg)</w:t>
      </w:r>
    </w:p>
    <w:p w:rsidR="00203ADF" w:rsidRPr="001D7AF4" w:rsidRDefault="00203ADF" w:rsidP="00203ADF"/>
    <w:p w:rsidR="00B63F56" w:rsidRPr="001D7AF4" w:rsidRDefault="00442DBC" w:rsidP="00203ADF">
      <w:r w:rsidRPr="001D7AF4">
        <w:t xml:space="preserve">El potencial de colisiones es una propiedad del floculador en sí, independiente de las características del agua cruda, la dosis de coagulante, y el diseño del proceso de sedimentación. Además, </w:t>
      </w:r>
      <w:r w:rsidR="00083AF1" w:rsidRPr="001D7AF4">
        <w:t xml:space="preserve">para los floculadores hidráulicos de AguaClara </w:t>
      </w:r>
      <w:r w:rsidRPr="001D7AF4">
        <w:t>resulta que es independiente también del caudal de agua</w:t>
      </w:r>
      <w:r w:rsidR="00083AF1" w:rsidRPr="001D7AF4">
        <w:t xml:space="preserve">. Aunque la tasa de la disipación de energía y el tiempo de retención dependen del caudal, el producto es una función únicamente del tamaño y la geometría del reactor. </w:t>
      </w:r>
      <w:r w:rsidRPr="001D7AF4">
        <w:t xml:space="preserve">Se diseña el floculador de la planta AguaClara con un potencial de colisiones mínimo de CP.FlocBod, el cual ha </w:t>
      </w:r>
      <w:r w:rsidR="00083AF1" w:rsidRPr="001D7AF4">
        <w:t xml:space="preserve">sido exitoso en </w:t>
      </w:r>
      <w:r w:rsidR="0029201E" w:rsidRPr="001D7AF4">
        <w:t xml:space="preserve">las </w:t>
      </w:r>
      <w:r w:rsidR="00083AF1" w:rsidRPr="001D7AF4">
        <w:t xml:space="preserve">plantas y </w:t>
      </w:r>
      <w:r w:rsidR="00113F89" w:rsidRPr="001D7AF4">
        <w:t xml:space="preserve">los </w:t>
      </w:r>
      <w:r w:rsidR="00083AF1" w:rsidRPr="001D7AF4">
        <w:t xml:space="preserve">simuladores anteriores </w:t>
      </w:r>
      <w:r w:rsidR="00906BCE" w:rsidRPr="001D7AF4">
        <w:t>con turbiedad baja</w:t>
      </w:r>
      <w:r w:rsidR="00113F89" w:rsidRPr="001D7AF4">
        <w:t>,</w:t>
      </w:r>
      <w:r w:rsidR="00906BCE" w:rsidRPr="001D7AF4">
        <w:t xml:space="preserve"> </w:t>
      </w:r>
      <w:r w:rsidR="00083AF1" w:rsidRPr="001D7AF4">
        <w:t>y corresponde gener</w:t>
      </w:r>
      <w:r w:rsidR="00A53705" w:rsidRPr="001D7AF4">
        <w:t>almente a los</w:t>
      </w:r>
      <w:r w:rsidR="00083AF1" w:rsidRPr="001D7AF4">
        <w:t xml:space="preserve"> </w:t>
      </w:r>
      <w:r w:rsidR="00A53705" w:rsidRPr="001D7AF4">
        <w:t>valores recomendados</w:t>
      </w:r>
      <w:r w:rsidR="00083AF1" w:rsidRPr="001D7AF4">
        <w:t xml:space="preserve"> de Gθ para </w:t>
      </w:r>
      <w:r w:rsidR="00A53705" w:rsidRPr="001D7AF4">
        <w:t xml:space="preserve">diseños convencionales de </w:t>
      </w:r>
      <w:r w:rsidR="00083AF1" w:rsidRPr="001D7AF4">
        <w:t>floculadores de esta escala.</w:t>
      </w:r>
    </w:p>
    <w:p w:rsidR="00B63F56" w:rsidRDefault="00B63F56" w:rsidP="00203ADF"/>
    <w:p w:rsidR="00FF1368" w:rsidRDefault="00FF1368" w:rsidP="00FF1368">
      <w:r w:rsidRPr="001D7AF4">
        <w:t xml:space="preserve">La remoción de partículas en los procesos de floculación y sedimentación depende de muchos factores que no se toman en cuenta con el potencial de colisiones, como se ha mencionado. Swetland et al </w:t>
      </w:r>
      <w:r w:rsidR="00462ED0">
        <w:t xml:space="preserve">(2014) </w:t>
      </w:r>
      <w:r w:rsidRPr="001D7AF4">
        <w:t xml:space="preserve">desarrolló un modelo </w:t>
      </w:r>
      <w:r>
        <w:t xml:space="preserve">predictivo </w:t>
      </w:r>
      <w:r w:rsidRPr="001D7AF4">
        <w:t xml:space="preserve">amplio de estos procesos que </w:t>
      </w:r>
      <w:r w:rsidR="00C40F2F">
        <w:t>incluye</w:t>
      </w:r>
      <w:r w:rsidR="004372E9">
        <w:t>:</w:t>
      </w:r>
      <w:r w:rsidRPr="001D7AF4">
        <w:t xml:space="preserve"> </w:t>
      </w:r>
      <w:r w:rsidR="00624A48">
        <w:t>las característ</w:t>
      </w:r>
      <w:r w:rsidR="00C40F2F">
        <w:t xml:space="preserve">icas del agua cruda tal como </w:t>
      </w:r>
      <w:r w:rsidR="0041150A">
        <w:t>la carga de sedimento</w:t>
      </w:r>
      <w:r w:rsidR="004372E9">
        <w:t xml:space="preserve"> y el tamaño característico de las partículas; la cobertura fraccional del coagulante en los sólidos, relacionado a la dosis y la demanda; el tipo de coagulante;</w:t>
      </w:r>
      <w:r w:rsidR="00624A48">
        <w:t xml:space="preserve"> y el proceso de sedimentación</w:t>
      </w:r>
      <w:r>
        <w:t>.</w:t>
      </w:r>
      <w:r w:rsidR="00624A48">
        <w:t xml:space="preserve"> El modelo es escalable ya que está basado</w:t>
      </w:r>
      <w:r w:rsidR="009B7592">
        <w:t xml:space="preserve"> en</w:t>
      </w:r>
      <w:r w:rsidR="00624A48">
        <w:t xml:space="preserve"> </w:t>
      </w:r>
      <w:r w:rsidR="00C40F2F">
        <w:t>la física fundamental del proceso y confirmado con datos de pruebas de diversas condiciones.</w:t>
      </w:r>
      <w:r w:rsidR="00462ED0">
        <w:t xml:space="preserve"> Para la floculación turbulenta el modelo dice:</w:t>
      </w:r>
    </w:p>
    <w:p w:rsidR="00FF1368" w:rsidRDefault="00FF1368" w:rsidP="00FF1368"/>
    <w:p w:rsidR="00C40F2F" w:rsidRPr="00462ED0" w:rsidRDefault="00772C9B" w:rsidP="00FF1368">
      <m:oMathPara>
        <m:oMath>
          <m:sSup>
            <m:sSupPr>
              <m:ctrlPr>
                <w:rPr>
                  <w:rFonts w:ascii="Cambria Math" w:hAnsi="Cambria Math"/>
                  <w:i/>
                </w:rPr>
              </m:ctrlPr>
            </m:sSupPr>
            <m:e>
              <m:r>
                <w:rPr>
                  <w:rFonts w:ascii="Cambria Math" w:hAnsi="Cambria Math"/>
                </w:rPr>
                <m:t>pC</m:t>
              </m:r>
            </m:e>
            <m:sup>
              <m:r>
                <w:rPr>
                  <w:rFonts w:ascii="Cambria Math" w:hAnsi="Cambria Math"/>
                </w:rPr>
                <m:t>*</m:t>
              </m:r>
            </m:sup>
          </m:sSup>
          <m:r>
            <w:rPr>
              <w:rFonts w:ascii="Cambria Math" w:hAnsi="Cambria Math"/>
            </w:rPr>
            <m:t xml:space="preserve">= </m:t>
          </m:r>
          <m:f>
            <m:fPr>
              <m:ctrlPr>
                <w:rPr>
                  <w:rFonts w:ascii="Cambria Math" w:hAnsi="Cambria Math"/>
                  <w:i/>
                </w:rPr>
              </m:ctrlPr>
            </m:fPr>
            <m:num>
              <m:r>
                <w:rPr>
                  <w:rFonts w:ascii="Cambria Math" w:hAnsi="Cambria Math"/>
                </w:rPr>
                <m:t>9</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e</m:t>
                      </m:r>
                    </m:e>
                  </m:d>
                </m:e>
              </m:func>
            </m:num>
            <m:den>
              <m:r>
                <w:rPr>
                  <w:rFonts w:ascii="Cambria Math" w:hAnsi="Cambria Math"/>
                </w:rPr>
                <m:t>8</m:t>
              </m:r>
            </m:den>
          </m:f>
          <m:r>
            <w:rPr>
              <w:rFonts w:ascii="Cambria Math" w:hAnsi="Cambria Math"/>
            </w:rPr>
            <m:t>W</m:t>
          </m:r>
          <m:d>
            <m:dPr>
              <m:ctrlPr>
                <w:rPr>
                  <w:rFonts w:ascii="Cambria Math" w:hAnsi="Cambria Math"/>
                  <w:i/>
                </w:rPr>
              </m:ctrlPr>
            </m:dPr>
            <m:e>
              <m:f>
                <m:fPr>
                  <m:ctrlPr>
                    <w:rPr>
                      <w:rFonts w:ascii="Cambria Math" w:hAnsi="Cambria Math"/>
                      <w:i/>
                    </w:rPr>
                  </m:ctrlPr>
                </m:fPr>
                <m:num>
                  <m:r>
                    <w:rPr>
                      <w:rFonts w:ascii="Cambria Math" w:hAnsi="Cambria Math"/>
                    </w:rPr>
                    <m:t>8</m:t>
                  </m:r>
                </m:num>
                <m:den>
                  <m:r>
                    <w:rPr>
                      <w:rFonts w:ascii="Cambria Math" w:hAnsi="Cambria Math"/>
                    </w:rPr>
                    <m:t>9</m:t>
                  </m:r>
                </m:den>
              </m:f>
              <m:r>
                <m:rPr>
                  <m:sty m:val="p"/>
                </m:rPr>
                <w:rPr>
                  <w:rFonts w:ascii="Cambria Math" w:hAnsi="Cambria Math"/>
                </w:rPr>
                <m:t>Γ</m:t>
              </m:r>
              <m:sSubSup>
                <m:sSubSupPr>
                  <m:ctrlPr>
                    <w:rPr>
                      <w:rFonts w:ascii="Cambria Math" w:hAnsi="Cambria Math"/>
                      <w:i/>
                    </w:rPr>
                  </m:ctrlPr>
                </m:sSubSupPr>
                <m:e>
                  <m:r>
                    <w:rPr>
                      <w:rFonts w:ascii="Cambria Math" w:hAnsi="Cambria Math"/>
                    </w:rPr>
                    <m:t>ϕ</m:t>
                  </m:r>
                </m:e>
                <m:sub>
                  <m:r>
                    <w:rPr>
                      <w:rFonts w:ascii="Cambria Math" w:hAnsi="Cambria Math"/>
                    </w:rPr>
                    <m:t>0</m:t>
                  </m:r>
                </m:sub>
                <m:sup>
                  <m:f>
                    <m:fPr>
                      <m:ctrlPr>
                        <w:rPr>
                          <w:rFonts w:ascii="Cambria Math" w:hAnsi="Cambria Math"/>
                          <w:i/>
                        </w:rPr>
                      </m:ctrlPr>
                    </m:fPr>
                    <m:num>
                      <m:r>
                        <w:rPr>
                          <w:rFonts w:ascii="Cambria Math" w:hAnsi="Cambria Math"/>
                        </w:rPr>
                        <m:t>8</m:t>
                      </m:r>
                    </m:num>
                    <m:den>
                      <m:r>
                        <w:rPr>
                          <w:rFonts w:ascii="Cambria Math" w:hAnsi="Cambria Math"/>
                        </w:rPr>
                        <m:t>9</m:t>
                      </m:r>
                    </m:den>
                  </m:f>
                </m:sup>
              </m:sSubSup>
              <m:f>
                <m:fPr>
                  <m:ctrlPr>
                    <w:rPr>
                      <w:rFonts w:ascii="Cambria Math" w:hAnsi="Cambria Math"/>
                      <w:i/>
                    </w:rPr>
                  </m:ctrlPr>
                </m:fPr>
                <m:num>
                  <m:r>
                    <w:rPr>
                      <w:rFonts w:ascii="Cambria Math" w:hAnsi="Cambria Math"/>
                    </w:rPr>
                    <m:t>t</m:t>
                  </m:r>
                  <m:sSup>
                    <m:sSupPr>
                      <m:ctrlPr>
                        <w:rPr>
                          <w:rFonts w:ascii="Cambria Math" w:hAnsi="Cambria Math"/>
                          <w:i/>
                        </w:rPr>
                      </m:ctrlPr>
                    </m:sSupPr>
                    <m:e>
                      <m:r>
                        <w:rPr>
                          <w:rFonts w:ascii="Cambria Math" w:hAnsi="Cambria Math"/>
                        </w:rPr>
                        <m:t>ε</m:t>
                      </m:r>
                    </m:e>
                    <m:sup>
                      <m:f>
                        <m:fPr>
                          <m:ctrlPr>
                            <w:rPr>
                              <w:rFonts w:ascii="Cambria Math" w:hAnsi="Cambria Math"/>
                              <w:i/>
                            </w:rPr>
                          </m:ctrlPr>
                        </m:fPr>
                        <m:num>
                          <m:r>
                            <w:rPr>
                              <w:rFonts w:ascii="Cambria Math" w:hAnsi="Cambria Math"/>
                            </w:rPr>
                            <m:t>1</m:t>
                          </m:r>
                        </m:num>
                        <m:den>
                          <m:r>
                            <w:rPr>
                              <w:rFonts w:ascii="Cambria Math" w:hAnsi="Cambria Math"/>
                            </w:rPr>
                            <m:t>3</m:t>
                          </m:r>
                        </m:den>
                      </m:f>
                    </m:sup>
                  </m:sSup>
                </m:num>
                <m:den>
                  <m:sSubSup>
                    <m:sSubSupPr>
                      <m:ctrlPr>
                        <w:rPr>
                          <w:rFonts w:ascii="Cambria Math" w:hAnsi="Cambria Math"/>
                          <w:i/>
                        </w:rPr>
                      </m:ctrlPr>
                    </m:sSubSupPr>
                    <m:e>
                      <m:r>
                        <w:rPr>
                          <w:rFonts w:ascii="Cambria Math" w:hAnsi="Cambria Math"/>
                        </w:rPr>
                        <m:t>d</m:t>
                      </m:r>
                    </m:e>
                    <m:sub>
                      <m:r>
                        <w:rPr>
                          <w:rFonts w:ascii="Cambria Math" w:hAnsi="Cambria Math"/>
                        </w:rPr>
                        <m:t>Coloide</m:t>
                      </m:r>
                    </m:sub>
                    <m:sup>
                      <m:f>
                        <m:fPr>
                          <m:ctrlPr>
                            <w:rPr>
                              <w:rFonts w:ascii="Cambria Math" w:hAnsi="Cambria Math"/>
                              <w:i/>
                            </w:rPr>
                          </m:ctrlPr>
                        </m:fPr>
                        <m:num>
                          <m:r>
                            <w:rPr>
                              <w:rFonts w:ascii="Cambria Math" w:hAnsi="Cambria Math"/>
                            </w:rPr>
                            <m:t>2</m:t>
                          </m:r>
                        </m:num>
                        <m:den>
                          <m:r>
                            <w:rPr>
                              <w:rFonts w:ascii="Cambria Math" w:hAnsi="Cambria Math"/>
                            </w:rPr>
                            <m:t>3</m:t>
                          </m:r>
                        </m:den>
                      </m:f>
                    </m:sup>
                  </m:sSubSup>
                </m:den>
              </m:f>
              <m:f>
                <m:fPr>
                  <m:ctrlPr>
                    <w:rPr>
                      <w:rFonts w:ascii="Cambria Math" w:hAnsi="Cambria Math"/>
                      <w:i/>
                    </w:rPr>
                  </m:ctrlPr>
                </m:fPr>
                <m:num>
                  <m:sSub>
                    <m:sSubPr>
                      <m:ctrlPr>
                        <w:rPr>
                          <w:rFonts w:ascii="Cambria Math" w:hAnsi="Cambria Math"/>
                          <w:i/>
                        </w:rPr>
                      </m:ctrlPr>
                    </m:sSubPr>
                    <m:e>
                      <m:r>
                        <w:rPr>
                          <w:rFonts w:ascii="Cambria Math" w:hAnsi="Cambria Math"/>
                        </w:rPr>
                        <m:t>η</m:t>
                      </m:r>
                    </m:e>
                    <m:sub>
                      <m:r>
                        <w:rPr>
                          <w:rFonts w:ascii="Cambria Math" w:hAnsi="Cambria Math"/>
                        </w:rPr>
                        <m:t>Coag</m:t>
                      </m:r>
                    </m:sub>
                  </m:sSub>
                </m:num>
                <m:den>
                  <m:sSub>
                    <m:sSubPr>
                      <m:ctrlPr>
                        <w:rPr>
                          <w:rFonts w:ascii="Cambria Math" w:hAnsi="Cambria Math"/>
                          <w:i/>
                        </w:rPr>
                      </m:ctrlPr>
                    </m:sSubPr>
                    <m:e>
                      <m:r>
                        <w:rPr>
                          <w:rFonts w:ascii="Cambria Math" w:hAnsi="Cambria Math"/>
                        </w:rPr>
                        <m:t>V</m:t>
                      </m:r>
                    </m:e>
                    <m:sub>
                      <m:r>
                        <w:rPr>
                          <w:rFonts w:ascii="Cambria Math" w:hAnsi="Cambria Math"/>
                        </w:rPr>
                        <m:t>Captura</m:t>
                      </m:r>
                    </m:sub>
                  </m:sSub>
                </m:den>
              </m:f>
            </m:e>
          </m:d>
        </m:oMath>
      </m:oMathPara>
    </w:p>
    <w:p w:rsidR="00462ED0" w:rsidRDefault="00462ED0" w:rsidP="00FF1368">
      <w:r>
        <w:t>Donde:</w:t>
      </w:r>
    </w:p>
    <w:p w:rsidR="00462ED0" w:rsidRDefault="00772C9B" w:rsidP="00FF1368">
      <m:oMath>
        <m:sSup>
          <m:sSupPr>
            <m:ctrlPr>
              <w:rPr>
                <w:rFonts w:ascii="Cambria Math" w:hAnsi="Cambria Math"/>
                <w:i/>
              </w:rPr>
            </m:ctrlPr>
          </m:sSupPr>
          <m:e>
            <m:r>
              <w:rPr>
                <w:rFonts w:ascii="Cambria Math" w:hAnsi="Cambria Math"/>
              </w:rPr>
              <m:t>pC</m:t>
            </m:r>
          </m:e>
          <m:sup>
            <m:r>
              <w:rPr>
                <w:rFonts w:ascii="Cambria Math" w:hAnsi="Cambria Math"/>
              </w:rPr>
              <m:t>*</m:t>
            </m:r>
          </m:sup>
        </m:sSup>
        <m:r>
          <w:rPr>
            <w:rFonts w:ascii="Cambria Math" w:hAnsi="Cambria Math"/>
          </w:rPr>
          <m:t>=-</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sedimentada</m:t>
                        </m:r>
                      </m:sub>
                    </m:sSub>
                  </m:num>
                  <m:den>
                    <m:sSub>
                      <m:sSubPr>
                        <m:ctrlPr>
                          <w:rPr>
                            <w:rFonts w:ascii="Cambria Math" w:hAnsi="Cambria Math"/>
                            <w:i/>
                          </w:rPr>
                        </m:ctrlPr>
                      </m:sSubPr>
                      <m:e>
                        <m:r>
                          <w:rPr>
                            <w:rFonts w:ascii="Cambria Math" w:hAnsi="Cambria Math"/>
                          </w:rPr>
                          <m:t>C</m:t>
                        </m:r>
                      </m:e>
                      <m:sub>
                        <m:r>
                          <w:rPr>
                            <w:rFonts w:ascii="Cambria Math" w:hAnsi="Cambria Math"/>
                          </w:rPr>
                          <m:t>afluente</m:t>
                        </m:r>
                      </m:sub>
                    </m:sSub>
                  </m:den>
                </m:f>
              </m:e>
            </m:d>
          </m:e>
        </m:func>
      </m:oMath>
      <w:r w:rsidR="00462ED0" w:rsidRPr="00462ED0">
        <w:t xml:space="preserve"> </w:t>
      </w:r>
      <w:r w:rsidR="00462ED0">
        <w:t>= una medida de la remoción de sólidos suspendidos</w:t>
      </w:r>
    </w:p>
    <w:p w:rsidR="00462ED0" w:rsidRDefault="00462ED0" w:rsidP="00FF1368">
      <m:oMath>
        <m:r>
          <w:rPr>
            <w:rFonts w:ascii="Cambria Math" w:hAnsi="Cambria Math"/>
          </w:rPr>
          <m:t>W</m:t>
        </m:r>
      </m:oMath>
      <w:r>
        <w:t xml:space="preserve"> = la función W de Lambert</w:t>
      </w:r>
    </w:p>
    <w:p w:rsidR="00462ED0" w:rsidRDefault="00462ED0" w:rsidP="00FF1368">
      <m:oMath>
        <m:r>
          <m:rPr>
            <m:sty m:val="p"/>
          </m:rPr>
          <w:rPr>
            <w:rFonts w:ascii="Cambria Math" w:hAnsi="Cambria Math"/>
          </w:rPr>
          <m:t>Γ</m:t>
        </m:r>
      </m:oMath>
      <w:r>
        <w:t xml:space="preserve"> = la cobertura fraccional de la superficie de los sólidos con coagulante, relacionada a la dosis, la mezcla rápida, y la demanda de coagulante del agua cruda</w:t>
      </w:r>
    </w:p>
    <w:p w:rsidR="00462ED0" w:rsidRDefault="00772C9B" w:rsidP="00FF1368">
      <m:oMath>
        <m:sSub>
          <m:sSubPr>
            <m:ctrlPr>
              <w:rPr>
                <w:rFonts w:ascii="Cambria Math" w:hAnsi="Cambria Math"/>
                <w:i/>
              </w:rPr>
            </m:ctrlPr>
          </m:sSubPr>
          <m:e>
            <m:r>
              <w:rPr>
                <w:rFonts w:ascii="Cambria Math" w:hAnsi="Cambria Math"/>
              </w:rPr>
              <m:t>ϕ</m:t>
            </m:r>
          </m:e>
          <m:sub>
            <m:r>
              <w:rPr>
                <w:rFonts w:ascii="Cambria Math" w:hAnsi="Cambria Math"/>
              </w:rPr>
              <m:t>0</m:t>
            </m:r>
          </m:sub>
        </m:sSub>
      </m:oMath>
      <w:r w:rsidR="00462ED0">
        <w:t xml:space="preserve"> = la fracción </w:t>
      </w:r>
      <w:r w:rsidR="00A575A7">
        <w:t>del volumen de la suspensión ocupada por los sólidos al inicio del proceso</w:t>
      </w:r>
    </w:p>
    <w:p w:rsidR="00A575A7" w:rsidRDefault="00A575A7" w:rsidP="00FF1368">
      <m:oMath>
        <m:r>
          <w:rPr>
            <w:rFonts w:ascii="Cambria Math" w:hAnsi="Cambria Math"/>
          </w:rPr>
          <m:t>t</m:t>
        </m:r>
      </m:oMath>
      <w:r>
        <w:t xml:space="preserve"> = el tiempo de floculación</w:t>
      </w:r>
    </w:p>
    <w:p w:rsidR="00A575A7" w:rsidRDefault="00A575A7" w:rsidP="00FF1368">
      <m:oMath>
        <m:r>
          <w:rPr>
            <w:rFonts w:ascii="Cambria Math" w:hAnsi="Cambria Math"/>
          </w:rPr>
          <m:t>ε</m:t>
        </m:r>
      </m:oMath>
      <w:r>
        <w:t xml:space="preserve"> = la tasa media de la disipación de energía</w:t>
      </w:r>
    </w:p>
    <w:p w:rsidR="00A575A7" w:rsidRDefault="00772C9B" w:rsidP="00FF1368">
      <m:oMath>
        <m:sSub>
          <m:sSubPr>
            <m:ctrlPr>
              <w:rPr>
                <w:rFonts w:ascii="Cambria Math" w:hAnsi="Cambria Math"/>
                <w:i/>
              </w:rPr>
            </m:ctrlPr>
          </m:sSubPr>
          <m:e>
            <m:r>
              <w:rPr>
                <w:rFonts w:ascii="Cambria Math" w:hAnsi="Cambria Math"/>
              </w:rPr>
              <m:t>d</m:t>
            </m:r>
          </m:e>
          <m:sub>
            <m:r>
              <w:rPr>
                <w:rFonts w:ascii="Cambria Math" w:hAnsi="Cambria Math"/>
              </w:rPr>
              <m:t>Coloide</m:t>
            </m:r>
          </m:sub>
        </m:sSub>
      </m:oMath>
      <w:r w:rsidR="00A575A7">
        <w:t xml:space="preserve"> = el tamaño característico de las partículas primarias</w:t>
      </w:r>
    </w:p>
    <w:p w:rsidR="00A575A7" w:rsidRPr="00462ED0" w:rsidRDefault="00772C9B" w:rsidP="00FF1368">
      <m:oMath>
        <m:sSub>
          <m:sSubPr>
            <m:ctrlPr>
              <w:rPr>
                <w:rFonts w:ascii="Cambria Math" w:hAnsi="Cambria Math"/>
                <w:i/>
              </w:rPr>
            </m:ctrlPr>
          </m:sSubPr>
          <m:e>
            <m:r>
              <w:rPr>
                <w:rFonts w:ascii="Cambria Math" w:hAnsi="Cambria Math"/>
              </w:rPr>
              <m:t>η</m:t>
            </m:r>
          </m:e>
          <m:sub>
            <m:r>
              <w:rPr>
                <w:rFonts w:ascii="Cambria Math" w:hAnsi="Cambria Math"/>
              </w:rPr>
              <m:t>Coag</m:t>
            </m:r>
          </m:sub>
        </m:sSub>
      </m:oMath>
      <w:r w:rsidR="00A575A7">
        <w:t xml:space="preserve"> = un parámetro relacionado a la velocidad de sedimentación de los flóculos formados con el coagulante específico</w:t>
      </w:r>
    </w:p>
    <w:p w:rsidR="00C40F2F" w:rsidRDefault="00772C9B" w:rsidP="00FF1368">
      <m:oMath>
        <m:sSub>
          <m:sSubPr>
            <m:ctrlPr>
              <w:rPr>
                <w:rFonts w:ascii="Cambria Math" w:hAnsi="Cambria Math"/>
                <w:i/>
              </w:rPr>
            </m:ctrlPr>
          </m:sSubPr>
          <m:e>
            <m:r>
              <w:rPr>
                <w:rFonts w:ascii="Cambria Math" w:hAnsi="Cambria Math"/>
              </w:rPr>
              <m:t>V</m:t>
            </m:r>
          </m:e>
          <m:sub>
            <m:r>
              <w:rPr>
                <w:rFonts w:ascii="Cambria Math" w:hAnsi="Cambria Math"/>
              </w:rPr>
              <m:t>Captura</m:t>
            </m:r>
          </m:sub>
        </m:sSub>
      </m:oMath>
      <w:r w:rsidR="00A575A7">
        <w:t xml:space="preserve"> = la velocidad de captura en el proceso de sedimentación que sigue después de la floculación</w:t>
      </w:r>
    </w:p>
    <w:p w:rsidR="00A575A7" w:rsidRPr="00462ED0" w:rsidRDefault="00A575A7" w:rsidP="00FF1368"/>
    <w:p w:rsidR="003C4FF0" w:rsidRDefault="00FF1368" w:rsidP="00203ADF">
      <w:r>
        <w:t xml:space="preserve">Sin embargo, </w:t>
      </w:r>
      <w:r w:rsidR="000764C8">
        <w:t>a diferencia de algunas metodologías convencionales, en el diseño del floculador de AguaClara no se considera ninguna característica del agua cruda aparte de la necesidad general de los procesos de floculación y sedimentación para la remoción de sólidos suspendidos. Es decir, el diseño es independiente de los resultados de pruebas de jarra u otros análisis preliminares. L</w:t>
      </w:r>
      <w:r>
        <w:t>os ú</w:t>
      </w:r>
      <w:r w:rsidR="00624A48">
        <w:t>nicos factores</w:t>
      </w:r>
      <w:r w:rsidR="000764C8">
        <w:t xml:space="preserve"> del modelo predictivo</w:t>
      </w:r>
      <w:r w:rsidR="00624A48">
        <w:t xml:space="preserve"> que se toman en cu</w:t>
      </w:r>
      <w:r w:rsidR="000764C8">
        <w:t>enta en el diseño</w:t>
      </w:r>
      <w:r w:rsidR="00624A48">
        <w:t xml:space="preserve"> son los relacionados al potencial de colisiones (la t</w:t>
      </w:r>
      <w:r w:rsidR="004D0DAC">
        <w:t>asa de la disipación de energía;</w:t>
      </w:r>
      <w:r w:rsidR="00624A48">
        <w:t xml:space="preserve"> la uniformidad espacial de la turbulencia</w:t>
      </w:r>
      <w:r w:rsidR="004D0DAC">
        <w:t xml:space="preserve"> – véase sección XX;</w:t>
      </w:r>
      <w:r w:rsidR="00624A48">
        <w:t xml:space="preserve"> y el tiempo de retención). </w:t>
      </w:r>
      <w:r w:rsidR="004D0DAC">
        <w:t xml:space="preserve">Y estos factores son independientes del agua cruda, ya que siempre se da CP.FlocBod de potencial de colisiones </w:t>
      </w:r>
      <w:r w:rsidR="009B7592">
        <w:t>lo cual</w:t>
      </w:r>
      <w:r w:rsidR="004D0DAC">
        <w:t xml:space="preserve"> ha sido suficiente aún para las suspensiones más difíciles con poca carga de </w:t>
      </w:r>
      <w:r w:rsidR="004D0DAC">
        <w:lastRenderedPageBreak/>
        <w:t xml:space="preserve">sedimento. </w:t>
      </w:r>
      <w:r w:rsidR="00624A48">
        <w:t>Por ta</w:t>
      </w:r>
      <w:r w:rsidR="000764C8">
        <w:t>nto, no es necesario conocer muchas</w:t>
      </w:r>
      <w:r w:rsidR="00624A48">
        <w:t xml:space="preserve"> características</w:t>
      </w:r>
      <w:r w:rsidR="000764C8">
        <w:t xml:space="preserve"> específicas</w:t>
      </w:r>
      <w:r w:rsidR="00624A48">
        <w:t xml:space="preserve"> del agua con la metodología</w:t>
      </w:r>
      <w:r w:rsidR="003E2D37">
        <w:t xml:space="preserve"> de diseño</w:t>
      </w:r>
      <w:r w:rsidR="004372E9">
        <w:t xml:space="preserve"> de AguaClara. En lugar de eso, el objetivo es diseñar un floculador que pueda flocular efectivamente cualquier suspensión con cobertura suficiente de coagulante. </w:t>
      </w:r>
      <w:r w:rsidR="000764C8">
        <w:t xml:space="preserve">Por eso la herramienta de diseño no pide </w:t>
      </w:r>
      <w:r w:rsidR="004D0DAC">
        <w:t>ninguna entrada</w:t>
      </w:r>
      <w:r w:rsidR="000764C8">
        <w:t xml:space="preserve"> d</w:t>
      </w:r>
      <w:r w:rsidR="004D0DAC">
        <w:t xml:space="preserve">el usuario relacionada a las pruebas de tratabilidad. </w:t>
      </w:r>
      <w:r w:rsidR="00624A48">
        <w:t>El agua cruda sólo entra en el diseño de los dosificadores del coagulante y cloro donde la demanda de estos dos q</w:t>
      </w:r>
      <w:r w:rsidR="00C40F2F">
        <w:t xml:space="preserve">uímicos </w:t>
      </w:r>
      <w:r w:rsidR="004372E9">
        <w:t>en los momentos</w:t>
      </w:r>
      <w:r w:rsidR="000764C8">
        <w:t xml:space="preserve"> más críticos determina la dosis máxima.</w:t>
      </w:r>
    </w:p>
    <w:p w:rsidR="003C4FF0" w:rsidRPr="001D7AF4" w:rsidRDefault="003C4FF0" w:rsidP="00203ADF"/>
    <w:p w:rsidR="00442DBC" w:rsidRPr="001D7AF4" w:rsidRDefault="003C4FF0" w:rsidP="00203ADF">
      <w:r>
        <w:t>Como punto final relacionado al rendimiento del flocu</w:t>
      </w:r>
      <w:r w:rsidR="00C40F2F">
        <w:t>la</w:t>
      </w:r>
      <w:r>
        <w:t>dor, en el caso de AguaClara su</w:t>
      </w:r>
      <w:r w:rsidR="00B63F56" w:rsidRPr="001D7AF4">
        <w:t xml:space="preserve"> diseño no toma en cuenta la floculación </w:t>
      </w:r>
      <w:r w:rsidR="0014367F" w:rsidRPr="001D7AF4">
        <w:t xml:space="preserve">que sucede en el tanque de sedimentación. </w:t>
      </w:r>
      <w:r w:rsidR="0006372A" w:rsidRPr="001D7AF4">
        <w:t>El manto de lodos es una suspensión de flóculos que se mantiene en la parte inferior del tan</w:t>
      </w:r>
      <w:r>
        <w:t>que de sedimentación y que provee la oportunidad para</w:t>
      </w:r>
      <w:r w:rsidR="0006372A" w:rsidRPr="001D7AF4">
        <w:t xml:space="preserve"> . Por tanto, </w:t>
      </w:r>
      <w:r w:rsidR="00431325" w:rsidRPr="001D7AF4">
        <w:t>e</w:t>
      </w:r>
      <w:r w:rsidR="00906BCE" w:rsidRPr="001D7AF4">
        <w:t>s probable que el floculador esté</w:t>
      </w:r>
      <w:r w:rsidR="00431325" w:rsidRPr="001D7AF4">
        <w:t xml:space="preserve"> sobredimensionado y que el potencial de colisiones</w:t>
      </w:r>
      <w:r w:rsidR="003A6D33" w:rsidRPr="001D7AF4">
        <w:t xml:space="preserve"> total</w:t>
      </w:r>
      <w:r w:rsidR="00431325" w:rsidRPr="001D7AF4">
        <w:t xml:space="preserve"> casi nunca será el limitante en la remoción de partículas.</w:t>
      </w:r>
    </w:p>
    <w:p w:rsidR="00312CFB" w:rsidRPr="001D7AF4" w:rsidRDefault="00312CFB" w:rsidP="00203ADF"/>
    <w:p w:rsidR="00442DBC" w:rsidRPr="001D7AF4" w:rsidRDefault="00442DBC" w:rsidP="00203ADF"/>
    <w:p w:rsidR="00572789" w:rsidRPr="001D7AF4" w:rsidRDefault="00206CC6" w:rsidP="00206CC6">
      <w:pPr>
        <w:pStyle w:val="Heading3"/>
      </w:pPr>
      <w:r w:rsidRPr="001D7AF4">
        <w:t>Eficiencia de</w:t>
      </w:r>
      <w:r w:rsidR="00CE7237" w:rsidRPr="001D7AF4">
        <w:t>l</w:t>
      </w:r>
      <w:r w:rsidRPr="001D7AF4">
        <w:t xml:space="preserve"> fl</w:t>
      </w:r>
      <w:r w:rsidR="00CE7237" w:rsidRPr="001D7AF4">
        <w:t>oculador</w:t>
      </w:r>
    </w:p>
    <w:p w:rsidR="00BD06ED" w:rsidRPr="001D7AF4" w:rsidRDefault="00900D6E" w:rsidP="00203ADF">
      <w:r w:rsidRPr="001D7AF4">
        <w:t xml:space="preserve">En el cálculo del potencial de colisiones se aplica un factor de eficiencia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Pr="001D7AF4">
        <w:t xml:space="preserve"> para tomar en cuenta </w:t>
      </w:r>
      <w:r w:rsidR="00F274CF" w:rsidRPr="001D7AF4">
        <w:t xml:space="preserve">la falta de uniformidad </w:t>
      </w:r>
      <w:r w:rsidRPr="001D7AF4">
        <w:t>de la turbulencia</w:t>
      </w:r>
      <w:r w:rsidR="00F274CF" w:rsidRPr="001D7AF4">
        <w:t xml:space="preserve"> en el flujo (Ecuación XX)</w:t>
      </w:r>
      <w:r w:rsidR="00A53705" w:rsidRPr="001D7AF4">
        <w:t xml:space="preserve">. </w:t>
      </w:r>
      <w:r w:rsidR="002B37A5" w:rsidRPr="001D7AF4">
        <w:t xml:space="preserve">La expansión del chorro provocada por la vuelta alrededor de un deflector ocupa solamente una parte del espacio entre las siguientes láminas (Figura XX). Esta expansión es donde se encuentra la turbulencia que </w:t>
      </w:r>
      <w:r w:rsidR="0024756B" w:rsidRPr="001D7AF4">
        <w:t>causa las velocidades relativas que juntan las partículas suspendidas.</w:t>
      </w:r>
      <w:r w:rsidR="002B37A5" w:rsidRPr="001D7AF4">
        <w:t xml:space="preserve"> </w:t>
      </w:r>
      <w:r w:rsidR="0024756B" w:rsidRPr="001D7AF4">
        <w:t xml:space="preserve">Dentro del chorro hay regiones de alta disipación de energía, la cual indica turbulencia violenta y altas velocidades relativas, y </w:t>
      </w:r>
      <w:r w:rsidR="001264AF" w:rsidRPr="001D7AF4">
        <w:t xml:space="preserve">hay también </w:t>
      </w:r>
      <w:r w:rsidR="0024756B" w:rsidRPr="001D7AF4">
        <w:t xml:space="preserve">zonas de turbulencia más suave. De igual manera hay regiones del flujo que contribuyen muy poco a la floculación porque están fuera de la expansión del chorro. </w:t>
      </w:r>
      <w:r w:rsidR="00A53705" w:rsidRPr="001D7AF4">
        <w:t xml:space="preserve">Si </w:t>
      </w:r>
      <w:r w:rsidR="001F4562" w:rsidRPr="001D7AF4">
        <w:t>la tasa de la disipació</w:t>
      </w:r>
      <w:r w:rsidR="002B37A5" w:rsidRPr="001D7AF4">
        <w:t>n de energía fuera uniforme el</w:t>
      </w:r>
      <w:r w:rsidR="001F4562" w:rsidRPr="001D7AF4">
        <w:t xml:space="preserve"> factor</w:t>
      </w:r>
      <w:r w:rsidR="002B37A5"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1F4562" w:rsidRPr="001D7AF4">
        <w:t xml:space="preserve"> sería igual a uno. </w:t>
      </w:r>
      <w:r w:rsidR="0024756B" w:rsidRPr="001D7AF4">
        <w:t xml:space="preserve">En un floculador ideal </w:t>
      </w:r>
    </w:p>
    <w:p w:rsidR="00337D46" w:rsidRDefault="00337D46" w:rsidP="001F4562">
      <w:pPr>
        <w:pStyle w:val="Figure"/>
      </w:pPr>
    </w:p>
    <w:p w:rsidR="001F4562" w:rsidRPr="001D7AF4" w:rsidRDefault="005D32ED" w:rsidP="001F4562">
      <w:pPr>
        <w:pStyle w:val="Figure"/>
      </w:pPr>
      <w:r w:rsidRPr="001D7AF4">
        <w:rPr>
          <w:noProof/>
          <w:lang w:val="en-US"/>
        </w:rPr>
        <w:drawing>
          <wp:inline distT="0" distB="0" distL="0" distR="0">
            <wp:extent cx="3799684" cy="3067050"/>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a:srcRect/>
                    <a:stretch>
                      <a:fillRect/>
                    </a:stretch>
                  </pic:blipFill>
                  <pic:spPr bwMode="auto">
                    <a:xfrm>
                      <a:off x="0" y="0"/>
                      <a:ext cx="3800209" cy="3067474"/>
                    </a:xfrm>
                    <a:prstGeom prst="rect">
                      <a:avLst/>
                    </a:prstGeom>
                    <a:noFill/>
                    <a:ln w="9525">
                      <a:noFill/>
                      <a:miter lim="800000"/>
                      <a:headEnd/>
                      <a:tailEnd/>
                    </a:ln>
                  </pic:spPr>
                </pic:pic>
              </a:graphicData>
            </a:graphic>
          </wp:inline>
        </w:drawing>
      </w:r>
    </w:p>
    <w:p w:rsidR="001F4562" w:rsidRPr="001D7AF4" w:rsidRDefault="001F4562" w:rsidP="001F4562">
      <w:pPr>
        <w:pStyle w:val="Figure"/>
      </w:pPr>
    </w:p>
    <w:p w:rsidR="005D32ED" w:rsidRPr="001D7AF4" w:rsidRDefault="00782D16" w:rsidP="00782D16">
      <w:pPr>
        <w:pStyle w:val="Caption"/>
      </w:pPr>
      <w:r w:rsidRPr="001D7AF4">
        <w:t xml:space="preserve">Figure </w:t>
      </w:r>
      <w:r w:rsidR="00772C9B">
        <w:fldChar w:fldCharType="begin"/>
      </w:r>
      <w:r w:rsidR="00223316">
        <w:instrText xml:space="preserve"> SEQ Figure \* ARABIC </w:instrText>
      </w:r>
      <w:r w:rsidR="00772C9B">
        <w:fldChar w:fldCharType="separate"/>
      </w:r>
      <w:r w:rsidRPr="001D7AF4">
        <w:rPr>
          <w:noProof/>
        </w:rPr>
        <w:t>1</w:t>
      </w:r>
      <w:r w:rsidR="00772C9B">
        <w:rPr>
          <w:noProof/>
        </w:rPr>
        <w:fldChar w:fldCharType="end"/>
      </w:r>
      <w:r w:rsidRPr="001D7AF4">
        <w:t xml:space="preserve">. </w:t>
      </w:r>
      <w:r w:rsidR="00A53705" w:rsidRPr="001D7AF4">
        <w:t>Distribución de la tasa de la disipación de energía en un floculador según análisis de CFD</w:t>
      </w:r>
    </w:p>
    <w:p w:rsidR="005D32ED" w:rsidRPr="001D7AF4" w:rsidRDefault="005D32ED" w:rsidP="005D32ED"/>
    <w:p w:rsidR="001264AF" w:rsidRPr="001D7AF4" w:rsidRDefault="00CC264F" w:rsidP="005D32ED">
      <w:r w:rsidRPr="001D7AF4">
        <w:t xml:space="preserve">Una medida de la falta de uniformidad de la disipación de energía en el floculador es e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Pr="001D7AF4">
        <w:t>, definido como:</w:t>
      </w:r>
    </w:p>
    <w:p w:rsidR="00CC264F" w:rsidRPr="001D7AF4" w:rsidRDefault="00CC264F" w:rsidP="005D32ED"/>
    <w:p w:rsidR="00CC264F" w:rsidRPr="001D7AF4" w:rsidRDefault="00772C9B" w:rsidP="005D32ED">
      <m:oMathPara>
        <m:oMath>
          <m:sSub>
            <m:sSubPr>
              <m:ctrlPr>
                <w:rPr>
                  <w:rFonts w:ascii="Cambria Math" w:hAnsi="Cambria Math"/>
                  <w:i/>
                </w:rPr>
              </m:ctrlPr>
            </m:sSubPr>
            <m:e>
              <m:r>
                <w:rPr>
                  <w:rFonts w:ascii="Cambria Math" w:hAnsi="Cambria Math"/>
                </w:rPr>
                <m:t>α</m:t>
              </m:r>
            </m:e>
            <m:sub>
              <m:r>
                <w:rPr>
                  <w:rFonts w:ascii="Cambria Math" w:hAnsi="Cambria Math"/>
                </w:rPr>
                <m:t>ε</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ε</m:t>
                  </m:r>
                </m:e>
                <m:sub>
                  <m:r>
                    <w:rPr>
                      <w:rFonts w:ascii="Cambria Math" w:hAnsi="Cambria Math"/>
                    </w:rPr>
                    <m:t>max</m:t>
                  </m:r>
                </m:sub>
              </m:sSub>
            </m:num>
            <m:den>
              <m:acc>
                <m:accPr>
                  <m:chr m:val="̅"/>
                  <m:ctrlPr>
                    <w:rPr>
                      <w:rFonts w:ascii="Cambria Math" w:hAnsi="Cambria Math"/>
                      <w:i/>
                    </w:rPr>
                  </m:ctrlPr>
                </m:accPr>
                <m:e>
                  <m:r>
                    <w:rPr>
                      <w:rFonts w:ascii="Cambria Math" w:hAnsi="Cambria Math"/>
                    </w:rPr>
                    <m:t>ε</m:t>
                  </m:r>
                </m:e>
              </m:acc>
            </m:den>
          </m:f>
        </m:oMath>
      </m:oMathPara>
    </w:p>
    <w:p w:rsidR="00CC264F" w:rsidRPr="001D7AF4" w:rsidRDefault="00CC264F" w:rsidP="005D32ED"/>
    <w:p w:rsidR="00CC264F" w:rsidRPr="001D7AF4" w:rsidRDefault="00CC264F" w:rsidP="005D32ED">
      <w:r w:rsidRPr="001D7AF4">
        <w:t>Donde:</w:t>
      </w:r>
    </w:p>
    <w:p w:rsidR="00041EBC" w:rsidRPr="001D7AF4" w:rsidRDefault="00772C9B" w:rsidP="005D32ED">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00041EBC" w:rsidRPr="001D7AF4">
        <w:t xml:space="preserve"> = tasa máxima de la disipación de energía (W/kg)</w:t>
      </w:r>
    </w:p>
    <w:p w:rsidR="00041EBC" w:rsidRPr="001D7AF4" w:rsidRDefault="00772C9B" w:rsidP="005D32ED">
      <m:oMath>
        <m:acc>
          <m:accPr>
            <m:chr m:val="̅"/>
            <m:ctrlPr>
              <w:rPr>
                <w:rFonts w:ascii="Cambria Math" w:hAnsi="Cambria Math"/>
                <w:i/>
              </w:rPr>
            </m:ctrlPr>
          </m:accPr>
          <m:e>
            <m:r>
              <w:rPr>
                <w:rFonts w:ascii="Cambria Math" w:hAnsi="Cambria Math"/>
              </w:rPr>
              <m:t>ε</m:t>
            </m:r>
          </m:e>
        </m:acc>
      </m:oMath>
      <w:r w:rsidR="00041EBC" w:rsidRPr="001D7AF4">
        <w:t xml:space="preserve"> = tasa media de la disipación de energía (W/kg)</w:t>
      </w:r>
    </w:p>
    <w:p w:rsidR="00CC264F" w:rsidRPr="001D7AF4" w:rsidRDefault="00CC264F" w:rsidP="005D32ED"/>
    <w:p w:rsidR="003D24EA" w:rsidRPr="001D7AF4" w:rsidRDefault="003D24EA" w:rsidP="005D32ED">
      <w:r w:rsidRPr="001D7AF4">
        <w:t>La geometría de los deflectores determina la uniformidad de la disipación de energía. En particular, el radio de la longitud de la expansión del chorro a la separación entre los deflectores</w:t>
      </w:r>
      <w:r w:rsidR="003A6D33" w:rsidRPr="001D7AF4">
        <w:t xml:space="preserve"> (H/S)</w:t>
      </w:r>
      <w:r w:rsidRPr="001D7AF4">
        <w:t xml:space="preserve"> está relacionado directamente a la uniformidad de la expansión. Es decir, este radio determina la eficiencia del floculador en cuanto al porcentaje del espacio que contribuye a la unión de las partículas. Si </w:t>
      </w:r>
      <w:r w:rsidR="009B52EC">
        <w:t>el espacio para la expansión es muy largo</w:t>
      </w:r>
      <w:r w:rsidR="00C40F2F">
        <w:t xml:space="preserve"> comparado</w:t>
      </w:r>
      <w:r w:rsidRPr="001D7AF4">
        <w:t xml:space="preserve"> con la separación entre los deflectores, </w:t>
      </w:r>
      <w:r w:rsidR="003A6D33" w:rsidRPr="001D7AF4">
        <w:t>la expansión del chorro se termina en la primera parte del espacio disponible y se desperdicia una gran parte del volu</w:t>
      </w:r>
      <w:r w:rsidR="00A57FD0">
        <w:t>men del floculador (Figura XX).</w:t>
      </w:r>
    </w:p>
    <w:p w:rsidR="00CE7237" w:rsidRPr="001D7AF4" w:rsidRDefault="00CE7237" w:rsidP="005D32ED">
      <w:pPr>
        <w:pStyle w:val="Figure"/>
        <w:jc w:val="left"/>
      </w:pPr>
    </w:p>
    <w:p w:rsidR="00900D6E" w:rsidRPr="001D7AF4" w:rsidRDefault="00772C9B" w:rsidP="005D32ED">
      <w:pPr>
        <w:pStyle w:val="Figure"/>
        <w:jc w:val="left"/>
      </w:pPr>
      <w:r>
        <w:rPr>
          <w:noProof/>
          <w:lang w:val="en-US"/>
        </w:rPr>
        <w:pict>
          <v:shape id="Text Box 391" o:spid="_x0000_s1214" type="#_x0000_t202" style="position:absolute;margin-left:281.2pt;margin-top:2.45pt;width:53.4pt;height:20.45pt;z-index:251710464;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">
            <v:textbox inset="0,0,0,0">
              <w:txbxContent>
                <w:p w:rsidR="005A0CE3" w:rsidRPr="0070434C" w:rsidRDefault="005A0CE3" w:rsidP="0070434C">
                  <w:pPr>
                    <w:jc w:val="center"/>
                    <w:rPr>
                      <w:lang w:val="en-US"/>
                    </w:rPr>
                  </w:pPr>
                  <w:r>
                    <w:t>H/S = 10</w:t>
                  </w:r>
                </w:p>
              </w:txbxContent>
            </v:textbox>
          </v:shape>
        </w:pict>
      </w:r>
      <w:r>
        <w:rPr>
          <w:noProof/>
          <w:lang w:val="en-US"/>
        </w:rPr>
        <w:pict>
          <v:shape id="Text Box 390" o:spid="_x0000_s1215" type="#_x0000_t202" style="position:absolute;margin-left:206.95pt;margin-top:3.2pt;width:53.4pt;height:20.45pt;z-index:251709440;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">
            <v:textbox inset="0,0,0,0">
              <w:txbxContent>
                <w:p w:rsidR="005A0CE3" w:rsidRPr="0070434C" w:rsidRDefault="005A0CE3" w:rsidP="0070434C">
                  <w:pPr>
                    <w:jc w:val="center"/>
                    <w:rPr>
                      <w:lang w:val="en-US"/>
                    </w:rPr>
                  </w:pPr>
                  <w:r>
                    <w:t>H/S = 4</w:t>
                  </w:r>
                </w:p>
              </w:txbxContent>
            </v:textbox>
          </v:shape>
        </w:pict>
      </w:r>
    </w:p>
    <w:p w:rsidR="00900D6E" w:rsidRPr="001D7AF4" w:rsidRDefault="00900D6E" w:rsidP="005D32ED">
      <w:pPr>
        <w:pStyle w:val="Figure"/>
      </w:pPr>
      <w:r w:rsidRPr="001D7AF4">
        <w:rPr>
          <w:noProof/>
          <w:lang w:val="en-US"/>
        </w:rPr>
        <w:drawing>
          <wp:inline distT="0" distB="0" distL="0" distR="0">
            <wp:extent cx="994573" cy="4114800"/>
            <wp:effectExtent l="1905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9"/>
                    <pic:cNvPicPr>
                      <a:picLocks noChangeAspect="1" noChangeArrowheads="1"/>
                    </pic:cNvPicPr>
                  </pic:nvPicPr>
                  <pic:blipFill>
                    <a:blip r:embed="rId27" cstate="screen"/>
                    <a:srcRect/>
                    <a:stretch>
                      <a:fillRect/>
                    </a:stretch>
                  </pic:blipFill>
                  <pic:spPr bwMode="auto">
                    <a:xfrm>
                      <a:off x="0" y="0"/>
                      <a:ext cx="994573" cy="4114800"/>
                    </a:xfrm>
                    <a:prstGeom prst="rect">
                      <a:avLst/>
                    </a:prstGeom>
                    <a:noFill/>
                    <a:ln w="1">
                      <a:noFill/>
                      <a:miter lim="800000"/>
                      <a:headEnd/>
                      <a:tailEnd/>
                    </a:ln>
                  </pic:spPr>
                </pic:pic>
              </a:graphicData>
            </a:graphic>
          </wp:inline>
        </w:drawing>
      </w:r>
      <w:r w:rsidR="0070434C" w:rsidRPr="001D7AF4">
        <w:t xml:space="preserve">     </w:t>
      </w:r>
      <w:r w:rsidRPr="001D7AF4">
        <w:rPr>
          <w:noProof/>
          <w:lang w:val="en-US"/>
        </w:rPr>
        <w:drawing>
          <wp:inline distT="0" distB="0" distL="0" distR="0">
            <wp:extent cx="446856" cy="4114800"/>
            <wp:effectExtent l="19050" t="0" r="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43"/>
                    <pic:cNvPicPr>
                      <a:picLocks noChangeArrowheads="1"/>
                    </pic:cNvPicPr>
                  </pic:nvPicPr>
                  <pic:blipFill>
                    <a:blip r:embed="rId28" cstate="screen"/>
                    <a:srcRect/>
                    <a:stretch>
                      <a:fillRect/>
                    </a:stretch>
                  </pic:blipFill>
                  <pic:spPr bwMode="auto">
                    <a:xfrm>
                      <a:off x="0" y="0"/>
                      <a:ext cx="446856" cy="4114800"/>
                    </a:xfrm>
                    <a:prstGeom prst="rect">
                      <a:avLst/>
                    </a:prstGeom>
                    <a:noFill/>
                    <a:ln w="0">
                      <a:noFill/>
                      <a:miter lim="800000"/>
                      <a:headEnd/>
                      <a:tailEnd/>
                    </a:ln>
                  </pic:spPr>
                </pic:pic>
              </a:graphicData>
            </a:graphic>
          </wp:inline>
        </w:drawing>
      </w:r>
    </w:p>
    <w:p w:rsidR="005D32ED" w:rsidRPr="001D7AF4" w:rsidRDefault="005D32ED" w:rsidP="005D32ED">
      <w:pPr>
        <w:pStyle w:val="Figure"/>
      </w:pPr>
    </w:p>
    <w:p w:rsidR="005D32ED" w:rsidRPr="001D7AF4" w:rsidRDefault="00CE7237" w:rsidP="005D32ED">
      <w:pPr>
        <w:pStyle w:val="Caption"/>
      </w:pPr>
      <w:r w:rsidRPr="001D7AF4">
        <w:t>El radio de la longitud de la expansión a</w:t>
      </w:r>
      <w:r w:rsidR="00473C90" w:rsidRPr="001D7AF4">
        <w:t xml:space="preserve"> la separación entre deflectores (H/S) determina la uniformidad espaci</w:t>
      </w:r>
      <w:r w:rsidRPr="001D7AF4">
        <w:t>al de la disipación de energía.</w:t>
      </w:r>
    </w:p>
    <w:p w:rsidR="00900D6E" w:rsidRPr="001D7AF4" w:rsidRDefault="00900D6E" w:rsidP="00203ADF"/>
    <w:p w:rsidR="003D24EA" w:rsidRPr="001D7AF4" w:rsidRDefault="003D24EA" w:rsidP="00203ADF">
      <w:r w:rsidRPr="001D7AF4">
        <w:t xml:space="preserve">Según una serie de análisis de CFD, </w:t>
      </w:r>
      <w:r w:rsidR="008F25CD" w:rsidRPr="001D7AF4">
        <w:t>el rango óptimo del radio H/S está entre Pi.HSMin y Pi.HS</w:t>
      </w:r>
      <w:r w:rsidR="00C37BC9" w:rsidRPr="001D7AF4">
        <w:t xml:space="preserve">Transition. Aquí e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C37BC9" w:rsidRPr="001D7AF4">
        <w:t xml:space="preserve"> es igual a 2. Arriba de</w:t>
      </w:r>
      <w:r w:rsidR="00FD4350" w:rsidRPr="001D7AF4">
        <w:t>l</w:t>
      </w:r>
      <w:r w:rsidR="00C37BC9" w:rsidRPr="001D7AF4">
        <w:t xml:space="preserve"> rango</w:t>
      </w:r>
      <w:r w:rsidR="00770728" w:rsidRPr="001D7AF4">
        <w:t xml:space="preserve"> </w:t>
      </w:r>
      <w:r w:rsidR="00FD4350" w:rsidRPr="001D7AF4">
        <w:t xml:space="preserve">óptimo </w:t>
      </w:r>
      <w:r w:rsidR="00770728" w:rsidRPr="001D7AF4">
        <w:t>la uniformidad de la turbulencia se deteriora y</w:t>
      </w:r>
      <w:r w:rsidR="00C37BC9"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C37BC9" w:rsidRPr="001D7AF4">
        <w:t xml:space="preserve"> está relacionado con la geometría por la siguiente fórmula:</w:t>
      </w:r>
    </w:p>
    <w:p w:rsidR="003D24EA" w:rsidRPr="001D7AF4" w:rsidRDefault="003D24EA" w:rsidP="00203ADF"/>
    <w:p w:rsidR="00CF798A" w:rsidRPr="001D7AF4" w:rsidRDefault="00772C9B" w:rsidP="00CF798A">
      <m:oMathPara>
        <m:oMath>
          <m:sSub>
            <m:sSubPr>
              <m:ctrlPr>
                <w:rPr>
                  <w:rFonts w:ascii="Cambria Math" w:hAnsi="Cambria Math"/>
                  <w:i/>
                </w:rPr>
              </m:ctrlPr>
            </m:sSubPr>
            <m:e>
              <m:r>
                <w:rPr>
                  <w:rFonts w:ascii="Cambria Math" w:hAnsi="Cambria Math"/>
                </w:rPr>
                <m:t>α</m:t>
              </m:r>
            </m:e>
            <m:sub>
              <m:r>
                <w:rPr>
                  <w:rFonts w:ascii="Cambria Math" w:hAnsi="Cambria Math"/>
                </w:rPr>
                <m:t>ε</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Jet</m:t>
                      </m:r>
                    </m:sub>
                  </m:sSub>
                </m:e>
                <m:sup>
                  <m:r>
                    <w:rPr>
                      <w:rFonts w:ascii="Cambria Math" w:hAnsi="Cambria Math"/>
                    </w:rPr>
                    <m:t>3</m:t>
                  </m:r>
                </m:sup>
              </m:sSup>
            </m:num>
            <m:den>
              <m:sSup>
                <m:sSupPr>
                  <m:ctrlPr>
                    <w:rPr>
                      <w:rFonts w:ascii="Cambria Math" w:hAnsi="Cambria Math"/>
                    </w:rPr>
                  </m:ctrlPr>
                </m:sSupPr>
                <m:e>
                  <m:sSub>
                    <m:sSubPr>
                      <m:ctrlPr>
                        <w:rPr>
                          <w:rFonts w:ascii="Cambria Math" w:hAnsi="Cambria Math"/>
                          <w:i/>
                        </w:rPr>
                      </m:ctrlPr>
                    </m:sSubPr>
                    <m:e>
                      <m:r>
                        <w:rPr>
                          <w:rFonts w:ascii="Cambria Math" w:hAnsi="Cambria Math"/>
                        </w:rPr>
                        <m:t>Π</m:t>
                      </m:r>
                    </m:e>
                    <m:sub>
                      <m:r>
                        <w:rPr>
                          <w:rFonts w:ascii="Cambria Math" w:hAnsi="Cambria Math"/>
                        </w:rPr>
                        <m:t>VC</m:t>
                      </m:r>
                    </m:sub>
                  </m:sSub>
                </m:e>
                <m:sup>
                  <m:r>
                    <m:rPr>
                      <m:sty m:val="p"/>
                    </m:rPr>
                    <w:rPr>
                      <w:rFonts w:ascii="Cambria Math" w:hAnsi="Cambria Math"/>
                    </w:rPr>
                    <m:t>4</m:t>
                  </m:r>
                </m:sup>
              </m:sSup>
            </m:den>
          </m:f>
          <m:f>
            <m:fPr>
              <m:ctrlPr>
                <w:rPr>
                  <w:rFonts w:ascii="Cambria Math" w:hAnsi="Cambria Math"/>
                  <w:i/>
                </w:rPr>
              </m:ctrlPr>
            </m:fPr>
            <m:num>
              <m:r>
                <w:rPr>
                  <w:rFonts w:ascii="Cambria Math" w:hAnsi="Cambria Math"/>
                </w:rPr>
                <m:t>2</m:t>
              </m:r>
            </m:num>
            <m:den>
              <m:sSub>
                <m:sSubPr>
                  <m:ctrlPr>
                    <w:rPr>
                      <w:rFonts w:ascii="Cambria Math" w:hAnsi="Cambria Math"/>
                      <w:i/>
                    </w:rPr>
                  </m:ctrlPr>
                </m:sSubPr>
                <m:e>
                  <m:r>
                    <w:rPr>
                      <w:rFonts w:ascii="Cambria Math" w:hAnsi="Cambria Math"/>
                    </w:rPr>
                    <m:t>K</m:t>
                  </m:r>
                </m:e>
                <m:sub>
                  <m:r>
                    <w:rPr>
                      <w:rFonts w:ascii="Cambria Math" w:hAnsi="Cambria Math"/>
                    </w:rPr>
                    <m:t>B</m:t>
                  </m:r>
                </m:sub>
              </m:sSub>
            </m:den>
          </m:f>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oMath>
      </m:oMathPara>
    </w:p>
    <w:p w:rsidR="00CF798A" w:rsidRPr="001D7AF4" w:rsidRDefault="00CF798A" w:rsidP="00203ADF"/>
    <w:p w:rsidR="00900D6E" w:rsidRPr="001D7AF4" w:rsidRDefault="00C37BC9" w:rsidP="00203ADF">
      <w:r w:rsidRPr="001D7AF4">
        <w:t>Donde:</w:t>
      </w:r>
    </w:p>
    <w:p w:rsidR="005355BA" w:rsidRPr="001D7AF4" w:rsidRDefault="00772C9B" w:rsidP="005355BA">
      <m:oMath>
        <m:sSub>
          <m:sSubPr>
            <m:ctrlPr>
              <w:rPr>
                <w:rFonts w:ascii="Cambria Math" w:hAnsi="Cambria Math"/>
                <w:i/>
              </w:rPr>
            </m:ctrlPr>
          </m:sSubPr>
          <m:e>
            <m:r>
              <w:rPr>
                <w:rFonts w:ascii="Cambria Math" w:hAnsi="Cambria Math"/>
              </w:rPr>
              <m:t>Π</m:t>
            </m:r>
          </m:e>
          <m:sub>
            <m:r>
              <w:rPr>
                <w:rFonts w:ascii="Cambria Math" w:hAnsi="Cambria Math"/>
              </w:rPr>
              <m:t>Jet</m:t>
            </m:r>
          </m:sub>
        </m:sSub>
      </m:oMath>
      <w:r w:rsidR="005355BA" w:rsidRPr="001D7AF4">
        <w:t xml:space="preserve"> = factor relacionado a la geometría del flujo al pasar alrededor de un deflector = Pi.JetPlane</w:t>
      </w:r>
    </w:p>
    <w:p w:rsidR="005355BA" w:rsidRPr="001D7AF4" w:rsidRDefault="00772C9B" w:rsidP="00203ADF">
      <m:oMath>
        <m:sSub>
          <m:sSubPr>
            <m:ctrlPr>
              <w:rPr>
                <w:rFonts w:ascii="Cambria Math" w:hAnsi="Cambria Math"/>
                <w:i/>
              </w:rPr>
            </m:ctrlPr>
          </m:sSubPr>
          <m:e>
            <m:r>
              <w:rPr>
                <w:rFonts w:ascii="Cambria Math" w:hAnsi="Cambria Math"/>
              </w:rPr>
              <m:t>Π</m:t>
            </m:r>
          </m:e>
          <m:sub>
            <m:r>
              <w:rPr>
                <w:rFonts w:ascii="Cambria Math" w:hAnsi="Cambria Math"/>
              </w:rPr>
              <m:t>VC</m:t>
            </m:r>
          </m:sub>
        </m:sSub>
      </m:oMath>
      <w:r w:rsidR="005355BA" w:rsidRPr="001D7AF4">
        <w:t xml:space="preserve"> = coeficiente de vena contracta para el deflector = Pi.VCBaffle</w:t>
      </w:r>
    </w:p>
    <w:p w:rsidR="00C37BC9" w:rsidRPr="001D7AF4" w:rsidRDefault="00772C9B" w:rsidP="00203ADF">
      <m:oMath>
        <m:sSub>
          <m:sSubPr>
            <m:ctrlPr>
              <w:rPr>
                <w:rFonts w:ascii="Cambria Math" w:hAnsi="Cambria Math"/>
                <w:i/>
              </w:rPr>
            </m:ctrlPr>
          </m:sSubPr>
          <m:e>
            <m:r>
              <w:rPr>
                <w:rFonts w:ascii="Cambria Math" w:hAnsi="Cambria Math"/>
              </w:rPr>
              <m:t>K</m:t>
            </m:r>
          </m:e>
          <m:sub>
            <m:r>
              <w:rPr>
                <w:rFonts w:ascii="Cambria Math" w:hAnsi="Cambria Math"/>
              </w:rPr>
              <m:t>B</m:t>
            </m:r>
          </m:sub>
        </m:sSub>
      </m:oMath>
      <w:r w:rsidR="005355BA" w:rsidRPr="001D7AF4">
        <w:t xml:space="preserve"> = coeficiente de pérdida de carga para la expansión del chorro = K.FlocBaffle</w:t>
      </w:r>
    </w:p>
    <w:p w:rsidR="005355BA" w:rsidRPr="001D7AF4" w:rsidRDefault="00772C9B" w:rsidP="00203ADF">
      <m:oMath>
        <m:f>
          <m:fPr>
            <m:ctrlPr>
              <w:rPr>
                <w:rFonts w:ascii="Cambria Math" w:hAnsi="Cambria Math"/>
                <w:i/>
              </w:rPr>
            </m:ctrlPr>
          </m:fPr>
          <m:num>
            <m:r>
              <w:rPr>
                <w:rFonts w:ascii="Cambria Math" w:hAnsi="Cambria Math"/>
              </w:rPr>
              <m:t>H</m:t>
            </m:r>
          </m:num>
          <m:den>
            <m:r>
              <w:rPr>
                <w:rFonts w:ascii="Cambria Math" w:hAnsi="Cambria Math"/>
              </w:rPr>
              <m:t>S</m:t>
            </m:r>
          </m:den>
        </m:f>
      </m:oMath>
      <w:r w:rsidR="005355BA" w:rsidRPr="001D7AF4">
        <w:t xml:space="preserve"> = el radio de la longitud de la expansión a la separación entre los deflectores</w:t>
      </w:r>
    </w:p>
    <w:p w:rsidR="005355BA" w:rsidRPr="001D7AF4" w:rsidRDefault="005355BA" w:rsidP="00203ADF"/>
    <w:p w:rsidR="005355BA" w:rsidRPr="001D7AF4" w:rsidRDefault="004F5977" w:rsidP="00203ADF">
      <w:r w:rsidRPr="001D7AF4">
        <w:t>En los diseños anteriores de AguaClara la</w:t>
      </w:r>
      <w:r w:rsidR="00770728" w:rsidRPr="001D7AF4">
        <w:t>s</w:t>
      </w:r>
      <w:r w:rsidRPr="001D7AF4">
        <w:t xml:space="preserve"> restricciones</w:t>
      </w:r>
      <w:r w:rsidR="00770728" w:rsidRPr="001D7AF4">
        <w:t xml:space="preserve"> constructivas impedían una geometría eficiente. La</w:t>
      </w:r>
      <w:r w:rsidR="00627D8E" w:rsidRPr="001D7AF4">
        <w:t xml:space="preserve"> altura mínima de los canales se determinaba por la altura del tanque de sedimentación adyacente, y el ancho mínimo de los canales se determinaba por el espacio necesario durante la construcción. Juntos </w:t>
      </w:r>
    </w:p>
    <w:p w:rsidR="005355BA" w:rsidRPr="001D7AF4" w:rsidRDefault="005355BA" w:rsidP="00203ADF"/>
    <w:p w:rsidR="00900D6E" w:rsidRPr="001D7AF4" w:rsidRDefault="00DA1A5F" w:rsidP="00203ADF">
      <w:r w:rsidRPr="001D7AF4">
        <w:t>Por fin, l</w:t>
      </w:r>
      <w:r w:rsidR="00FA796B" w:rsidRPr="001D7AF4">
        <w:t>a eficiencia del floculador</w:t>
      </w:r>
      <w:r w:rsidR="00CE7237"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0E3114" w:rsidRPr="001D7AF4">
        <w:t xml:space="preserve"> se encuentra por:</w:t>
      </w:r>
    </w:p>
    <w:p w:rsidR="00CE7237" w:rsidRPr="001D7AF4" w:rsidRDefault="00CE7237" w:rsidP="00203ADF"/>
    <w:p w:rsidR="00BD06ED" w:rsidRPr="001D7AF4" w:rsidRDefault="00772C9B" w:rsidP="00BD06ED">
      <m:oMathPara>
        <m:oMath>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sSub>
                    <m:sSubPr>
                      <m:ctrlPr>
                        <w:rPr>
                          <w:rFonts w:ascii="Cambria Math" w:hAnsi="Cambria Math"/>
                          <w:i/>
                        </w:rPr>
                      </m:ctrlPr>
                    </m:sSubPr>
                    <m:e>
                      <m:r>
                        <w:rPr>
                          <w:rFonts w:ascii="Cambria Math" w:hAnsi="Cambria Math"/>
                        </w:rPr>
                        <m:t>α</m:t>
                      </m:r>
                    </m:e>
                    <m:sub>
                      <m:r>
                        <w:rPr>
                          <w:rFonts w:ascii="Cambria Math" w:hAnsi="Cambria Math"/>
                        </w:rPr>
                        <m:t>ε</m:t>
                      </m:r>
                    </m:sub>
                  </m:sSub>
                </m:e>
                <m:sup>
                  <m:f>
                    <m:fPr>
                      <m:ctrlPr>
                        <w:rPr>
                          <w:rFonts w:ascii="Cambria Math" w:hAnsi="Cambria Math"/>
                          <w:i/>
                        </w:rPr>
                      </m:ctrlPr>
                    </m:fPr>
                    <m:num>
                      <m:r>
                        <w:rPr>
                          <w:rFonts w:ascii="Cambria Math" w:hAnsi="Cambria Math"/>
                        </w:rPr>
                        <m:t>1</m:t>
                      </m:r>
                    </m:num>
                    <m:den>
                      <m:r>
                        <w:rPr>
                          <w:rFonts w:ascii="Cambria Math" w:hAnsi="Cambria Math"/>
                        </w:rPr>
                        <m:t>6</m:t>
                      </m:r>
                    </m:den>
                  </m:f>
                </m:sup>
              </m:sSup>
            </m:den>
          </m:f>
        </m:oMath>
      </m:oMathPara>
    </w:p>
    <w:p w:rsidR="008C1303" w:rsidRPr="001D7AF4" w:rsidRDefault="008C1303" w:rsidP="00BD06ED"/>
    <w:p w:rsidR="00473C90" w:rsidRPr="001D7AF4" w:rsidRDefault="004372E9" w:rsidP="00473C90">
      <w:pPr>
        <w:pStyle w:val="Heading3"/>
      </w:pPr>
      <w:r>
        <w:t>La t</w:t>
      </w:r>
      <w:r w:rsidR="00473C90" w:rsidRPr="001D7AF4">
        <w:t>asa máxima de la disipación de energía</w:t>
      </w:r>
    </w:p>
    <w:p w:rsidR="00C666E6" w:rsidRPr="001D7AF4" w:rsidRDefault="00473C90" w:rsidP="00473C90">
      <w:r w:rsidRPr="001D7AF4">
        <w:t>El tamaño máximo de los flóculos depende no precisamente de la velocidad</w:t>
      </w:r>
      <w:r w:rsidR="00D109BB" w:rsidRPr="001D7AF4">
        <w:t xml:space="preserve"> en el floculador</w:t>
      </w:r>
      <w:r w:rsidR="00361265" w:rsidRPr="001D7AF4">
        <w:t>, como se ha sugerido en algunas recomendaciones convencionales de diseño,</w:t>
      </w:r>
      <w:r w:rsidRPr="001D7AF4">
        <w:t xml:space="preserve"> sino de la </w:t>
      </w:r>
      <w:r w:rsidR="00D109BB" w:rsidRPr="001D7AF4">
        <w:t>tasa máxima de la disipación de energía en el flujo de agua. Los puntos de turbulencia más violenta rompen los flóculos con la fuerza cortante de los re</w:t>
      </w:r>
      <w:r w:rsidR="00FE1AC6" w:rsidRPr="001D7AF4">
        <w:t>molinos turbulentos adyacentes.</w:t>
      </w:r>
      <w:r w:rsidR="00C72033" w:rsidRPr="001D7AF4">
        <w:t xml:space="preserve"> En la expansión del chorro que sigue después de la vuelta alrededor de un deflector de un floculador hidráulico, la tasa máxima de la disipación de energía se encuentra por la fórmula:</w:t>
      </w:r>
    </w:p>
    <w:p w:rsidR="00C666E6" w:rsidRPr="001D7AF4" w:rsidRDefault="00C666E6" w:rsidP="00C666E6"/>
    <w:p w:rsidR="00C666E6" w:rsidRPr="001D7AF4" w:rsidRDefault="00772C9B" w:rsidP="00C666E6">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Jet</m:t>
                          </m:r>
                        </m:sub>
                      </m:sSub>
                      <m:sSub>
                        <m:sSubPr>
                          <m:ctrlPr>
                            <w:rPr>
                              <w:rFonts w:ascii="Cambria Math" w:hAnsi="Cambria Math"/>
                              <w:i/>
                            </w:rPr>
                          </m:ctrlPr>
                        </m:sSubPr>
                        <m:e>
                          <m:r>
                            <w:rPr>
                              <w:rFonts w:ascii="Cambria Math" w:hAnsi="Cambria Math"/>
                            </w:rPr>
                            <m:t>V</m:t>
                          </m:r>
                        </m:e>
                        <m:sub>
                          <m:r>
                            <w:rPr>
                              <w:rFonts w:ascii="Cambria Math" w:hAnsi="Cambria Math"/>
                            </w:rPr>
                            <m:t>Jet</m:t>
                          </m:r>
                        </m:sub>
                      </m:sSub>
                    </m:e>
                  </m:d>
                </m:e>
                <m:sup>
                  <m:r>
                    <w:rPr>
                      <w:rFonts w:ascii="Cambria Math" w:hAnsi="Cambria Math"/>
                    </w:rPr>
                    <m:t>3</m:t>
                  </m:r>
                </m:sup>
              </m:sSup>
            </m:num>
            <m:den>
              <m:r>
                <w:rPr>
                  <w:rFonts w:ascii="Cambria Math" w:hAnsi="Cambria Math"/>
                </w:rPr>
                <m:t>S</m:t>
              </m:r>
              <m:sSub>
                <m:sSubPr>
                  <m:ctrlPr>
                    <w:rPr>
                      <w:rFonts w:ascii="Cambria Math" w:hAnsi="Cambria Math"/>
                      <w:i/>
                    </w:rPr>
                  </m:ctrlPr>
                </m:sSubPr>
                <m:e>
                  <m:r>
                    <w:rPr>
                      <w:rFonts w:ascii="Cambria Math" w:hAnsi="Cambria Math"/>
                    </w:rPr>
                    <m:t>Π</m:t>
                  </m:r>
                </m:e>
                <m:sub>
                  <m:r>
                    <w:rPr>
                      <w:rFonts w:ascii="Cambria Math" w:hAnsi="Cambria Math"/>
                    </w:rPr>
                    <m:t>VC</m:t>
                  </m:r>
                </m:sub>
              </m:sSub>
            </m:den>
          </m:f>
        </m:oMath>
      </m:oMathPara>
    </w:p>
    <w:p w:rsidR="00C666E6" w:rsidRPr="001D7AF4" w:rsidRDefault="00C666E6" w:rsidP="00C666E6"/>
    <w:p w:rsidR="00C666E6" w:rsidRPr="001D7AF4" w:rsidRDefault="00C666E6" w:rsidP="00C666E6">
      <w:r w:rsidRPr="001D7AF4">
        <w:t>Donde:</w:t>
      </w:r>
    </w:p>
    <w:p w:rsidR="00C666E6" w:rsidRPr="001D7AF4" w:rsidRDefault="00772C9B" w:rsidP="00C666E6">
      <m:oMath>
        <m:sSub>
          <m:sSubPr>
            <m:ctrlPr>
              <w:rPr>
                <w:rFonts w:ascii="Cambria Math" w:hAnsi="Cambria Math"/>
                <w:i/>
              </w:rPr>
            </m:ctrlPr>
          </m:sSubPr>
          <m:e>
            <m:r>
              <w:rPr>
                <w:rFonts w:ascii="Cambria Math" w:hAnsi="Cambria Math"/>
              </w:rPr>
              <m:t>V</m:t>
            </m:r>
          </m:e>
          <m:sub>
            <m:r>
              <w:rPr>
                <w:rFonts w:ascii="Cambria Math" w:hAnsi="Cambria Math"/>
              </w:rPr>
              <m:t>Jet</m:t>
            </m:r>
          </m:sub>
        </m:sSub>
      </m:oMath>
      <w:r w:rsidR="00C72033" w:rsidRPr="001D7AF4">
        <w:t xml:space="preserve"> = velocidad en el</w:t>
      </w:r>
      <w:r w:rsidR="00C666E6" w:rsidRPr="001D7AF4">
        <w:t xml:space="preserve"> chorro generado por el deflector</w:t>
      </w:r>
    </w:p>
    <w:p w:rsidR="00C666E6" w:rsidRPr="001D7AF4" w:rsidRDefault="00C666E6" w:rsidP="00C666E6">
      <m:oMath>
        <m:r>
          <w:rPr>
            <w:rFonts w:ascii="Cambria Math" w:hAnsi="Cambria Math"/>
          </w:rPr>
          <m:t>S</m:t>
        </m:r>
      </m:oMath>
      <w:r w:rsidRPr="001D7AF4">
        <w:t xml:space="preserve"> = separación entre los deflectores</w:t>
      </w:r>
    </w:p>
    <w:p w:rsidR="00C666E6" w:rsidRPr="001D7AF4" w:rsidRDefault="00C666E6" w:rsidP="00473C90"/>
    <w:p w:rsidR="00D109BB" w:rsidRPr="001D7AF4" w:rsidRDefault="00D109BB" w:rsidP="00473C90">
      <w:r w:rsidRPr="001D7AF4">
        <w:t>Con el objetivo de construir un floculador que permite la formación de flóculos del mayor tamaño posible, antes en el diseño de AguaClara se imponía una restricción</w:t>
      </w:r>
      <w:r w:rsidR="00C72033" w:rsidRPr="001D7AF4">
        <w:t xml:space="preserve"> conservadora</w:t>
      </w:r>
      <w:r w:rsidRPr="001D7AF4">
        <w:t xml:space="preserve"> en la tasa máxima de la disipación de energía. La restricción </w:t>
      </w:r>
      <w:r w:rsidR="00870C2C" w:rsidRPr="001D7AF4">
        <w:t>hacía posible los flóculos muy grandes, pero exigía un tiempo de retención mayor para lograr el potencial de colisiones predeterminado.</w:t>
      </w:r>
    </w:p>
    <w:p w:rsidR="0083061D" w:rsidRPr="001D7AF4" w:rsidRDefault="0083061D" w:rsidP="00473C90"/>
    <w:p w:rsidR="00361265" w:rsidRPr="001D7AF4" w:rsidRDefault="00870C2C" w:rsidP="00473C90">
      <w:r w:rsidRPr="001D7AF4">
        <w:t xml:space="preserve">Más recientemente se ha investigado la idea de que no es el tamaño máximo de los flóculos que realmente determina la calidad de agua sedimentada, sino el número de partículas primarias que no han floculado al </w:t>
      </w:r>
      <w:r w:rsidR="004044EC" w:rsidRPr="001D7AF4">
        <w:t xml:space="preserve">alcanzar el </w:t>
      </w:r>
      <w:r w:rsidRPr="001D7AF4">
        <w:t>fin del proceso. Los flóculos más grandes, si se dividen en dos por la fuerza cortante del fl</w:t>
      </w:r>
      <w:r w:rsidR="0029201E" w:rsidRPr="001D7AF4">
        <w:t>ujo, siempre se captarán</w:t>
      </w:r>
      <w:r w:rsidRPr="001D7AF4">
        <w:t xml:space="preserve"> en el tanque de sedimentación, ya que la v</w:t>
      </w:r>
      <w:r w:rsidR="0029201E" w:rsidRPr="001D7AF4">
        <w:t>elocidad de captura es mucho menos</w:t>
      </w:r>
      <w:r w:rsidRPr="001D7AF4">
        <w:t xml:space="preserve"> que la velocidad de sedimentación de estas partículas. Las partículas que constituyen la turbiedad del efluente son mucho más pequeñas, </w:t>
      </w:r>
      <w:r w:rsidR="00CC3479" w:rsidRPr="001D7AF4">
        <w:t xml:space="preserve">y es probable que su origen </w:t>
      </w:r>
      <w:r w:rsidR="00C72033" w:rsidRPr="001D7AF4">
        <w:t>se deba a</w:t>
      </w:r>
      <w:r w:rsidR="00433459" w:rsidRPr="001D7AF4">
        <w:t xml:space="preserve"> la falta de cobertura del coagulante, no a</w:t>
      </w:r>
      <w:r w:rsidR="00F44E27">
        <w:t xml:space="preserve"> la alta disipación de energía.</w:t>
      </w:r>
    </w:p>
    <w:p w:rsidR="00361265" w:rsidRPr="001D7AF4" w:rsidRDefault="00361265" w:rsidP="00473C90"/>
    <w:p w:rsidR="00870C2C" w:rsidRPr="001D7AF4" w:rsidRDefault="00870C2C" w:rsidP="00473C90">
      <w:r w:rsidRPr="001D7AF4">
        <w:t>En</w:t>
      </w:r>
      <w:r w:rsidR="0029201E" w:rsidRPr="001D7AF4">
        <w:t xml:space="preserve"> varias simulaciones de</w:t>
      </w:r>
      <w:r w:rsidRPr="001D7AF4">
        <w:t xml:space="preserve"> laboratorio </w:t>
      </w:r>
      <w:r w:rsidR="0029201E" w:rsidRPr="001D7AF4">
        <w:t>en que se variaron</w:t>
      </w:r>
      <w:r w:rsidRPr="001D7AF4">
        <w:t xml:space="preserve"> el tiempo de retención y el gradiente de velocidad en un floculador de flujo laminar, los datos preliminares sugieren que se puede </w:t>
      </w:r>
      <w:r w:rsidR="00F44E27">
        <w:t xml:space="preserve">compensar una reducción en el tiempo de retención con un aumento en el gradiente de velocidad (así manteniendo constante el potencial </w:t>
      </w:r>
      <w:r w:rsidR="00F44E27">
        <w:lastRenderedPageBreak/>
        <w:t>de colisiones) para producir el mismo resultado con respecto a la calidad de agua sedimentada.</w:t>
      </w:r>
      <w:r w:rsidR="00EF022C">
        <w:t xml:space="preserve"> Al aumentar el gradiente de velocidad se limita el tamaño máximo de los flóculos. Este resultado sugiere que el tamaño máximo de los flóculos no es crítico para el rendimiento del sistema de t</w:t>
      </w:r>
      <w:r w:rsidR="004372E9">
        <w:t>ratamiento.</w:t>
      </w:r>
    </w:p>
    <w:p w:rsidR="00FE3654" w:rsidRPr="001D7AF4" w:rsidRDefault="00FE3654" w:rsidP="00BD06ED"/>
    <w:p w:rsidR="00B21C1C" w:rsidRPr="001D7AF4" w:rsidRDefault="00B21C1C" w:rsidP="00BD06ED">
      <w:r w:rsidRPr="001D7AF4">
        <w:t>Al final, los flóculos serán sometidos a una tasa de la disipación de energía de ED.SedInlet en la entrada al tanque de sedimentación para mantener la distribución de cauda</w:t>
      </w:r>
      <w:r w:rsidR="00660D8E">
        <w:t>l uniforme a lo largo del manifold</w:t>
      </w:r>
      <w:r w:rsidRPr="001D7AF4">
        <w:t>. Los datos de la simulación de laboratorio que se h</w:t>
      </w:r>
      <w:r w:rsidR="008C1C87" w:rsidRPr="001D7AF4">
        <w:t>izo</w:t>
      </w:r>
      <w:r w:rsidRPr="001D7AF4">
        <w:t xml:space="preserve"> para probar este diseño sugieren que </w:t>
      </w:r>
      <w:r w:rsidR="008C1C87" w:rsidRPr="001D7AF4">
        <w:t>no se disminuye la calidad de agua sedimentada hasta que la tasa de la disipación de energía en la entrada al tanque supera 0</w:t>
      </w:r>
      <w:r w:rsidR="00660D8E">
        <w:t xml:space="preserve">.5 W/kg. </w:t>
      </w:r>
      <w:r w:rsidR="004B0E13">
        <w:t>Dado que el tamaño máximo de los flóculos será limitado por la entrada al tanque de sedimentación, no tiene sentido diseñar un floculador para producir flóculos grandes que después se van a romper, sacrificando economía de construcción.</w:t>
      </w:r>
    </w:p>
    <w:p w:rsidR="00B21C1C" w:rsidRPr="001D7AF4" w:rsidRDefault="00B21C1C" w:rsidP="00BD06ED"/>
    <w:p w:rsidR="003F28CF" w:rsidRDefault="001B0320" w:rsidP="00FE79EC">
      <w:pPr>
        <w:pStyle w:val="Heading3"/>
      </w:pPr>
      <w:r>
        <w:t>Las dimensiones del floculador y la tasa de la disipación de energía</w:t>
      </w:r>
    </w:p>
    <w:p w:rsidR="001B0320" w:rsidRDefault="00D8066E" w:rsidP="00FE79EC">
      <w:r>
        <w:t xml:space="preserve">Aunque ya no se impone la restricción en la tasa máxima de la disipación de energía, sigue siendo un parámetro fundamental en el diseño. </w:t>
      </w:r>
      <w:r w:rsidR="001B0320">
        <w:t xml:space="preserve">La siguiente derivación </w:t>
      </w:r>
      <w:r w:rsidR="000C5F31">
        <w:t>que relaciona</w:t>
      </w:r>
      <w:r w:rsidR="001B0320">
        <w:t xml:space="preserve"> la tasa de la disipación de energía con las dimensiones del tipo de floculador de flujo vertical que se usa en las plantas AguaClara será importante en el algo</w:t>
      </w:r>
      <w:r w:rsidR="000C5F31">
        <w:t>ritmo de diseño.</w:t>
      </w:r>
    </w:p>
    <w:p w:rsidR="001B0320" w:rsidRDefault="001B0320" w:rsidP="00FE79EC"/>
    <w:p w:rsidR="00FE79EC" w:rsidRDefault="00FE79EC" w:rsidP="00FE79EC">
      <w:r>
        <w:t>La tasa media de la disipación de energía se puede escribir de la forma:</w:t>
      </w:r>
    </w:p>
    <w:p w:rsidR="00FE79EC" w:rsidRDefault="00FE79EC" w:rsidP="00FE79EC"/>
    <w:p w:rsidR="00FE79EC" w:rsidRPr="00FE79EC" w:rsidRDefault="00772C9B" w:rsidP="00FE79EC">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r>
                <w:rPr>
                  <w:rFonts w:ascii="Cambria Math" w:hAnsi="Cambria Math"/>
                </w:rPr>
                <m:t>Energía perdida</m:t>
              </m:r>
            </m:num>
            <m:den>
              <m:r>
                <w:rPr>
                  <w:rFonts w:ascii="Cambria Math" w:hAnsi="Cambria Math"/>
                </w:rPr>
                <m:t>Tiempo</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f>
                <m:fPr>
                  <m:ctrlPr>
                    <w:rPr>
                      <w:rFonts w:ascii="Cambria Math" w:hAnsi="Cambria Math"/>
                      <w:i/>
                    </w:rPr>
                  </m:ctrlPr>
                </m:fPr>
                <m:num>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2</m:t>
                      </m:r>
                    </m:sup>
                  </m:sSup>
                </m:num>
                <m:den>
                  <m:r>
                    <w:rPr>
                      <w:rFonts w:ascii="Cambria Math" w:hAnsi="Cambria Math"/>
                    </w:rPr>
                    <m:t>2</m:t>
                  </m:r>
                </m:den>
              </m:f>
            </m:num>
            <m:den>
              <m:sSub>
                <m:sSubPr>
                  <m:ctrlPr>
                    <w:rPr>
                      <w:rFonts w:ascii="Cambria Math" w:hAnsi="Cambria Math"/>
                      <w:i/>
                    </w:rPr>
                  </m:ctrlPr>
                </m:sSubPr>
                <m:e>
                  <m:r>
                    <w:rPr>
                      <w:rFonts w:ascii="Cambria Math" w:hAnsi="Cambria Math"/>
                    </w:rPr>
                    <m:t>θ</m:t>
                  </m:r>
                </m:e>
                <m:sub>
                  <m:r>
                    <w:rPr>
                      <w:rFonts w:ascii="Cambria Math" w:hAnsi="Cambria Math"/>
                    </w:rPr>
                    <m:t>B</m:t>
                  </m:r>
                </m:sub>
              </m:sSub>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3</m:t>
                  </m:r>
                </m:sup>
              </m:sSup>
            </m:num>
            <m:den>
              <m:r>
                <w:rPr>
                  <w:rFonts w:ascii="Cambria Math" w:hAnsi="Cambria Math"/>
                </w:rPr>
                <m:t>2H</m:t>
              </m:r>
            </m:den>
          </m:f>
        </m:oMath>
      </m:oMathPara>
    </w:p>
    <w:p w:rsidR="00FE79EC" w:rsidRDefault="00FE79EC" w:rsidP="00FE79EC"/>
    <w:p w:rsidR="00FE79EC" w:rsidRDefault="00FE79EC" w:rsidP="00FE79EC">
      <w:r>
        <w:t>Donde:</w:t>
      </w:r>
    </w:p>
    <w:p w:rsidR="00FE79EC" w:rsidRDefault="00772C9B" w:rsidP="00FE79EC">
      <m:oMath>
        <m:sSub>
          <m:sSubPr>
            <m:ctrlPr>
              <w:rPr>
                <w:rFonts w:ascii="Cambria Math" w:hAnsi="Cambria Math"/>
                <w:i/>
              </w:rPr>
            </m:ctrlPr>
          </m:sSubPr>
          <m:e>
            <m:r>
              <w:rPr>
                <w:rFonts w:ascii="Cambria Math" w:hAnsi="Cambria Math"/>
              </w:rPr>
              <m:t>K</m:t>
            </m:r>
          </m:e>
          <m:sub>
            <m:r>
              <w:rPr>
                <w:rFonts w:ascii="Cambria Math" w:hAnsi="Cambria Math"/>
              </w:rPr>
              <m:t>B</m:t>
            </m:r>
          </m:sub>
        </m:sSub>
      </m:oMath>
      <w:r w:rsidR="00FE79EC">
        <w:t xml:space="preserve"> = coeficiente de la pérdida de carga para la vuelta alrededor de un deflector = </w:t>
      </w:r>
      <w:r w:rsidR="00FE79EC" w:rsidRPr="001D7AF4">
        <w:t>K.FlocBaffle</w:t>
      </w:r>
    </w:p>
    <w:p w:rsidR="00FE79EC" w:rsidRDefault="00772C9B" w:rsidP="00FE79EC">
      <m:oMath>
        <m:acc>
          <m:accPr>
            <m:chr m:val="̅"/>
            <m:ctrlPr>
              <w:rPr>
                <w:rFonts w:ascii="Cambria Math" w:hAnsi="Cambria Math"/>
                <w:i/>
              </w:rPr>
            </m:ctrlPr>
          </m:accPr>
          <m:e>
            <m:r>
              <w:rPr>
                <w:rFonts w:ascii="Cambria Math" w:hAnsi="Cambria Math"/>
              </w:rPr>
              <m:t>V</m:t>
            </m:r>
          </m:e>
        </m:acc>
      </m:oMath>
      <w:r w:rsidR="00FE79EC">
        <w:t xml:space="preserve"> = velocidad media en el floculador</w:t>
      </w:r>
    </w:p>
    <w:p w:rsidR="00FE79EC" w:rsidRDefault="00772C9B" w:rsidP="00FE79EC">
      <m:oMath>
        <m:sSub>
          <m:sSubPr>
            <m:ctrlPr>
              <w:rPr>
                <w:rFonts w:ascii="Cambria Math" w:hAnsi="Cambria Math"/>
                <w:i/>
              </w:rPr>
            </m:ctrlPr>
          </m:sSubPr>
          <m:e>
            <m:r>
              <w:rPr>
                <w:rFonts w:ascii="Cambria Math" w:hAnsi="Cambria Math"/>
              </w:rPr>
              <m:t>θ</m:t>
            </m:r>
          </m:e>
          <m:sub>
            <m:r>
              <w:rPr>
                <w:rFonts w:ascii="Cambria Math" w:hAnsi="Cambria Math"/>
              </w:rPr>
              <m:t>B</m:t>
            </m:r>
          </m:sub>
        </m:sSub>
      </m:oMath>
      <w:r w:rsidR="00FE79EC">
        <w:t xml:space="preserve"> = tiempo de retención del espacio entre dos deflectores = </w:t>
      </w:r>
      <m:oMath>
        <m:f>
          <m:fPr>
            <m:ctrlPr>
              <w:rPr>
                <w:rFonts w:ascii="Cambria Math" w:hAnsi="Cambria Math"/>
                <w:i/>
              </w:rPr>
            </m:ctrlPr>
          </m:fPr>
          <m:num>
            <m:acc>
              <m:accPr>
                <m:chr m:val="̅"/>
                <m:ctrlPr>
                  <w:rPr>
                    <w:rFonts w:ascii="Cambria Math" w:hAnsi="Cambria Math"/>
                    <w:i/>
                  </w:rPr>
                </m:ctrlPr>
              </m:accPr>
              <m:e>
                <m:r>
                  <w:rPr>
                    <w:rFonts w:ascii="Cambria Math" w:hAnsi="Cambria Math"/>
                  </w:rPr>
                  <m:t>V</m:t>
                </m:r>
              </m:e>
            </m:acc>
          </m:num>
          <m:den>
            <m:r>
              <w:rPr>
                <w:rFonts w:ascii="Cambria Math" w:hAnsi="Cambria Math"/>
              </w:rPr>
              <m:t>H</m:t>
            </m:r>
          </m:den>
        </m:f>
      </m:oMath>
    </w:p>
    <w:p w:rsidR="00FE79EC" w:rsidRPr="00FE79EC" w:rsidRDefault="00FE79EC" w:rsidP="00FE79EC">
      <m:oMath>
        <m:r>
          <w:rPr>
            <w:rFonts w:ascii="Cambria Math" w:hAnsi="Cambria Math"/>
          </w:rPr>
          <m:t>H</m:t>
        </m:r>
      </m:oMath>
      <w:r>
        <w:t xml:space="preserve"> = longitud de la expansión del chorro después de un deflector, antes de la siguiente contracción</w:t>
      </w:r>
    </w:p>
    <w:p w:rsidR="001D7AF4" w:rsidRDefault="001D7AF4" w:rsidP="004F775A">
      <w:pPr>
        <w:pStyle w:val="Heading3"/>
      </w:pPr>
    </w:p>
    <w:p w:rsidR="00FE79EC" w:rsidRDefault="00F947EA" w:rsidP="00FE79EC">
      <w:r>
        <w:t>El área perpendi</w:t>
      </w:r>
      <w:r w:rsidR="001E3307">
        <w:t>cular a la dirección del</w:t>
      </w:r>
      <w:r>
        <w:t xml:space="preserve"> flujo en el espacio entre deflectores e</w:t>
      </w:r>
      <w:r w:rsidR="001E3307">
        <w:t xml:space="preserve">s el producto del ancho del canal y la separación entre deflectores. Por </w:t>
      </w:r>
      <w:r w:rsidR="000C5F31">
        <w:t xml:space="preserve">lo </w:t>
      </w:r>
      <w:r w:rsidR="001E3307">
        <w:t>tanto, la velocidad media se puede escribir de la siguiente forma:</w:t>
      </w:r>
    </w:p>
    <w:p w:rsidR="001E3307" w:rsidRDefault="001E3307" w:rsidP="00FE79EC"/>
    <w:p w:rsidR="001E3307" w:rsidRDefault="00772C9B" w:rsidP="00FE79EC">
      <m:oMathPara>
        <m:oMath>
          <m:acc>
            <m:accPr>
              <m:chr m:val="̅"/>
              <m:ctrlPr>
                <w:rPr>
                  <w:rFonts w:ascii="Cambria Math" w:hAnsi="Cambria Math"/>
                  <w:i/>
                </w:rPr>
              </m:ctrlPr>
            </m:accPr>
            <m:e>
              <m:r>
                <w:rPr>
                  <w:rFonts w:ascii="Cambria Math" w:hAnsi="Cambria Math"/>
                </w:rPr>
                <m:t>V</m:t>
              </m:r>
            </m:e>
          </m:acc>
          <m:r>
            <w:rPr>
              <w:rFonts w:ascii="Cambria Math" w:hAnsi="Cambria Math"/>
            </w:rPr>
            <m:t xml:space="preserve">= </m:t>
          </m:r>
          <m:f>
            <m:fPr>
              <m:ctrlPr>
                <w:rPr>
                  <w:rFonts w:ascii="Cambria Math" w:hAnsi="Cambria Math"/>
                  <w:i/>
                </w:rPr>
              </m:ctrlPr>
            </m:fPr>
            <m:num>
              <m:r>
                <w:rPr>
                  <w:rFonts w:ascii="Cambria Math" w:hAnsi="Cambria Math"/>
                </w:rPr>
                <m:t>Q</m:t>
              </m:r>
            </m:num>
            <m:den>
              <m:r>
                <w:rPr>
                  <w:rFonts w:ascii="Cambria Math" w:hAnsi="Cambria Math"/>
                </w:rPr>
                <m:t>A</m:t>
              </m:r>
            </m:den>
          </m:f>
          <m:r>
            <w:rPr>
              <w:rFonts w:ascii="Cambria Math" w:hAnsi="Cambria Math"/>
            </w:rPr>
            <m:t xml:space="preserve">= </m:t>
          </m:r>
          <m:f>
            <m:fPr>
              <m:ctrlPr>
                <w:rPr>
                  <w:rFonts w:ascii="Cambria Math" w:hAnsi="Cambria Math"/>
                  <w:i/>
                </w:rPr>
              </m:ctrlPr>
            </m:fPr>
            <m:num>
              <m:r>
                <w:rPr>
                  <w:rFonts w:ascii="Cambria Math" w:hAnsi="Cambria Math"/>
                </w:rPr>
                <m:t>Q</m:t>
              </m:r>
            </m:num>
            <m:den>
              <m:r>
                <w:rPr>
                  <w:rFonts w:ascii="Cambria Math" w:hAnsi="Cambria Math"/>
                </w:rPr>
                <m:t>WS</m:t>
              </m:r>
            </m:den>
          </m:f>
        </m:oMath>
      </m:oMathPara>
    </w:p>
    <w:p w:rsidR="001E3307" w:rsidRDefault="001E3307" w:rsidP="00FE79EC">
      <w:r>
        <w:t>Donde:</w:t>
      </w:r>
    </w:p>
    <w:p w:rsidR="001E3307" w:rsidRDefault="001E3307" w:rsidP="00FE79EC">
      <m:oMath>
        <m:r>
          <w:rPr>
            <w:rFonts w:ascii="Cambria Math" w:hAnsi="Cambria Math"/>
          </w:rPr>
          <m:t>W</m:t>
        </m:r>
      </m:oMath>
      <w:r>
        <w:t xml:space="preserve"> = el ancho del canal</w:t>
      </w:r>
    </w:p>
    <w:p w:rsidR="001E3307" w:rsidRDefault="001E3307" w:rsidP="00FE79EC">
      <w:r>
        <w:t>S = la separación entre deflectores</w:t>
      </w:r>
    </w:p>
    <w:p w:rsidR="00F947EA" w:rsidRDefault="00F947EA" w:rsidP="00FE79EC"/>
    <w:p w:rsidR="001E3307" w:rsidRDefault="008D13D9" w:rsidP="00FE79EC">
      <w:r>
        <w:t>Sustituyendo esta expresión para la velocidad media, la tasa media de la disipación de energía se escribe:</w:t>
      </w:r>
    </w:p>
    <w:p w:rsidR="008D13D9" w:rsidRDefault="008D13D9" w:rsidP="00FE79EC"/>
    <w:p w:rsidR="008D13D9" w:rsidRPr="00FE79EC" w:rsidRDefault="00772C9B" w:rsidP="008D13D9">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sSup>
                <m:sSupPr>
                  <m:ctrlPr>
                    <w:rPr>
                      <w:rFonts w:ascii="Cambria Math" w:hAnsi="Cambria Math"/>
                      <w:i/>
                    </w:rPr>
                  </m:ctrlPr>
                </m:sSupPr>
                <m:e>
                  <m:r>
                    <w:rPr>
                      <w:rFonts w:ascii="Cambria Math" w:hAnsi="Cambria Math"/>
                    </w:rPr>
                    <m:t>Q</m:t>
                  </m:r>
                </m:e>
                <m:sup>
                  <m:r>
                    <w:rPr>
                      <w:rFonts w:ascii="Cambria Math" w:hAnsi="Cambria Math"/>
                    </w:rPr>
                    <m:t>3</m:t>
                  </m:r>
                </m:sup>
              </m:sSup>
            </m:num>
            <m:den>
              <m:r>
                <w:rPr>
                  <w:rFonts w:ascii="Cambria Math" w:hAnsi="Cambria Math"/>
                </w:rPr>
                <m:t>2H</m:t>
              </m:r>
              <m:sSup>
                <m:sSupPr>
                  <m:ctrlPr>
                    <w:rPr>
                      <w:rFonts w:ascii="Cambria Math" w:hAnsi="Cambria Math"/>
                      <w:i/>
                    </w:rPr>
                  </m:ctrlPr>
                </m:sSupPr>
                <m:e>
                  <m:r>
                    <w:rPr>
                      <w:rFonts w:ascii="Cambria Math" w:hAnsi="Cambria Math"/>
                    </w:rPr>
                    <m:t>W</m:t>
                  </m:r>
                </m:e>
                <m:sup>
                  <m:r>
                    <w:rPr>
                      <w:rFonts w:ascii="Cambria Math" w:hAnsi="Cambria Math"/>
                    </w:rPr>
                    <m:t>3</m:t>
                  </m:r>
                </m:sup>
              </m:sSup>
              <m:sSup>
                <m:sSupPr>
                  <m:ctrlPr>
                    <w:rPr>
                      <w:rFonts w:ascii="Cambria Math" w:hAnsi="Cambria Math"/>
                      <w:i/>
                    </w:rPr>
                  </m:ctrlPr>
                </m:sSupPr>
                <m:e>
                  <m:r>
                    <w:rPr>
                      <w:rFonts w:ascii="Cambria Math" w:hAnsi="Cambria Math"/>
                    </w:rPr>
                    <m:t>S</m:t>
                  </m:r>
                </m:e>
                <m:sup>
                  <m:r>
                    <w:rPr>
                      <w:rFonts w:ascii="Cambria Math" w:hAnsi="Cambria Math"/>
                    </w:rPr>
                    <m:t>3</m:t>
                  </m:r>
                </m:sup>
              </m:sSup>
            </m:den>
          </m:f>
        </m:oMath>
      </m:oMathPara>
    </w:p>
    <w:p w:rsidR="008D13D9" w:rsidRDefault="008D13D9" w:rsidP="00FE79EC"/>
    <w:p w:rsidR="00151092" w:rsidRDefault="001B0320" w:rsidP="00FE79EC">
      <w:r>
        <w:t>Esta fórmula se puede usar de varias maneras dependiendo de cóm</w:t>
      </w:r>
      <w:r w:rsidR="000C5F31">
        <w:t xml:space="preserve">o está restringido el diseño. </w:t>
      </w:r>
      <w:r w:rsidR="00151092">
        <w:t>Tres casos importantes en el algoritmo de diseño son:</w:t>
      </w:r>
    </w:p>
    <w:p w:rsidR="00151092" w:rsidRDefault="00151092" w:rsidP="00FE79EC"/>
    <w:p w:rsidR="00151092" w:rsidRDefault="00151092" w:rsidP="00151092">
      <w:pPr>
        <w:pStyle w:val="ListParagraph"/>
        <w:numPr>
          <w:ilvl w:val="0"/>
          <w:numId w:val="30"/>
        </w:numPr>
      </w:pPr>
      <w:r>
        <w:t>Para encontrar el ancho mínimo del canal W cuando el radio H/S está restringido al valor mínimo del rango eficiente (Pi.HSMin):</w:t>
      </w:r>
    </w:p>
    <w:p w:rsidR="00151092" w:rsidRPr="00151092" w:rsidRDefault="00151092" w:rsidP="00151092">
      <m:oMathPara>
        <m:oMath>
          <m:r>
            <w:rPr>
              <w:rFonts w:ascii="Cambria Math" w:hAnsi="Cambria Math"/>
            </w:rPr>
            <m:t xml:space="preserve">W=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in</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H</m:t>
              </m:r>
            </m:den>
          </m:f>
        </m:oMath>
      </m:oMathPara>
    </w:p>
    <w:p w:rsidR="00151092" w:rsidRDefault="00151092" w:rsidP="00151092"/>
    <w:p w:rsidR="00151092" w:rsidRDefault="00151092" w:rsidP="00151092">
      <w:pPr>
        <w:pStyle w:val="ListParagraph"/>
        <w:numPr>
          <w:ilvl w:val="0"/>
          <w:numId w:val="30"/>
        </w:numPr>
      </w:pPr>
      <w:r>
        <w:t>Para calcular la separación máxima entre expansiones que mantiene el radio H/S dentro del rango eficiente:</w:t>
      </w:r>
    </w:p>
    <w:p w:rsidR="00151092" w:rsidRDefault="00772C9B" w:rsidP="00151092">
      <w:pPr>
        <w:pStyle w:val="ListParagraph"/>
      </w:pPr>
      <m:oMathPara>
        <m:oMath>
          <m:sSub>
            <m:sSubPr>
              <m:ctrlPr>
                <w:rPr>
                  <w:rFonts w:ascii="Cambria Math" w:hAnsi="Cambria Math"/>
                  <w:i/>
                </w:rPr>
              </m:ctrlPr>
            </m:sSubPr>
            <m:e>
              <m:r>
                <w:rPr>
                  <w:rFonts w:ascii="Cambria Math" w:hAnsi="Cambria Math"/>
                </w:rPr>
                <m:t>H</m:t>
              </m:r>
            </m:e>
            <m:sub>
              <m:r>
                <w:rPr>
                  <w:rFonts w:ascii="Cambria Math" w:hAnsi="Cambria Math"/>
                </w:rPr>
                <m:t>Max</m:t>
              </m:r>
            </m:sub>
          </m:sSub>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4</m:t>
                  </m:r>
                </m:den>
              </m:f>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ax</m:t>
                          </m:r>
                        </m:sub>
                      </m:sSub>
                      <m:r>
                        <w:rPr>
                          <w:rFonts w:ascii="Cambria Math" w:hAnsi="Cambria Math"/>
                        </w:rPr>
                        <m:t>Q</m:t>
                      </m:r>
                    </m:num>
                    <m:den>
                      <m:r>
                        <w:rPr>
                          <w:rFonts w:ascii="Cambria Math" w:hAnsi="Cambria Math"/>
                        </w:rPr>
                        <m:t>W</m:t>
                      </m:r>
                    </m:den>
                  </m:f>
                </m:e>
              </m:d>
            </m:e>
            <m:sup>
              <m:f>
                <m:fPr>
                  <m:type m:val="skw"/>
                  <m:ctrlPr>
                    <w:rPr>
                      <w:rFonts w:ascii="Cambria Math" w:hAnsi="Cambria Math"/>
                      <w:i/>
                    </w:rPr>
                  </m:ctrlPr>
                </m:fPr>
                <m:num>
                  <m:r>
                    <w:rPr>
                      <w:rFonts w:ascii="Cambria Math" w:hAnsi="Cambria Math"/>
                    </w:rPr>
                    <m:t>3</m:t>
                  </m:r>
                </m:num>
                <m:den>
                  <m:r>
                    <w:rPr>
                      <w:rFonts w:ascii="Cambria Math" w:hAnsi="Cambria Math"/>
                    </w:rPr>
                    <m:t>4</m:t>
                  </m:r>
                </m:den>
              </m:f>
            </m:sup>
          </m:sSup>
        </m:oMath>
      </m:oMathPara>
    </w:p>
    <w:p w:rsidR="00151092" w:rsidRDefault="00151092" w:rsidP="00151092">
      <w:pPr>
        <w:pStyle w:val="ListParagraph"/>
      </w:pPr>
    </w:p>
    <w:p w:rsidR="00151092" w:rsidRDefault="00151092" w:rsidP="00AC49AF">
      <w:pPr>
        <w:pStyle w:val="ListParagraph"/>
        <w:numPr>
          <w:ilvl w:val="0"/>
          <w:numId w:val="30"/>
        </w:numPr>
      </w:pPr>
      <w:r>
        <w:t>Para encontrar la separación entre deflectores cuando ya se saben las otras dimensiones:</w:t>
      </w:r>
    </w:p>
    <w:p w:rsidR="00AC49AF" w:rsidRDefault="00AC49AF" w:rsidP="00AC49AF">
      <w:pPr>
        <w:pStyle w:val="ListParagraph"/>
      </w:pPr>
    </w:p>
    <w:p w:rsidR="00151092" w:rsidRDefault="00151092" w:rsidP="00151092">
      <w:pPr>
        <w:pStyle w:val="ListParagraph"/>
      </w:pPr>
      <m:oMathPara>
        <m:oMath>
          <m:r>
            <w:rPr>
              <w:rFonts w:ascii="Cambria Math" w:hAnsi="Cambria Math"/>
            </w:rPr>
            <m:t>S=</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W</m:t>
              </m:r>
            </m:den>
          </m:f>
        </m:oMath>
      </m:oMathPara>
    </w:p>
    <w:p w:rsidR="00151092" w:rsidRPr="00FE79EC" w:rsidRDefault="00151092" w:rsidP="00FE79EC"/>
    <w:p w:rsidR="001D7AF4" w:rsidRDefault="001D7AF4" w:rsidP="004F775A">
      <w:pPr>
        <w:pStyle w:val="Heading3"/>
      </w:pPr>
      <w:r>
        <w:t xml:space="preserve">Comparación con </w:t>
      </w:r>
      <w:r w:rsidR="00D61EC7">
        <w:t xml:space="preserve">el diseño convencional y </w:t>
      </w:r>
      <w:r>
        <w:t>los floculadores mecánicos</w:t>
      </w:r>
    </w:p>
    <w:p w:rsidR="001D7AF4" w:rsidRPr="001D7AF4" w:rsidRDefault="00D61EC7" w:rsidP="001D7AF4">
      <w:r>
        <w:t>Comparado con el diseño convencional, los floculadores</w:t>
      </w:r>
    </w:p>
    <w:p w:rsidR="001D7AF4" w:rsidRPr="001D7AF4" w:rsidRDefault="001D7AF4" w:rsidP="001D7AF4"/>
    <w:p w:rsidR="001D7AF4" w:rsidRDefault="000A3030" w:rsidP="001D7AF4">
      <w:r>
        <w:t>Los fl</w:t>
      </w:r>
      <w:r w:rsidR="006C569C">
        <w:t>o</w:t>
      </w:r>
      <w:r>
        <w:t xml:space="preserve">culadores mecánicos sufren del efecto de </w:t>
      </w:r>
      <w:r w:rsidR="00AA0081">
        <w:t xml:space="preserve">los </w:t>
      </w:r>
      <w:r>
        <w:t xml:space="preserve">cortos circuitos, que probablemente limita su rendimiento. Son reactores de flujo arbitrario que no . Ha sido necesario compensar el efecto de cortos circuitos en el diseño con tiempos de retención medios mucho más largos que lo necesario para la floculación efectiva en un reactor </w:t>
      </w:r>
      <w:r w:rsidR="00AA0081">
        <w:t>de flujo en pistón</w:t>
      </w:r>
      <w:r>
        <w:t>.</w:t>
      </w:r>
    </w:p>
    <w:p w:rsidR="000A3030" w:rsidRDefault="000A3030" w:rsidP="001D7AF4"/>
    <w:p w:rsidR="000A3030" w:rsidRPr="001D7AF4" w:rsidRDefault="00F45767" w:rsidP="001D7AF4">
      <w:r>
        <w:t>O</w:t>
      </w:r>
      <w:r w:rsidR="000A3030">
        <w:t xml:space="preserve">tra desventaja de los floculadores mecánicos es la falta de uniformidad </w:t>
      </w:r>
    </w:p>
    <w:p w:rsidR="001D7AF4" w:rsidRPr="001D7AF4" w:rsidRDefault="001D7AF4" w:rsidP="001D7AF4"/>
    <w:p w:rsidR="00301565" w:rsidRPr="00011A6F" w:rsidRDefault="003F28CF" w:rsidP="004F775A">
      <w:pPr>
        <w:pStyle w:val="Heading3"/>
        <w:rPr>
          <w:lang w:val="en-US"/>
        </w:rPr>
      </w:pPr>
      <w:r w:rsidRPr="00011A6F">
        <w:rPr>
          <w:lang w:val="en-US"/>
        </w:rPr>
        <w:t>Bibliografía</w:t>
      </w:r>
    </w:p>
    <w:p w:rsidR="00CE3936" w:rsidRPr="00011A6F" w:rsidRDefault="00CE3936" w:rsidP="00301565">
      <w:pPr>
        <w:autoSpaceDE w:val="0"/>
        <w:autoSpaceDN w:val="0"/>
        <w:adjustRightInd w:val="0"/>
        <w:spacing w:line="240" w:lineRule="auto"/>
        <w:ind w:left="720" w:hanging="720"/>
        <w:rPr>
          <w:rFonts w:eastAsiaTheme="minorHAnsi"/>
          <w:szCs w:val="24"/>
          <w:lang w:val="en-US"/>
        </w:rPr>
      </w:pPr>
      <w:r w:rsidRPr="00011A6F">
        <w:rPr>
          <w:rFonts w:eastAsiaTheme="minorHAnsi"/>
          <w:szCs w:val="24"/>
          <w:lang w:val="en-US"/>
        </w:rPr>
        <w:t>Cleasby, J., 1984. Is velocity gradient a valid turbulent flocculation parameter? J. Environ. Eng. 110 (5), 875e897.</w:t>
      </w:r>
    </w:p>
    <w:p w:rsidR="00CE3936" w:rsidRDefault="00CE3936" w:rsidP="00301565">
      <w:pPr>
        <w:spacing w:line="240" w:lineRule="auto"/>
        <w:ind w:left="720" w:hanging="720"/>
        <w:rPr>
          <w:szCs w:val="24"/>
          <w:lang w:val="en-US"/>
        </w:rPr>
      </w:pPr>
    </w:p>
    <w:p w:rsidR="000764C8" w:rsidRDefault="000764C8" w:rsidP="00301565">
      <w:pPr>
        <w:spacing w:line="240" w:lineRule="auto"/>
        <w:ind w:left="720" w:hanging="720"/>
        <w:rPr>
          <w:szCs w:val="24"/>
          <w:lang w:val="en-US"/>
        </w:rPr>
      </w:pPr>
      <w:r w:rsidRPr="000764C8">
        <w:rPr>
          <w:szCs w:val="24"/>
          <w:lang w:val="en-US"/>
        </w:rPr>
        <w:t xml:space="preserve">Swetland, K., Weber-Shirk, M., and Lion, L. (2014). ”Flocculation-Sedimentation Performance Model for Laminar-Flow Hydraulic Flocculation with Polyaluminum Chloride and Aluminum Sulfate Coagulants.” </w:t>
      </w:r>
      <w:r w:rsidRPr="000764C8">
        <w:rPr>
          <w:i/>
          <w:szCs w:val="24"/>
          <w:lang w:val="en-US"/>
        </w:rPr>
        <w:t>J. Environ. Eng.</w:t>
      </w:r>
      <w:r w:rsidRPr="000764C8">
        <w:rPr>
          <w:szCs w:val="24"/>
          <w:lang w:val="en-US"/>
        </w:rPr>
        <w:t>, 140(3), 04014002.</w:t>
      </w:r>
    </w:p>
    <w:p w:rsidR="000764C8" w:rsidRPr="00011A6F" w:rsidRDefault="000764C8" w:rsidP="00301565">
      <w:pPr>
        <w:spacing w:line="240" w:lineRule="auto"/>
        <w:ind w:left="720" w:hanging="720"/>
        <w:rPr>
          <w:szCs w:val="24"/>
          <w:lang w:val="en-US"/>
        </w:rPr>
      </w:pPr>
    </w:p>
    <w:p w:rsidR="00F241D8" w:rsidRPr="001D7AF4" w:rsidRDefault="00F241D8" w:rsidP="00F241D8">
      <w:pPr>
        <w:spacing w:line="240" w:lineRule="auto"/>
        <w:ind w:left="720" w:hanging="720"/>
        <w:rPr>
          <w:szCs w:val="24"/>
        </w:rPr>
      </w:pPr>
      <w:r w:rsidRPr="00011A6F">
        <w:rPr>
          <w:szCs w:val="24"/>
          <w:lang w:val="en-US"/>
        </w:rPr>
        <w:t xml:space="preserve">Weber-Shirk, M. L., Lion, L. W., 2010. Flocculation model and collision potential for reactors with flows characterized by high peclet numbers. </w:t>
      </w:r>
      <w:r w:rsidRPr="001D7AF4">
        <w:rPr>
          <w:szCs w:val="24"/>
        </w:rPr>
        <w:t>Water Res. 44 (18), 5180-5187.</w:t>
      </w:r>
    </w:p>
    <w:p w:rsidR="0054360E" w:rsidRPr="001D7AF4" w:rsidRDefault="00870C2C" w:rsidP="00870C2C">
      <w:pPr>
        <w:pStyle w:val="Heading2"/>
      </w:pPr>
      <w:r w:rsidRPr="001D7AF4">
        <w:lastRenderedPageBreak/>
        <w:t>Algoritmo de diseño</w:t>
      </w:r>
    </w:p>
    <w:p w:rsidR="0054360E" w:rsidRPr="001D7AF4" w:rsidRDefault="00870C2C" w:rsidP="00223316">
      <w:pPr>
        <w:pStyle w:val="Heading3"/>
        <w:numPr>
          <w:ilvl w:val="0"/>
          <w:numId w:val="26"/>
        </w:numPr>
        <w:ind w:left="360"/>
      </w:pPr>
      <w:bookmarkStart w:id="62" w:name="_Ref427768350"/>
      <w:r w:rsidRPr="001D7AF4">
        <w:t>Entradas al algoritmo</w:t>
      </w:r>
      <w:bookmarkEnd w:id="62"/>
      <w:r w:rsidR="00D350C3">
        <w:t xml:space="preserve"> y asunciones</w:t>
      </w:r>
    </w:p>
    <w:tbl>
      <w:tblPr>
        <w:tblStyle w:val="TableGrid"/>
        <w:tblW w:w="0" w:type="auto"/>
        <w:tblLayout w:type="fixed"/>
        <w:tblLook w:val="04A0"/>
      </w:tblPr>
      <w:tblGrid>
        <w:gridCol w:w="3798"/>
        <w:gridCol w:w="2340"/>
        <w:gridCol w:w="4504"/>
      </w:tblGrid>
      <w:tr w:rsidR="00870C2C" w:rsidRPr="001D7AF4" w:rsidTr="00CE13B1">
        <w:tc>
          <w:tcPr>
            <w:tcW w:w="3798" w:type="dxa"/>
          </w:tcPr>
          <w:p w:rsidR="00870C2C" w:rsidRPr="001D7AF4" w:rsidRDefault="00870C2C" w:rsidP="00870C2C">
            <w:pPr>
              <w:rPr>
                <w:b/>
              </w:rPr>
            </w:pPr>
            <w:r w:rsidRPr="001D7AF4">
              <w:rPr>
                <w:b/>
              </w:rPr>
              <w:t>Parámetro</w:t>
            </w:r>
          </w:p>
        </w:tc>
        <w:tc>
          <w:tcPr>
            <w:tcW w:w="2340" w:type="dxa"/>
          </w:tcPr>
          <w:p w:rsidR="00870C2C" w:rsidRPr="001D7AF4" w:rsidRDefault="00870C2C" w:rsidP="00870C2C">
            <w:pPr>
              <w:rPr>
                <w:b/>
              </w:rPr>
            </w:pPr>
            <w:r w:rsidRPr="001D7AF4">
              <w:rPr>
                <w:b/>
              </w:rPr>
              <w:t>Valor</w:t>
            </w:r>
          </w:p>
        </w:tc>
        <w:tc>
          <w:tcPr>
            <w:tcW w:w="4504" w:type="dxa"/>
          </w:tcPr>
          <w:p w:rsidR="00870C2C" w:rsidRPr="001D7AF4" w:rsidRDefault="00344A87" w:rsidP="00870C2C">
            <w:pPr>
              <w:rPr>
                <w:b/>
              </w:rPr>
            </w:pPr>
            <w:r w:rsidRPr="001D7AF4">
              <w:rPr>
                <w:b/>
              </w:rPr>
              <w:t>Notas</w:t>
            </w:r>
          </w:p>
        </w:tc>
      </w:tr>
      <w:tr w:rsidR="00870C2C" w:rsidRPr="001D7AF4" w:rsidTr="00CE13B1">
        <w:tc>
          <w:tcPr>
            <w:tcW w:w="3798" w:type="dxa"/>
          </w:tcPr>
          <w:p w:rsidR="00870C2C" w:rsidRPr="001D7AF4" w:rsidRDefault="00CA3698" w:rsidP="00870C2C">
            <w:r w:rsidRPr="001D7AF4">
              <w:t>Potencial de colisiones mínimo</w:t>
            </w:r>
          </w:p>
        </w:tc>
        <w:tc>
          <w:tcPr>
            <w:tcW w:w="2340" w:type="dxa"/>
          </w:tcPr>
          <w:p w:rsidR="00870C2C" w:rsidRPr="001D7AF4" w:rsidRDefault="00CA3698" w:rsidP="00870C2C">
            <w:r w:rsidRPr="001D7AF4">
              <w:t>CP.FlocBod</w:t>
            </w:r>
          </w:p>
        </w:tc>
        <w:tc>
          <w:tcPr>
            <w:tcW w:w="4504" w:type="dxa"/>
          </w:tcPr>
          <w:p w:rsidR="00870C2C" w:rsidRPr="001D7AF4" w:rsidRDefault="00870C2C" w:rsidP="00870C2C"/>
        </w:tc>
      </w:tr>
      <w:tr w:rsidR="00870C2C" w:rsidRPr="001D7AF4" w:rsidTr="00CE13B1">
        <w:tc>
          <w:tcPr>
            <w:tcW w:w="3798" w:type="dxa"/>
          </w:tcPr>
          <w:p w:rsidR="00870C2C" w:rsidRPr="001D7AF4" w:rsidRDefault="00CA3698" w:rsidP="00870C2C">
            <w:r w:rsidRPr="001D7AF4">
              <w:t>Pérdida de carga máxima</w:t>
            </w:r>
          </w:p>
        </w:tc>
        <w:tc>
          <w:tcPr>
            <w:tcW w:w="2340" w:type="dxa"/>
          </w:tcPr>
          <w:p w:rsidR="00870C2C" w:rsidRPr="001D7AF4" w:rsidRDefault="00CA3698" w:rsidP="00870C2C">
            <w:r w:rsidRPr="001D7AF4">
              <w:t>HL.FlocMax</w:t>
            </w:r>
          </w:p>
        </w:tc>
        <w:tc>
          <w:tcPr>
            <w:tcW w:w="4504" w:type="dxa"/>
          </w:tcPr>
          <w:p w:rsidR="00870C2C" w:rsidRPr="001D7AF4" w:rsidRDefault="00CA3698" w:rsidP="00870C2C">
            <w:r w:rsidRPr="001D7AF4">
              <w:t>Entrada opcional del usuario.</w:t>
            </w:r>
            <w:r w:rsidR="006B3451" w:rsidRPr="001D7AF4">
              <w:t xml:space="preserve"> La pérdida de carga real podría salir menor si no se necesita</w:t>
            </w:r>
            <w:r w:rsidR="003A324F" w:rsidRPr="001D7AF4">
              <w:t>.</w:t>
            </w:r>
          </w:p>
        </w:tc>
      </w:tr>
      <w:tr w:rsidR="00CA3698" w:rsidRPr="001D7AF4" w:rsidTr="00CE13B1">
        <w:tc>
          <w:tcPr>
            <w:tcW w:w="3798" w:type="dxa"/>
          </w:tcPr>
          <w:p w:rsidR="00CA3698" w:rsidRPr="001D7AF4" w:rsidRDefault="00CA3698" w:rsidP="00870C2C">
            <w:r w:rsidRPr="001D7AF4">
              <w:t>Longitud de los canales</w:t>
            </w:r>
          </w:p>
        </w:tc>
        <w:tc>
          <w:tcPr>
            <w:tcW w:w="2340" w:type="dxa"/>
          </w:tcPr>
          <w:p w:rsidR="00CA3698" w:rsidRPr="001D7AF4" w:rsidRDefault="00CA3698" w:rsidP="00870C2C">
            <w:r w:rsidRPr="001D7AF4">
              <w:t>L.Floc</w:t>
            </w:r>
          </w:p>
        </w:tc>
        <w:tc>
          <w:tcPr>
            <w:tcW w:w="4504" w:type="dxa"/>
          </w:tcPr>
          <w:p w:rsidR="00CA3698" w:rsidRPr="001D7AF4" w:rsidRDefault="006B3451" w:rsidP="00870C2C">
            <w:r w:rsidRPr="001D7AF4">
              <w:t>Basada en la longitud del tanque de sedimentación para que compartan una pared</w:t>
            </w:r>
            <w:r w:rsidR="003A324F" w:rsidRPr="001D7AF4">
              <w:t>.</w:t>
            </w:r>
          </w:p>
        </w:tc>
      </w:tr>
      <w:tr w:rsidR="00CA3698" w:rsidRPr="001D7AF4" w:rsidTr="00CE13B1">
        <w:tc>
          <w:tcPr>
            <w:tcW w:w="3798" w:type="dxa"/>
          </w:tcPr>
          <w:p w:rsidR="00CA3698" w:rsidRPr="001D7AF4" w:rsidRDefault="00CA3698" w:rsidP="00870C2C">
            <w:r w:rsidRPr="001D7AF4">
              <w:t>Profundidad de agua al final</w:t>
            </w:r>
          </w:p>
        </w:tc>
        <w:tc>
          <w:tcPr>
            <w:tcW w:w="2340" w:type="dxa"/>
          </w:tcPr>
          <w:p w:rsidR="00CA3698" w:rsidRPr="001D7AF4" w:rsidRDefault="00CA3698" w:rsidP="00870C2C">
            <w:r w:rsidRPr="001D7AF4">
              <w:t>HW.FlocEnd</w:t>
            </w:r>
          </w:p>
        </w:tc>
        <w:tc>
          <w:tcPr>
            <w:tcW w:w="4504" w:type="dxa"/>
          </w:tcPr>
          <w:p w:rsidR="00CA3698" w:rsidRPr="001D7AF4" w:rsidRDefault="006B3451" w:rsidP="00870C2C">
            <w:r w:rsidRPr="001D7AF4">
              <w:t>Basada en la profundidad del tanque de sedimentación para que los dos tanques compartan una sola cimentación.</w:t>
            </w:r>
          </w:p>
        </w:tc>
      </w:tr>
      <w:tr w:rsidR="006B3451" w:rsidRPr="001D7AF4" w:rsidTr="00CE13B1">
        <w:tc>
          <w:tcPr>
            <w:tcW w:w="3798" w:type="dxa"/>
          </w:tcPr>
          <w:p w:rsidR="006B3451" w:rsidRPr="001D7AF4" w:rsidRDefault="006B3451" w:rsidP="00870C2C">
            <w:r w:rsidRPr="001D7AF4">
              <w:t>Ancho mínimo de los canales</w:t>
            </w:r>
          </w:p>
        </w:tc>
        <w:tc>
          <w:tcPr>
            <w:tcW w:w="2340" w:type="dxa"/>
          </w:tcPr>
          <w:p w:rsidR="006B3451" w:rsidRPr="001D7AF4" w:rsidRDefault="006B3451" w:rsidP="00870C2C">
            <w:r w:rsidRPr="001D7AF4">
              <w:t>W.FlocChannelMinPlate</w:t>
            </w:r>
          </w:p>
        </w:tc>
        <w:tc>
          <w:tcPr>
            <w:tcW w:w="4504" w:type="dxa"/>
          </w:tcPr>
          <w:p w:rsidR="006B3451" w:rsidRPr="001D7AF4" w:rsidRDefault="006B3451" w:rsidP="00870C2C">
            <w:r w:rsidRPr="001D7AF4">
              <w:t>Basado en 1) el espacio que necesita un obrero para terminar de construir el canal cuando está dentro y 2) el ancho de la mitad de las láminas de policarbonato que se usan para los deflectores</w:t>
            </w:r>
            <w:r w:rsidR="00063C2D" w:rsidRPr="001D7AF4">
              <w:t>,</w:t>
            </w:r>
            <w:r w:rsidRPr="001D7AF4">
              <w:t xml:space="preserve"> para conservar el material.</w:t>
            </w:r>
          </w:p>
        </w:tc>
      </w:tr>
      <w:tr w:rsidR="006B3451" w:rsidRPr="001D7AF4" w:rsidTr="00CE13B1">
        <w:tc>
          <w:tcPr>
            <w:tcW w:w="3798" w:type="dxa"/>
          </w:tcPr>
          <w:p w:rsidR="006B3451" w:rsidRPr="001D7AF4" w:rsidRDefault="006B3451" w:rsidP="00870C2C">
            <w:r w:rsidRPr="001D7AF4">
              <w:t>Ancho máximo de los canales</w:t>
            </w:r>
          </w:p>
        </w:tc>
        <w:tc>
          <w:tcPr>
            <w:tcW w:w="2340" w:type="dxa"/>
          </w:tcPr>
          <w:p w:rsidR="006B3451" w:rsidRPr="001D7AF4" w:rsidRDefault="006B3451" w:rsidP="00870C2C">
            <w:r w:rsidRPr="001D7AF4">
              <w:t>W.FlocChannelMaxPlate</w:t>
            </w:r>
          </w:p>
        </w:tc>
        <w:tc>
          <w:tcPr>
            <w:tcW w:w="4504" w:type="dxa"/>
          </w:tcPr>
          <w:p w:rsidR="006B3451" w:rsidRPr="001D7AF4" w:rsidRDefault="006B3451" w:rsidP="00870C2C">
            <w:r w:rsidRPr="001D7AF4">
              <w:t>Basado en el ancho total de las láminas de policarbonato q</w:t>
            </w:r>
            <w:r w:rsidR="003A324F" w:rsidRPr="001D7AF4">
              <w:t>ue se usan para los deflectores.</w:t>
            </w:r>
          </w:p>
        </w:tc>
      </w:tr>
      <w:tr w:rsidR="00CE13B1" w:rsidRPr="001D7AF4" w:rsidTr="00CE13B1">
        <w:tc>
          <w:tcPr>
            <w:tcW w:w="3798" w:type="dxa"/>
          </w:tcPr>
          <w:p w:rsidR="00CE13B1" w:rsidRPr="001D7AF4" w:rsidRDefault="00CE13B1" w:rsidP="00870C2C">
            <w:r w:rsidRPr="001D7AF4">
              <w:t>Radio de la longitud de cada expansión a la separación entre deflectores (H/S)</w:t>
            </w:r>
          </w:p>
        </w:tc>
        <w:tc>
          <w:tcPr>
            <w:tcW w:w="2340" w:type="dxa"/>
          </w:tcPr>
          <w:p w:rsidR="00CE13B1" w:rsidRPr="001D7AF4" w:rsidRDefault="00CE13B1" w:rsidP="00870C2C">
            <w:r w:rsidRPr="001D7AF4">
              <w:t>Pi.HSMin - Pi.HSMax</w:t>
            </w:r>
          </w:p>
        </w:tc>
        <w:tc>
          <w:tcPr>
            <w:tcW w:w="4504" w:type="dxa"/>
          </w:tcPr>
          <w:p w:rsidR="00CE13B1" w:rsidRPr="001D7AF4" w:rsidRDefault="00CE13B1" w:rsidP="00870C2C">
            <w:r w:rsidRPr="001D7AF4">
              <w:t>El radio H/S debe estar en el rango eficiente</w:t>
            </w:r>
            <w:r w:rsidR="003A324F" w:rsidRPr="001D7AF4">
              <w:t>.</w:t>
            </w:r>
          </w:p>
        </w:tc>
      </w:tr>
      <w:tr w:rsidR="00CE13B1" w:rsidRPr="001D7AF4" w:rsidTr="00CE13B1">
        <w:tc>
          <w:tcPr>
            <w:tcW w:w="3798" w:type="dxa"/>
          </w:tcPr>
          <w:p w:rsidR="00CE13B1" w:rsidRPr="001D7AF4" w:rsidRDefault="00CE13B1" w:rsidP="00870C2C">
            <w:r w:rsidRPr="001D7AF4">
              <w:t>Radio de la tasa máxima a la tasa media de la disipación de energía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Pr="001D7AF4">
              <w:t>)</w:t>
            </w:r>
          </w:p>
        </w:tc>
        <w:tc>
          <w:tcPr>
            <w:tcW w:w="2340" w:type="dxa"/>
          </w:tcPr>
          <w:p w:rsidR="00CE13B1" w:rsidRPr="001D7AF4" w:rsidRDefault="00063C2D" w:rsidP="00870C2C">
            <w:r w:rsidRPr="001D7AF4">
              <w:t>Alpha.EpsilonFloc</w:t>
            </w:r>
          </w:p>
        </w:tc>
        <w:tc>
          <w:tcPr>
            <w:tcW w:w="4504" w:type="dxa"/>
          </w:tcPr>
          <w:p w:rsidR="00CE13B1" w:rsidRPr="001D7AF4" w:rsidRDefault="00063C2D" w:rsidP="00870C2C">
            <w:r w:rsidRPr="001D7AF4">
              <w:t>La medida de la falta de uniformidad de la tasa de la disipación de energía, que correspo</w:t>
            </w:r>
            <w:r w:rsidR="008C4C9B" w:rsidRPr="001D7AF4">
              <w:t>nde a la geometría descrita</w:t>
            </w:r>
            <w:r w:rsidRPr="001D7AF4">
              <w:t xml:space="preserve"> por el radio H/S</w:t>
            </w:r>
            <w:r w:rsidR="003A324F" w:rsidRPr="001D7AF4">
              <w:t>.</w:t>
            </w:r>
          </w:p>
        </w:tc>
      </w:tr>
      <w:tr w:rsidR="00063C2D" w:rsidRPr="001D7AF4" w:rsidTr="00CE13B1">
        <w:tc>
          <w:tcPr>
            <w:tcW w:w="3798" w:type="dxa"/>
          </w:tcPr>
          <w:p w:rsidR="00063C2D" w:rsidRPr="001D7AF4" w:rsidRDefault="00063C2D" w:rsidP="00870C2C">
            <w:r w:rsidRPr="001D7AF4">
              <w:t>Eficiencia del floculador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Pr="001D7AF4">
              <w:t>)</w:t>
            </w:r>
          </w:p>
        </w:tc>
        <w:tc>
          <w:tcPr>
            <w:tcW w:w="2340" w:type="dxa"/>
          </w:tcPr>
          <w:p w:rsidR="00063C2D" w:rsidRPr="001D7AF4" w:rsidRDefault="00063C2D" w:rsidP="00870C2C">
            <w:r w:rsidRPr="001D7AF4">
              <w:t>Alpha.PsiFloc</w:t>
            </w:r>
          </w:p>
        </w:tc>
        <w:tc>
          <w:tcPr>
            <w:tcW w:w="4504" w:type="dxa"/>
          </w:tcPr>
          <w:p w:rsidR="00063C2D" w:rsidRPr="001D7AF4" w:rsidRDefault="00063C2D" w:rsidP="00870C2C">
            <w:r w:rsidRPr="001D7AF4">
              <w:t xml:space="preserve">Eficiencia del floculador que corresponde a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3A324F" w:rsidRPr="001D7AF4">
              <w:t>.</w:t>
            </w:r>
          </w:p>
        </w:tc>
      </w:tr>
      <w:tr w:rsidR="006405DA" w:rsidRPr="001D7AF4" w:rsidTr="00CE13B1">
        <w:tc>
          <w:tcPr>
            <w:tcW w:w="3798" w:type="dxa"/>
          </w:tcPr>
          <w:p w:rsidR="006405DA" w:rsidRPr="001D7AF4" w:rsidRDefault="00535ECB" w:rsidP="00870C2C">
            <w:r w:rsidRPr="001D7AF4">
              <w:t>Valor mínimo de la t</w:t>
            </w:r>
            <w:r w:rsidR="006405DA" w:rsidRPr="001D7AF4">
              <w:t>asa media de</w:t>
            </w:r>
            <w:r w:rsidRPr="001D7AF4">
              <w:t xml:space="preserve"> la disipación de energía</w:t>
            </w:r>
          </w:p>
        </w:tc>
        <w:tc>
          <w:tcPr>
            <w:tcW w:w="2340" w:type="dxa"/>
          </w:tcPr>
          <w:p w:rsidR="006405DA" w:rsidRPr="001D7AF4" w:rsidRDefault="006405DA" w:rsidP="00870C2C">
            <w:r w:rsidRPr="001D7AF4">
              <w:t>ED.FlocAveMinSettling</w:t>
            </w:r>
          </w:p>
        </w:tc>
        <w:tc>
          <w:tcPr>
            <w:tcW w:w="4504" w:type="dxa"/>
          </w:tcPr>
          <w:p w:rsidR="006405DA" w:rsidRPr="001D7AF4" w:rsidRDefault="003A324F" w:rsidP="00870C2C">
            <w:r w:rsidRPr="001D7AF4">
              <w:t xml:space="preserve">Se impone esta restricción para evitar la sedimentación de </w:t>
            </w:r>
            <w:r w:rsidR="00FA796B" w:rsidRPr="001D7AF4">
              <w:t xml:space="preserve">los </w:t>
            </w:r>
            <w:r w:rsidRPr="001D7AF4">
              <w:t>flóculos en el floculador.</w:t>
            </w:r>
          </w:p>
        </w:tc>
      </w:tr>
    </w:tbl>
    <w:p w:rsidR="00870C2C" w:rsidRDefault="00870C2C" w:rsidP="00870C2C"/>
    <w:p w:rsidR="008A688A" w:rsidRDefault="005A74AE" w:rsidP="008A688A">
      <w:pPr>
        <w:pStyle w:val="Heading3"/>
        <w:numPr>
          <w:ilvl w:val="0"/>
          <w:numId w:val="26"/>
        </w:numPr>
        <w:ind w:left="360"/>
      </w:pPr>
      <w:r>
        <w:t xml:space="preserve">Volumen </w:t>
      </w:r>
      <w:r w:rsidR="00D01873">
        <w:t xml:space="preserve">máximo </w:t>
      </w:r>
      <w:r>
        <w:t>dedicado a</w:t>
      </w:r>
      <w:r w:rsidR="008A688A">
        <w:t>l tanque de entrada</w:t>
      </w:r>
    </w:p>
    <w:p w:rsidR="008A688A" w:rsidRDefault="008A688A" w:rsidP="008A688A">
      <w:r>
        <w:t>El tanque de entrada ocupa la primera parte del primer canal en el floculador (</w:t>
      </w:r>
      <w:r w:rsidR="00772C9B">
        <w:fldChar w:fldCharType="begin"/>
      </w:r>
      <w:r w:rsidR="005A74AE">
        <w:instrText xml:space="preserve"> REF _Ref427767474 \h </w:instrText>
      </w:r>
      <w:r w:rsidR="00772C9B">
        <w:fldChar w:fldCharType="separate"/>
      </w:r>
      <w:r w:rsidR="005A74AE">
        <w:t xml:space="preserve">Ilustración </w:t>
      </w:r>
      <w:r w:rsidR="005A74AE">
        <w:rPr>
          <w:noProof/>
        </w:rPr>
        <w:t>14</w:t>
      </w:r>
      <w:r w:rsidR="00772C9B">
        <w:fldChar w:fldCharType="end"/>
      </w:r>
      <w:r w:rsidR="005A74AE">
        <w:t xml:space="preserve">). Habrá que restar este volumen, inútil para la floculación, cuando se calcule el número </w:t>
      </w:r>
      <w:r w:rsidR="00D01873">
        <w:t>y el ancho de los canales para lograr el potencial de colisiones mínimo. Como primer paso del algoritmo se calcula la longitud del tanque de entrada asumiendo el ancho mínimo de los canales, lo cual corresponde a la longitud máxima del tanque para mantener la velocidad de captura</w:t>
      </w:r>
      <w:r w:rsidR="00965740">
        <w:t xml:space="preserve"> deseada</w:t>
      </w:r>
      <w:r w:rsidR="00D01873">
        <w:t xml:space="preserve"> (véas</w:t>
      </w:r>
      <w:r w:rsidR="00161974">
        <w:t>e sección anterior). Esto da</w:t>
      </w:r>
      <w:r w:rsidR="00D01873">
        <w:t xml:space="preserve"> una estimación conservadora. Las dimensiones reales d</w:t>
      </w:r>
      <w:r w:rsidR="007A3B4C">
        <w:t>el tanque de entrada se calcularán</w:t>
      </w:r>
      <w:r w:rsidR="00D01873">
        <w:t xml:space="preserve"> más adelante cuando se sepa el ancho de los canales.</w:t>
      </w:r>
    </w:p>
    <w:p w:rsidR="005A74AE" w:rsidRDefault="005A74AE" w:rsidP="005A74AE">
      <w:pPr>
        <w:pStyle w:val="Figure"/>
        <w:contextualSpacing/>
      </w:pPr>
    </w:p>
    <w:p w:rsidR="008A688A" w:rsidRDefault="005A74AE" w:rsidP="005A74AE">
      <w:pPr>
        <w:pStyle w:val="Figure"/>
      </w:pPr>
      <w:r>
        <w:rPr>
          <w:noProof/>
          <w:lang w:val="en-US"/>
        </w:rPr>
        <w:drawing>
          <wp:inline distT="0" distB="0" distL="0" distR="0">
            <wp:extent cx="6496050" cy="341778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loculator algorithm1.jpg"/>
                    <pic:cNvPicPr/>
                  </pic:nvPicPr>
                  <pic:blipFill rotWithShape="1">
                    <a:blip r:embed="rId2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9208" t="4092" r="8210" b="18670"/>
                    <a:stretch/>
                  </pic:blipFill>
                  <pic:spPr bwMode="auto">
                    <a:xfrm>
                      <a:off x="0" y="0"/>
                      <a:ext cx="6505693" cy="342285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5A74AE" w:rsidRPr="005A74AE" w:rsidRDefault="005A74AE" w:rsidP="005A74AE">
      <w:pPr>
        <w:pStyle w:val="Caption"/>
      </w:pPr>
      <w:bookmarkStart w:id="63" w:name="_Ref427767474"/>
      <w:bookmarkStart w:id="64" w:name="_Ref427767467"/>
      <w:r>
        <w:t xml:space="preserve">Ilustración </w:t>
      </w:r>
      <w:r w:rsidR="00772C9B">
        <w:fldChar w:fldCharType="begin"/>
      </w:r>
      <w:r>
        <w:instrText xml:space="preserve"> SEQ Ilustración \* ARABIC </w:instrText>
      </w:r>
      <w:r w:rsidR="00772C9B">
        <w:fldChar w:fldCharType="separate"/>
      </w:r>
      <w:r>
        <w:rPr>
          <w:noProof/>
        </w:rPr>
        <w:t>14</w:t>
      </w:r>
      <w:r w:rsidR="00772C9B">
        <w:fldChar w:fldCharType="end"/>
      </w:r>
      <w:bookmarkEnd w:id="63"/>
      <w:r>
        <w:t>. El tanque de entrada y el inicio y final del recorrido de agua por el floculador ocupan espacio que hay que restar del volumen dedicado a la floculación.</w:t>
      </w:r>
      <w:bookmarkEnd w:id="64"/>
    </w:p>
    <w:p w:rsidR="008A688A" w:rsidRDefault="008A688A" w:rsidP="008A688A"/>
    <w:p w:rsidR="008A688A" w:rsidRDefault="008A688A" w:rsidP="008A688A"/>
    <w:p w:rsidR="008A688A" w:rsidRDefault="00143F06" w:rsidP="00143F06">
      <w:pPr>
        <w:pStyle w:val="Heading3"/>
        <w:numPr>
          <w:ilvl w:val="0"/>
          <w:numId w:val="26"/>
        </w:numPr>
        <w:ind w:left="360"/>
      </w:pPr>
      <w:r>
        <w:t>Volumen del floculador</w:t>
      </w:r>
    </w:p>
    <w:p w:rsidR="00143F06" w:rsidRDefault="00143F06" w:rsidP="00143F06">
      <w:r>
        <w:t>Hay dos restricciones para el volumen mínimo dedicado a la floculación:</w:t>
      </w:r>
    </w:p>
    <w:p w:rsidR="00143F06" w:rsidRDefault="00161974" w:rsidP="00143F06">
      <w:pPr>
        <w:pStyle w:val="ListParagraph"/>
        <w:numPr>
          <w:ilvl w:val="0"/>
          <w:numId w:val="27"/>
        </w:numPr>
      </w:pPr>
      <w:r w:rsidRPr="0032058D">
        <w:rPr>
          <w:b/>
        </w:rPr>
        <w:t>Constructiva:</w:t>
      </w:r>
      <w:r>
        <w:t xml:space="preserve"> </w:t>
      </w:r>
      <w:r w:rsidR="00143F06">
        <w:t>Tiene que haber por lo menos dos canales para mantener la configuración de la planta</w:t>
      </w:r>
      <w:r w:rsidR="00D350C3">
        <w:t>, para que tanto el tanque de entrada como los canales de entrada y salida de los tanques de sedimentación estén pegados al canal de limpieza</w:t>
      </w:r>
      <w:r w:rsidR="00143F06">
        <w:t>. Ya se sabe la longitud y la profundidad</w:t>
      </w:r>
      <w:r w:rsidR="00691196">
        <w:t xml:space="preserve"> de los canales</w:t>
      </w:r>
      <w:r w:rsidR="00143F06">
        <w:t xml:space="preserve"> en base a las dimensiones de los tanques de sedimentación. También </w:t>
      </w:r>
      <w:r w:rsidR="00691196">
        <w:t>hay una restricción para el ancho mínimo de cada canal (véase 1. Entradas al algoritmo). Multiplicando estas dimensiones mínimas y restando el volumen inactivo (</w:t>
      </w:r>
      <w:r w:rsidR="00772C9B">
        <w:fldChar w:fldCharType="begin"/>
      </w:r>
      <w:r w:rsidR="00691196">
        <w:instrText xml:space="preserve"> REF _Ref427767474 \h </w:instrText>
      </w:r>
      <w:r w:rsidR="00772C9B">
        <w:fldChar w:fldCharType="separate"/>
      </w:r>
      <w:r w:rsidR="00691196">
        <w:t xml:space="preserve">Ilustración </w:t>
      </w:r>
      <w:r w:rsidR="00691196">
        <w:rPr>
          <w:noProof/>
        </w:rPr>
        <w:t>14</w:t>
      </w:r>
      <w:r w:rsidR="00772C9B">
        <w:fldChar w:fldCharType="end"/>
      </w:r>
      <w:r w:rsidR="00FA1C7D">
        <w:t>) se encuentra el volumen mínimo dedicado a la floculación Vol.</w:t>
      </w:r>
      <w:r w:rsidR="00D350C3">
        <w:t>FlocMinChannels.</w:t>
      </w:r>
    </w:p>
    <w:p w:rsidR="00161974" w:rsidRDefault="00161974" w:rsidP="00143F06">
      <w:pPr>
        <w:pStyle w:val="ListParagraph"/>
        <w:numPr>
          <w:ilvl w:val="0"/>
          <w:numId w:val="27"/>
        </w:numPr>
      </w:pPr>
      <w:r w:rsidRPr="0032058D">
        <w:rPr>
          <w:b/>
        </w:rPr>
        <w:t>Hidr</w:t>
      </w:r>
      <w:r w:rsidR="00D350C3" w:rsidRPr="0032058D">
        <w:rPr>
          <w:b/>
        </w:rPr>
        <w:t>áulica:</w:t>
      </w:r>
      <w:r w:rsidR="00D350C3">
        <w:t xml:space="preserve"> Asumiendo una geometría eficiente</w:t>
      </w:r>
      <w:r w:rsidR="00EC515B">
        <w:t xml:space="preserve"> (véase sección XX)</w:t>
      </w:r>
      <w:r w:rsidR="00D350C3">
        <w:t xml:space="preserve">, </w:t>
      </w:r>
      <w:r w:rsidR="00EC515B">
        <w:t>del potencial de colisiones y la pérdida de carga máxima se calcula la tasa media de la disipación de energía directamente:</w:t>
      </w:r>
    </w:p>
    <w:p w:rsidR="00EC515B" w:rsidRDefault="00EC515B" w:rsidP="00EC515B">
      <w:pPr>
        <w:pStyle w:val="ListParagraph"/>
      </w:pPr>
    </w:p>
    <w:p w:rsidR="00EC515B" w:rsidRPr="00EC515B" w:rsidRDefault="00772C9B" w:rsidP="00EC515B">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eMax</m:t>
                          </m:r>
                        </m:sub>
                      </m:sSub>
                      <m:r>
                        <w:rPr>
                          <w:rFonts w:ascii="Cambria Math" w:hAnsi="Cambria Math"/>
                        </w:rPr>
                        <m:t>g</m:t>
                      </m:r>
                    </m:num>
                    <m:den>
                      <m:r>
                        <w:rPr>
                          <w:rFonts w:ascii="Cambria Math" w:hAnsi="Cambria Math"/>
                        </w:rPr>
                        <m:t>ψ</m:t>
                      </m:r>
                      <m:sSup>
                        <m:sSupPr>
                          <m:ctrlPr>
                            <w:rPr>
                              <w:rFonts w:ascii="Cambria Math" w:hAnsi="Cambria Math"/>
                              <w:i/>
                            </w:rPr>
                          </m:ctrlPr>
                        </m:sSupPr>
                        <m:e>
                          <m:sSub>
                            <m:sSubPr>
                              <m:ctrlPr>
                                <w:rPr>
                                  <w:rFonts w:ascii="Cambria Math" w:hAnsi="Cambria Math"/>
                                  <w:i/>
                                </w:rPr>
                              </m:ctrlPr>
                            </m:sSubPr>
                            <m:e>
                              <m:r>
                                <w:rPr>
                                  <w:rFonts w:ascii="Cambria Math" w:hAnsi="Cambria Math"/>
                                </w:rPr>
                                <m:t>α</m:t>
                              </m:r>
                            </m:e>
                            <m:sub>
                              <m:r>
                                <w:rPr>
                                  <w:rFonts w:ascii="Cambria Math" w:hAnsi="Cambria Math"/>
                                </w:rPr>
                                <m:t>ε</m:t>
                              </m:r>
                            </m:sub>
                          </m:sSub>
                        </m:e>
                        <m:sup>
                          <m:r>
                            <w:rPr>
                              <w:rFonts w:ascii="Cambria Math" w:hAnsi="Cambria Math"/>
                            </w:rPr>
                            <m:t>1/6</m:t>
                          </m:r>
                        </m:sup>
                      </m:sSup>
                    </m:den>
                  </m:f>
                </m:e>
              </m:d>
            </m:e>
            <m:sup>
              <m:f>
                <m:fPr>
                  <m:ctrlPr>
                    <w:rPr>
                      <w:rFonts w:ascii="Cambria Math" w:hAnsi="Cambria Math"/>
                      <w:i/>
                    </w:rPr>
                  </m:ctrlPr>
                </m:fPr>
                <m:num>
                  <m:r>
                    <w:rPr>
                      <w:rFonts w:ascii="Cambria Math" w:hAnsi="Cambria Math"/>
                    </w:rPr>
                    <m:t>3</m:t>
                  </m:r>
                </m:num>
                <m:den>
                  <m:r>
                    <w:rPr>
                      <w:rFonts w:ascii="Cambria Math" w:hAnsi="Cambria Math"/>
                    </w:rPr>
                    <m:t>2</m:t>
                  </m:r>
                </m:den>
              </m:f>
            </m:sup>
          </m:sSup>
        </m:oMath>
      </m:oMathPara>
    </w:p>
    <w:p w:rsidR="00136E44" w:rsidRDefault="00136E44" w:rsidP="00EC515B">
      <w:pPr>
        <w:pStyle w:val="ListParagraph"/>
      </w:pPr>
    </w:p>
    <w:p w:rsidR="0032058D" w:rsidRDefault="0032058D" w:rsidP="00EC515B">
      <w:pPr>
        <w:pStyle w:val="ListParagraph"/>
      </w:pPr>
      <w:r>
        <w:t>Donde:</w:t>
      </w:r>
    </w:p>
    <w:p w:rsidR="00136E44" w:rsidRDefault="00772C9B" w:rsidP="00EC515B">
      <w:pPr>
        <w:pStyle w:val="ListParagraph"/>
      </w:pPr>
      <m:oMath>
        <m:acc>
          <m:accPr>
            <m:chr m:val="̅"/>
            <m:ctrlPr>
              <w:rPr>
                <w:rFonts w:ascii="Cambria Math" w:hAnsi="Cambria Math"/>
                <w:i/>
              </w:rPr>
            </m:ctrlPr>
          </m:accPr>
          <m:e>
            <m:r>
              <w:rPr>
                <w:rFonts w:ascii="Cambria Math" w:hAnsi="Cambria Math"/>
              </w:rPr>
              <m:t>ε</m:t>
            </m:r>
          </m:e>
        </m:acc>
      </m:oMath>
      <w:r w:rsidR="00136E44">
        <w:t xml:space="preserve"> = la tasa media de la disipación de energía máxima para este diseño = ED.FlocAveMax</w:t>
      </w:r>
    </w:p>
    <w:p w:rsidR="00136E44" w:rsidRDefault="00772C9B" w:rsidP="00EC515B">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eMax</m:t>
            </m:r>
          </m:sub>
        </m:sSub>
      </m:oMath>
      <w:r w:rsidR="00136E44">
        <w:t xml:space="preserve"> = la pérdida de carga máxima en el floculador = HL.FlocMax</w:t>
      </w:r>
    </w:p>
    <w:p w:rsidR="00EC515B" w:rsidRDefault="00136E44" w:rsidP="00EC515B">
      <w:pPr>
        <w:pStyle w:val="ListParagraph"/>
      </w:pPr>
      <m:oMath>
        <m:r>
          <w:rPr>
            <w:rFonts w:ascii="Cambria Math" w:hAnsi="Cambria Math"/>
          </w:rPr>
          <w:lastRenderedPageBreak/>
          <m:t>g</m:t>
        </m:r>
      </m:oMath>
      <w:r w:rsidR="0032058D">
        <w:t xml:space="preserve"> = la aceleración debida a la fuerza de gravedad ≈ 9.81 m/s</w:t>
      </w:r>
      <w:r w:rsidR="0032058D">
        <w:rPr>
          <w:vertAlign w:val="superscript"/>
        </w:rPr>
        <w:t>2</w:t>
      </w:r>
    </w:p>
    <w:p w:rsidR="0032058D" w:rsidRDefault="00136E44" w:rsidP="00EC515B">
      <w:pPr>
        <w:pStyle w:val="ListParagraph"/>
      </w:pPr>
      <m:oMath>
        <m:r>
          <w:rPr>
            <w:rFonts w:ascii="Cambria Math" w:hAnsi="Cambria Math"/>
          </w:rPr>
          <m:t>ψ</m:t>
        </m:r>
      </m:oMath>
      <w:r>
        <w:t xml:space="preserve"> = el potencial de colisiones deseado = CP.FlocBod</w:t>
      </w:r>
    </w:p>
    <w:p w:rsidR="00136E44" w:rsidRDefault="00772C9B" w:rsidP="00EC515B">
      <w:pPr>
        <w:pStyle w:val="ListParagraph"/>
      </w:pP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136E44">
        <w:t xml:space="preserve"> = medida de la uniformidad de la disipación de energía = Alpha.EpsilonFloc</w:t>
      </w:r>
    </w:p>
    <w:p w:rsidR="00136E44" w:rsidRPr="0032058D" w:rsidRDefault="00136E44" w:rsidP="00EC515B">
      <w:pPr>
        <w:pStyle w:val="ListParagraph"/>
      </w:pPr>
    </w:p>
    <w:p w:rsidR="00EC515B" w:rsidRDefault="00EC515B" w:rsidP="00EC515B">
      <w:pPr>
        <w:pStyle w:val="ListParagraph"/>
      </w:pPr>
      <w:r>
        <w:t>Con esto se calcula el tiempo de retención necesario para lograr el potencial de colisiones</w:t>
      </w:r>
      <w:r w:rsidR="00F51D8F">
        <w:t>, igual a Ti.FlocMinCP</w:t>
      </w:r>
      <w:r>
        <w:t>:</w:t>
      </w:r>
    </w:p>
    <w:p w:rsidR="00EC515B" w:rsidRDefault="00EC515B" w:rsidP="00EC515B">
      <w:pPr>
        <w:pStyle w:val="ListParagraph"/>
      </w:pPr>
    </w:p>
    <w:p w:rsidR="00EC515B" w:rsidRPr="00EC515B" w:rsidRDefault="00EC515B" w:rsidP="00EC515B">
      <w:pPr>
        <w:pStyle w:val="ListParagraph"/>
      </w:pPr>
      <m:oMathPara>
        <m:oMath>
          <m:r>
            <w:rPr>
              <w:rFonts w:ascii="Cambria Math" w:hAnsi="Cambria Math"/>
            </w:rPr>
            <m:t xml:space="preserve">θ= </m:t>
          </m:r>
          <m:f>
            <m:fPr>
              <m:ctrlPr>
                <w:rPr>
                  <w:rFonts w:ascii="Cambria Math" w:hAnsi="Cambria Math"/>
                  <w:i/>
                </w:rPr>
              </m:ctrlPr>
            </m:fPr>
            <m:num>
              <m:r>
                <w:rPr>
                  <w:rFonts w:ascii="Cambria Math" w:hAnsi="Cambria Math"/>
                </w:rPr>
                <m:t>ψ</m:t>
              </m:r>
            </m:num>
            <m:den>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r>
                    <w:rPr>
                      <w:rFonts w:ascii="Cambria Math" w:hAnsi="Cambria Math"/>
                    </w:rPr>
                    <m:t>1/3</m:t>
                  </m:r>
                </m:sup>
              </m:sSup>
              <m:sSub>
                <m:sSubPr>
                  <m:ctrlPr>
                    <w:rPr>
                      <w:rFonts w:ascii="Cambria Math" w:hAnsi="Cambria Math"/>
                      <w:i/>
                    </w:rPr>
                  </m:ctrlPr>
                </m:sSubPr>
                <m:e>
                  <m:r>
                    <w:rPr>
                      <w:rFonts w:ascii="Cambria Math" w:hAnsi="Cambria Math"/>
                    </w:rPr>
                    <m:t>α</m:t>
                  </m:r>
                </m:e>
                <m:sub>
                  <m:r>
                    <w:rPr>
                      <w:rFonts w:ascii="Cambria Math" w:hAnsi="Cambria Math"/>
                    </w:rPr>
                    <m:t>ψ</m:t>
                  </m:r>
                </m:sub>
              </m:sSub>
            </m:den>
          </m:f>
        </m:oMath>
      </m:oMathPara>
    </w:p>
    <w:p w:rsidR="00EC515B" w:rsidRDefault="00EC515B" w:rsidP="00EC515B">
      <w:pPr>
        <w:pStyle w:val="ListParagraph"/>
      </w:pPr>
    </w:p>
    <w:p w:rsidR="00EC515B" w:rsidRDefault="00F51D8F" w:rsidP="00EC515B">
      <w:pPr>
        <w:pStyle w:val="ListParagraph"/>
      </w:pPr>
      <w:r>
        <w:t>Por fin se ca</w:t>
      </w:r>
      <w:r w:rsidR="0032058D">
        <w:t>lcula el volumen necesario, igual a Vol.FlocMinCP:</w:t>
      </w:r>
    </w:p>
    <w:p w:rsidR="0032058D" w:rsidRDefault="0032058D" w:rsidP="00EC515B">
      <w:pPr>
        <w:pStyle w:val="ListParagraph"/>
      </w:pPr>
    </w:p>
    <w:p w:rsidR="0032058D" w:rsidRDefault="0032058D" w:rsidP="00EC515B">
      <w:pPr>
        <w:pStyle w:val="ListParagraph"/>
      </w:pPr>
      <m:oMathPara>
        <m:oMath>
          <m:r>
            <w:rPr>
              <w:rFonts w:ascii="Cambria Math" w:hAnsi="Cambria Math"/>
            </w:rPr>
            <m:t>V=Qθ</m:t>
          </m:r>
        </m:oMath>
      </m:oMathPara>
    </w:p>
    <w:p w:rsidR="00136E44" w:rsidRDefault="00136E44" w:rsidP="00EC515B">
      <w:pPr>
        <w:pStyle w:val="ListParagraph"/>
      </w:pPr>
    </w:p>
    <w:p w:rsidR="00EC515B" w:rsidRDefault="00136E44" w:rsidP="00EC515B">
      <w:pPr>
        <w:pStyle w:val="ListParagraph"/>
      </w:pPr>
      <w:r>
        <w:t xml:space="preserve">Donde </w:t>
      </w:r>
      <m:oMath>
        <m:r>
          <w:rPr>
            <w:rFonts w:ascii="Cambria Math" w:hAnsi="Cambria Math"/>
          </w:rPr>
          <m:t>Q</m:t>
        </m:r>
      </m:oMath>
      <w:r>
        <w:t xml:space="preserve"> = el caudal de diseño de la planta = Q.Plant.</w:t>
      </w:r>
    </w:p>
    <w:p w:rsidR="00EC515B" w:rsidRDefault="00EC515B" w:rsidP="00EC515B"/>
    <w:p w:rsidR="00136E44" w:rsidRDefault="00136E44" w:rsidP="00EC515B">
      <w:r>
        <w:t>El mayor de los volúmenes dados por estas dos restricciones será el volumen activo del floculador, igual a Vol.FlocBod.</w:t>
      </w:r>
    </w:p>
    <w:p w:rsidR="00136E44" w:rsidRDefault="00136E44" w:rsidP="00EC515B"/>
    <w:p w:rsidR="00136E44" w:rsidRDefault="00136E44" w:rsidP="00EC515B"/>
    <w:p w:rsidR="00136E44" w:rsidRDefault="00212BF0" w:rsidP="00212BF0">
      <w:pPr>
        <w:pStyle w:val="Heading3"/>
        <w:numPr>
          <w:ilvl w:val="0"/>
          <w:numId w:val="26"/>
        </w:numPr>
        <w:ind w:left="360"/>
      </w:pPr>
      <w:r>
        <w:t>Tasa de la disipación de energía</w:t>
      </w:r>
    </w:p>
    <w:p w:rsidR="00212BF0" w:rsidRDefault="00212BF0" w:rsidP="00212BF0">
      <w:r>
        <w:t>Como se ha mencionado</w:t>
      </w:r>
      <w:r w:rsidR="007A3B4C">
        <w:t xml:space="preserve"> en la sección anterior</w:t>
      </w:r>
      <w:r>
        <w:t>, en los diseños de AguaClara ya no se impo</w:t>
      </w:r>
      <w:r w:rsidR="000A3030">
        <w:t>ne ninguna</w:t>
      </w:r>
      <w:r>
        <w:t xml:space="preserve"> restricción</w:t>
      </w:r>
      <w:r w:rsidR="000A3030">
        <w:t xml:space="preserve"> directa</w:t>
      </w:r>
      <w:r>
        <w:t xml:space="preserve"> para la máxima tasa de la disipación de energía relacionada al tamaño máximo de los flóculos. En lugar de ella se asume un valor razonable para la pérdida de carga máxima, una entrada opcional del usuario, que mantiene la tasa de la disipación de energía correspondiente dentro de un rango aceptable que asegura la floculación efectiva.</w:t>
      </w:r>
    </w:p>
    <w:p w:rsidR="00212BF0" w:rsidRDefault="00212BF0" w:rsidP="00212BF0"/>
    <w:p w:rsidR="00212BF0" w:rsidRDefault="00212BF0" w:rsidP="00212BF0">
      <w:r>
        <w:t xml:space="preserve">La </w:t>
      </w:r>
      <w:r>
        <w:rPr>
          <w:i/>
        </w:rPr>
        <w:t xml:space="preserve">mínima </w:t>
      </w:r>
      <w:r>
        <w:t xml:space="preserve">tasa de la disipación de energía </w:t>
      </w:r>
      <w:r w:rsidR="000A3030">
        <w:t xml:space="preserve">sí </w:t>
      </w:r>
      <w:r>
        <w:t>tiene dos restricciones:</w:t>
      </w:r>
    </w:p>
    <w:p w:rsidR="006513E2" w:rsidRDefault="00212BF0" w:rsidP="006513E2">
      <w:pPr>
        <w:pStyle w:val="ListParagraph"/>
        <w:numPr>
          <w:ilvl w:val="0"/>
          <w:numId w:val="28"/>
        </w:numPr>
      </w:pPr>
      <w:r>
        <w:rPr>
          <w:b/>
        </w:rPr>
        <w:t>Hidráulica</w:t>
      </w:r>
      <w:r>
        <w:t xml:space="preserve">: </w:t>
      </w:r>
      <w:r w:rsidR="006513E2">
        <w:t>Con el volumen del floculador calculado en el paso anterior, y el tiempo de retención correspondiente, la tasa media de la disipación de energía necesaria para lograr el potencial de colisiones deseado se calcula directamente</w:t>
      </w:r>
      <w:r w:rsidR="008C2024">
        <w:t>. Es igual a ED.FlocAveCP.</w:t>
      </w:r>
    </w:p>
    <w:p w:rsidR="008C2024" w:rsidRDefault="008C2024" w:rsidP="008C2024">
      <w:pPr>
        <w:pStyle w:val="ListParagraph"/>
      </w:pPr>
    </w:p>
    <w:p w:rsidR="008C2024" w:rsidRPr="008C2024" w:rsidRDefault="00772C9B" w:rsidP="008C2024">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ψ</m:t>
                      </m:r>
                    </m:num>
                    <m:den>
                      <m:r>
                        <w:rPr>
                          <w:rFonts w:ascii="Cambria Math" w:hAnsi="Cambria Math"/>
                        </w:rPr>
                        <m:t>θ</m:t>
                      </m:r>
                      <m:sSub>
                        <m:sSubPr>
                          <m:ctrlPr>
                            <w:rPr>
                              <w:rFonts w:ascii="Cambria Math" w:hAnsi="Cambria Math"/>
                              <w:i/>
                            </w:rPr>
                          </m:ctrlPr>
                        </m:sSubPr>
                        <m:e>
                          <m:r>
                            <w:rPr>
                              <w:rFonts w:ascii="Cambria Math" w:hAnsi="Cambria Math"/>
                            </w:rPr>
                            <m:t>α</m:t>
                          </m:r>
                        </m:e>
                        <m:sub>
                          <m:r>
                            <w:rPr>
                              <w:rFonts w:ascii="Cambria Math" w:hAnsi="Cambria Math"/>
                            </w:rPr>
                            <m:t>ψ</m:t>
                          </m:r>
                        </m:sub>
                      </m:sSub>
                    </m:den>
                  </m:f>
                </m:e>
              </m:d>
            </m:e>
            <m:sup>
              <m:r>
                <w:rPr>
                  <w:rFonts w:ascii="Cambria Math" w:hAnsi="Cambria Math"/>
                </w:rPr>
                <m:t>3</m:t>
              </m:r>
            </m:sup>
          </m:sSup>
        </m:oMath>
      </m:oMathPara>
    </w:p>
    <w:p w:rsidR="008C2024" w:rsidRDefault="008C2024" w:rsidP="008C2024">
      <w:pPr>
        <w:pStyle w:val="ListParagraph"/>
      </w:pPr>
    </w:p>
    <w:p w:rsidR="006513E2" w:rsidRDefault="008C2024" w:rsidP="006513E2">
      <w:pPr>
        <w:pStyle w:val="ListParagraph"/>
        <w:numPr>
          <w:ilvl w:val="0"/>
          <w:numId w:val="28"/>
        </w:numPr>
      </w:pPr>
      <w:r>
        <w:rPr>
          <w:b/>
        </w:rPr>
        <w:t>Práctica</w:t>
      </w:r>
      <w:r>
        <w:t xml:space="preserve">: Es importante que el piso del floculador se mantenga libre de sedimento </w:t>
      </w:r>
      <w:r w:rsidR="00F83C64">
        <w:t>para no crear trabajo de mantenimiento innecesario</w:t>
      </w:r>
      <w:r w:rsidR="007A3B4C">
        <w:t xml:space="preserve"> y desperdicio de agua para la limpieza</w:t>
      </w:r>
      <w:r w:rsidR="00F83C64">
        <w:t>. A este fin se impone una restricción mínima para la tasa media de la disipación de energía, igual a ED.FlocAveMinSettling.</w:t>
      </w:r>
    </w:p>
    <w:p w:rsidR="00F83C64" w:rsidRDefault="00F83C64" w:rsidP="00F83C64"/>
    <w:p w:rsidR="00F83C64" w:rsidRDefault="00F83C64" w:rsidP="00F83C64">
      <w:r>
        <w:t>El mayor de los dos valores será la tasa media de la disipación de energía de diseño, igual a ED.FlocAveBod.</w:t>
      </w:r>
      <w:r w:rsidR="009C6827">
        <w:t xml:space="preserve"> Este valor se corregirá</w:t>
      </w:r>
      <w:r w:rsidR="00567930">
        <w:t xml:space="preserve"> más adelante</w:t>
      </w:r>
      <w:r w:rsidR="009C6827">
        <w:t xml:space="preserve"> por el hecho de que tiene que haber un número entero de deflectores distribuido</w:t>
      </w:r>
      <w:r w:rsidR="00567930">
        <w:t>s</w:t>
      </w:r>
      <w:r w:rsidR="009C6827">
        <w:t xml:space="preserve"> en </w:t>
      </w:r>
      <w:r w:rsidR="00567930">
        <w:t>un canal de longitud predeterminada.</w:t>
      </w:r>
    </w:p>
    <w:p w:rsidR="00F83C64" w:rsidRDefault="00F83C64" w:rsidP="00F83C64"/>
    <w:p w:rsidR="00F83C64" w:rsidRDefault="00A57FD0" w:rsidP="000A3030">
      <w:pPr>
        <w:pStyle w:val="Heading3"/>
        <w:numPr>
          <w:ilvl w:val="0"/>
          <w:numId w:val="26"/>
        </w:numPr>
        <w:ind w:left="360"/>
      </w:pPr>
      <w:r>
        <w:t>Ancho de los canales</w:t>
      </w:r>
      <w:r w:rsidR="00441D7D">
        <w:t xml:space="preserve"> y </w:t>
      </w:r>
      <w:r w:rsidR="00411722">
        <w:t xml:space="preserve">el </w:t>
      </w:r>
      <w:r w:rsidR="00441D7D">
        <w:t>número de canales</w:t>
      </w:r>
    </w:p>
    <w:p w:rsidR="000A3030" w:rsidRDefault="00441D7D" w:rsidP="000A3030">
      <w:r>
        <w:t>Hay dos restricciones para el ancho mínimo de los canales:</w:t>
      </w:r>
    </w:p>
    <w:p w:rsidR="00441D7D" w:rsidRDefault="00441D7D" w:rsidP="00441D7D">
      <w:pPr>
        <w:pStyle w:val="ListParagraph"/>
        <w:numPr>
          <w:ilvl w:val="0"/>
          <w:numId w:val="29"/>
        </w:numPr>
      </w:pPr>
      <w:r>
        <w:rPr>
          <w:b/>
        </w:rPr>
        <w:t>Constructiva</w:t>
      </w:r>
      <w:r>
        <w:t>: Ya que están construidos generalmente de ladrillos con r</w:t>
      </w:r>
      <w:r w:rsidR="007A3B4C">
        <w:t>epello y dado fino, es importante</w:t>
      </w:r>
      <w:r>
        <w:t xml:space="preserve"> que los canales del floculador de una planta AguaClara sean lo suficiente anchos que una persona se pueda meter adentro durante la construcción y trabajar libremente. Convenientemente, este ancho mínimo para la facilidad de </w:t>
      </w:r>
      <w:r w:rsidR="007A3B4C">
        <w:t>construcción</w:t>
      </w:r>
      <w:r>
        <w:t xml:space="preserve"> corresponde aproximadamente al ancho de la mitad de las láminas de policarbonato que se usan para los deflectores (W.FlocChannelMinPlate). Si el algoritmo opta por este ancho mínimo, las láminas de policarbonato se usan eficientemente con el mínimo número de cortes</w:t>
      </w:r>
      <w:r w:rsidR="009B7592">
        <w:t>, así bajando los costos de fabricación</w:t>
      </w:r>
      <w:r>
        <w:t>.</w:t>
      </w:r>
    </w:p>
    <w:p w:rsidR="00685C5F" w:rsidRDefault="00441D7D" w:rsidP="00685C5F">
      <w:pPr>
        <w:pStyle w:val="ListParagraph"/>
        <w:numPr>
          <w:ilvl w:val="0"/>
          <w:numId w:val="29"/>
        </w:numPr>
      </w:pPr>
      <w:r>
        <w:rPr>
          <w:b/>
        </w:rPr>
        <w:t>Hidráulica</w:t>
      </w:r>
      <w:r w:rsidRPr="00441D7D">
        <w:t>:</w:t>
      </w:r>
      <w:r>
        <w:rPr>
          <w:b/>
        </w:rPr>
        <w:t xml:space="preserve"> </w:t>
      </w:r>
      <w:r w:rsidR="00CA359B">
        <w:t>Se ha asumido que la geometría del flocu</w:t>
      </w:r>
      <w:r w:rsidR="00956BDB">
        <w:t xml:space="preserve">lador sería eficiente. Es decir, el radio de la longitud de las expansiones a la separación entre deflectores </w:t>
      </w:r>
      <w:r w:rsidR="00685C5F">
        <w:t xml:space="preserve">(H/S) </w:t>
      </w:r>
      <w:r w:rsidR="00956BDB">
        <w:t>está</w:t>
      </w:r>
      <w:r w:rsidR="007F4289">
        <w:t xml:space="preserve"> dentro</w:t>
      </w:r>
      <w:r w:rsidR="00956BDB">
        <w:t xml:space="preserve"> </w:t>
      </w:r>
      <w:r w:rsidR="007F4289">
        <w:t>d</w:t>
      </w:r>
      <w:r w:rsidR="00956BDB">
        <w:t>el rango Pi</w:t>
      </w:r>
      <w:r w:rsidR="00685C5F">
        <w:t xml:space="preserve">.HSMin a Pi.HSTransition. Ya se sabe también la profundidad al final del floculador (HW.FlocEnd) que corresponde a la profundidad del tanque de sedimentación. </w:t>
      </w:r>
      <w:r w:rsidR="009B6CBD">
        <w:t>Con esta profundidad y la separación entre deflectores que mantiene el radio H/S dentro del rango eficiente, hay un ancho</w:t>
      </w:r>
      <w:r w:rsidR="009A792D">
        <w:t xml:space="preserve"> mínimo que da la tasa media de la disipación de energía que se calculó anteriormente</w:t>
      </w:r>
      <w:r w:rsidR="00803AAE">
        <w:t xml:space="preserve"> (véase sección XX).</w:t>
      </w:r>
    </w:p>
    <w:p w:rsidR="00685C5F" w:rsidRDefault="00685C5F" w:rsidP="00685C5F">
      <w:pPr>
        <w:pStyle w:val="ListParagraph"/>
        <w:rPr>
          <w:b/>
        </w:rPr>
      </w:pPr>
    </w:p>
    <w:p w:rsidR="00685C5F" w:rsidRPr="009B6CBD" w:rsidRDefault="00772C9B" w:rsidP="00685C5F">
      <w:pPr>
        <w:pStyle w:val="ListParagraph"/>
      </w:pPr>
      <m:oMathPara>
        <m:oMath>
          <m:sSub>
            <m:sSubPr>
              <m:ctrlPr>
                <w:rPr>
                  <w:rFonts w:ascii="Cambria Math" w:hAnsi="Cambria Math"/>
                  <w:i/>
                </w:rPr>
              </m:ctrlPr>
            </m:sSubPr>
            <m:e>
              <m:r>
                <w:rPr>
                  <w:rFonts w:ascii="Cambria Math" w:hAnsi="Cambria Math"/>
                </w:rPr>
                <m:t>W</m:t>
              </m:r>
            </m:e>
            <m:sub>
              <m:r>
                <w:rPr>
                  <w:rFonts w:ascii="Cambria Math" w:hAnsi="Cambria Math"/>
                </w:rPr>
                <m:t>Min</m:t>
              </m:r>
            </m:sub>
          </m:sSub>
          <m:r>
            <w:rPr>
              <w:rFonts w:ascii="Cambria Math" w:hAnsi="Cambria Math"/>
            </w:rPr>
            <m:t xml:space="preserve">=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in</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H</m:t>
              </m:r>
            </m:den>
          </m:f>
        </m:oMath>
      </m:oMathPara>
    </w:p>
    <w:p w:rsidR="003F68D2" w:rsidRDefault="003F68D2" w:rsidP="00685C5F">
      <w:pPr>
        <w:pStyle w:val="ListParagraph"/>
      </w:pPr>
    </w:p>
    <w:p w:rsidR="009B6CBD" w:rsidRDefault="003F68D2" w:rsidP="00685C5F">
      <w:pPr>
        <w:pStyle w:val="ListParagraph"/>
      </w:pPr>
      <w:r>
        <w:t xml:space="preserve">Donde en este caso </w:t>
      </w:r>
      <m:oMath>
        <m:r>
          <w:rPr>
            <w:rFonts w:ascii="Cambria Math" w:hAnsi="Cambria Math"/>
          </w:rPr>
          <m:t>H</m:t>
        </m:r>
      </m:oMath>
      <w:r>
        <w:t xml:space="preserve"> = la profundidad al final del floculador = HW.FlocEnd.</w:t>
      </w:r>
    </w:p>
    <w:p w:rsidR="003F68D2" w:rsidRDefault="003F68D2" w:rsidP="00685C5F">
      <w:pPr>
        <w:pStyle w:val="ListParagraph"/>
      </w:pPr>
    </w:p>
    <w:p w:rsidR="00803AAE" w:rsidRDefault="00803AAE" w:rsidP="00803AAE">
      <w:pPr>
        <w:pStyle w:val="ListParagraph"/>
      </w:pPr>
      <w:r>
        <w:t xml:space="preserve">Es igual a W.FlocChannelMinEfficient. </w:t>
      </w:r>
      <w:r w:rsidR="009A792D">
        <w:t>El ancho de los canales puede ser mayor, y se compensa</w:t>
      </w:r>
      <w:r>
        <w:t>ría</w:t>
      </w:r>
      <w:r w:rsidR="009A792D">
        <w:t xml:space="preserve"> </w:t>
      </w:r>
      <w:r w:rsidR="00F6195C">
        <w:t>reduciendo</w:t>
      </w:r>
      <w:r w:rsidR="009A792D">
        <w:t xml:space="preserve"> la separaci</w:t>
      </w:r>
      <w:r>
        <w:t xml:space="preserve">ón entre deflectores. </w:t>
      </w:r>
      <w:r w:rsidR="009B6CBD">
        <w:t>Esta restricción</w:t>
      </w:r>
      <w:r w:rsidR="009A792D">
        <w:t xml:space="preserve"> para el ancho mínimo</w:t>
      </w:r>
      <w:r w:rsidR="009B6CBD">
        <w:t xml:space="preserve"> domina solame</w:t>
      </w:r>
      <w:r w:rsidR="009A792D">
        <w:t xml:space="preserve">nte para caudales grandes donde </w:t>
      </w:r>
      <w:r>
        <w:t>la separación entre deflectores quiere ser grande comparada con la profundidad de los canales.</w:t>
      </w:r>
    </w:p>
    <w:p w:rsidR="00CA359B" w:rsidRDefault="00CA359B" w:rsidP="00CA359B"/>
    <w:p w:rsidR="00CA359B" w:rsidRDefault="00CA359B" w:rsidP="00CA359B"/>
    <w:p w:rsidR="00CA359B" w:rsidRDefault="00CA359B" w:rsidP="00CA359B">
      <w:r>
        <w:t xml:space="preserve">El mayor de estos dos valores será el ancho </w:t>
      </w:r>
      <w:r w:rsidRPr="00CA359B">
        <w:rPr>
          <w:i/>
        </w:rPr>
        <w:t>mínimo</w:t>
      </w:r>
      <w:r>
        <w:t xml:space="preserve"> de los canales, igual a W.FlocChannelMin.</w:t>
      </w:r>
    </w:p>
    <w:p w:rsidR="00CA359B" w:rsidRDefault="00CA359B" w:rsidP="00CA359B"/>
    <w:p w:rsidR="00CA359B" w:rsidRDefault="00CA359B" w:rsidP="00CA359B">
      <w:r>
        <w:t xml:space="preserve">También hay una restricción </w:t>
      </w:r>
      <w:r>
        <w:rPr>
          <w:b/>
        </w:rPr>
        <w:t>constructiva</w:t>
      </w:r>
      <w:r>
        <w:t xml:space="preserve"> para el ancho </w:t>
      </w:r>
      <w:r>
        <w:rPr>
          <w:i/>
        </w:rPr>
        <w:t>máximo</w:t>
      </w:r>
      <w:r>
        <w:t xml:space="preserve"> de los canales, que corresponde al ancho total de las láminas </w:t>
      </w:r>
      <w:r w:rsidR="0003483B">
        <w:t xml:space="preserve">de policarbonato </w:t>
      </w:r>
      <w:r>
        <w:t>que se usan para los deflectores, igual a W.FlocChannelMaxPlate.</w:t>
      </w:r>
    </w:p>
    <w:p w:rsidR="00CA359B" w:rsidRDefault="00CA359B" w:rsidP="00CA359B"/>
    <w:p w:rsidR="00803AAE" w:rsidRDefault="00F6195C" w:rsidP="00CA359B">
      <w:r>
        <w:t>Para encontrar</w:t>
      </w:r>
      <w:r w:rsidR="009B7592">
        <w:t xml:space="preserve"> el número necesario de canales</w:t>
      </w:r>
      <w:r>
        <w:t xml:space="preserve"> se asume que el ancho de cada canal será el mayor posible. Si esto significa que la separación entre deflectores se disminuye hasta que el radio H/S esté arriba del rango eficiente, se agregarán obstáculos en los espacios entre deflectores para reducir la longitud de las expansiones. Usar el ancho máximo en el cálculo del número de canales produce el número</w:t>
      </w:r>
      <w:r w:rsidR="009B7592">
        <w:t xml:space="preserve"> mínimo de canales</w:t>
      </w:r>
      <w:r>
        <w:t xml:space="preserve">, así reduciendo los </w:t>
      </w:r>
      <w:r w:rsidR="009B7592">
        <w:t>costos</w:t>
      </w:r>
      <w:r>
        <w:t xml:space="preserve"> de construcción.</w:t>
      </w:r>
    </w:p>
    <w:p w:rsidR="00CA359B" w:rsidRPr="00CA359B" w:rsidRDefault="00CA359B" w:rsidP="00CA359B"/>
    <w:p w:rsidR="00F83C64" w:rsidRDefault="00F6195C" w:rsidP="00F83C64">
      <w:r>
        <w:t>Si todos los canales del floculador contribuyeran igualmente a la floculación, el número de canales se encontraría</w:t>
      </w:r>
      <w:r w:rsidR="003F68D2">
        <w:t xml:space="preserve"> por la siguiente ecuación, redondeando para arriba.</w:t>
      </w:r>
    </w:p>
    <w:p w:rsidR="00F6195C" w:rsidRDefault="00F6195C" w:rsidP="00F83C64"/>
    <w:p w:rsidR="00F6195C" w:rsidRPr="00212BF0" w:rsidRDefault="00F6195C" w:rsidP="00F83C64">
      <m:oMathPara>
        <m:oMath>
          <m:r>
            <w:rPr>
              <w:rFonts w:ascii="Cambria Math" w:hAnsi="Cambria Math"/>
            </w:rPr>
            <w:lastRenderedPageBreak/>
            <m:t>N=</m:t>
          </m:r>
          <m:f>
            <m:fPr>
              <m:ctrlPr>
                <w:rPr>
                  <w:rFonts w:ascii="Cambria Math" w:hAnsi="Cambria Math"/>
                  <w:i/>
                </w:rPr>
              </m:ctrlPr>
            </m:fPr>
            <m:num>
              <m:r>
                <w:rPr>
                  <w:rFonts w:ascii="Cambria Math" w:hAnsi="Cambria Math"/>
                </w:rPr>
                <m:t>Vol</m:t>
              </m:r>
            </m:num>
            <m:den>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HL</m:t>
              </m:r>
            </m:den>
          </m:f>
        </m:oMath>
      </m:oMathPara>
    </w:p>
    <w:p w:rsidR="003F68D2" w:rsidRDefault="003F68D2">
      <w:bookmarkStart w:id="65" w:name="_Toc424289911"/>
      <w:bookmarkEnd w:id="60"/>
      <w:bookmarkEnd w:id="61"/>
    </w:p>
    <w:p w:rsidR="00F6195C" w:rsidRDefault="00F6195C">
      <w:r>
        <w:t>Donde:</w:t>
      </w:r>
    </w:p>
    <w:p w:rsidR="003F68D2" w:rsidRDefault="003F68D2">
      <m:oMath>
        <m:r>
          <w:rPr>
            <w:rFonts w:ascii="Cambria Math" w:hAnsi="Cambria Math"/>
          </w:rPr>
          <m:t>L</m:t>
        </m:r>
      </m:oMath>
      <w:r>
        <w:t xml:space="preserve"> = la longitud de los canales que corresponde a la longitud de los tanques de sedimentación = L.Floc</w:t>
      </w:r>
    </w:p>
    <w:p w:rsidR="003F68D2" w:rsidRDefault="003F68D2"/>
    <w:p w:rsidR="003F68D2" w:rsidRDefault="003F68D2">
      <w:r>
        <w:t>Sin embargo, del volumen total hay que restar el volumen que ocupa el tanque de entrada y el espacio inactivo al final del floculador donde el agua entra en el canal de entrada de los tanques de sedimentación. Además, tiene que haber un número par de canales. El verdadero número de canales</w:t>
      </w:r>
      <w:r w:rsidR="00E66544">
        <w:t>, igual a N.FlocChannels,</w:t>
      </w:r>
      <w:r>
        <w:t xml:space="preserve"> se encuentra por:</w:t>
      </w:r>
    </w:p>
    <w:p w:rsidR="003F68D2" w:rsidRDefault="003F68D2"/>
    <w:p w:rsidR="003F68D2" w:rsidRDefault="00772C9B">
      <m:oMathPara>
        <m:oMath>
          <m:sSub>
            <m:sSubPr>
              <m:ctrlPr>
                <w:rPr>
                  <w:rFonts w:ascii="Cambria Math" w:hAnsi="Cambria Math"/>
                  <w:i/>
                </w:rPr>
              </m:ctrlPr>
            </m:sSubPr>
            <m:e>
              <m:r>
                <w:rPr>
                  <w:rFonts w:ascii="Cambria Math" w:hAnsi="Cambria Math"/>
                </w:rPr>
                <m:t>N</m:t>
              </m:r>
            </m:e>
            <m:sub>
              <m:r>
                <w:rPr>
                  <w:rFonts w:ascii="Cambria Math" w:hAnsi="Cambria Math"/>
                </w:rPr>
                <m:t>Canal</m:t>
              </m:r>
            </m:sub>
          </m:sSub>
          <m:r>
            <w:rPr>
              <w:rFonts w:ascii="Cambria Math" w:hAnsi="Cambria Math"/>
            </w:rPr>
            <m:t>=Ceil</m:t>
          </m:r>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Vol</m:t>
                      </m:r>
                    </m:num>
                    <m:den>
                      <m:sSub>
                        <m:sSubPr>
                          <m:ctrlPr>
                            <w:rPr>
                              <w:rFonts w:ascii="Cambria Math" w:hAnsi="Cambria Math"/>
                              <w:i/>
                            </w:rPr>
                          </m:ctrlPr>
                        </m:sSubPr>
                        <m:e>
                          <m:r>
                            <w:rPr>
                              <w:rFonts w:ascii="Cambria Math" w:hAnsi="Cambria Math"/>
                            </w:rPr>
                            <m:t>W</m:t>
                          </m:r>
                        </m:e>
                        <m:sub>
                          <m:r>
                            <w:rPr>
                              <w:rFonts w:ascii="Cambria Math" w:hAnsi="Cambria Math"/>
                            </w:rPr>
                            <m:t>M</m:t>
                          </m:r>
                          <m:r>
                            <w:rPr>
                              <w:rFonts w:ascii="Cambria Math" w:hAnsi="Cambria Math"/>
                            </w:rPr>
                            <m:t>ax</m:t>
                          </m:r>
                        </m:sub>
                      </m:sSub>
                      <m:r>
                        <w:rPr>
                          <w:rFonts w:ascii="Cambria Math" w:hAnsi="Cambria Math"/>
                        </w:rPr>
                        <m:t>H</m:t>
                      </m:r>
                    </m:den>
                  </m:f>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Et</m:t>
                      </m:r>
                    </m:sub>
                  </m:sSub>
                  <m:r>
                    <w:rPr>
                      <w:rFonts w:ascii="Cambria Math" w:hAnsi="Cambria Math"/>
                    </w:rPr>
                    <m:t>+T+2</m:t>
                  </m:r>
                  <m:sSub>
                    <m:sSubPr>
                      <m:ctrlPr>
                        <w:rPr>
                          <w:rFonts w:ascii="Cambria Math" w:hAnsi="Cambria Math"/>
                          <w:i/>
                        </w:rPr>
                      </m:ctrlPr>
                    </m:sSubPr>
                    <m:e>
                      <m:r>
                        <w:rPr>
                          <w:rFonts w:ascii="Cambria Math" w:hAnsi="Cambria Math"/>
                        </w:rPr>
                        <m:t>W</m:t>
                      </m:r>
                    </m:e>
                    <m:sub>
                      <m:r>
                        <w:rPr>
                          <w:rFonts w:ascii="Cambria Math" w:hAnsi="Cambria Math"/>
                        </w:rPr>
                        <m:t>SedCanal</m:t>
                      </m:r>
                    </m:sub>
                  </m:sSub>
                </m:num>
                <m:den>
                  <m:r>
                    <w:rPr>
                      <w:rFonts w:ascii="Cambria Math" w:hAnsi="Cambria Math"/>
                    </w:rPr>
                    <m:t>L</m:t>
                  </m:r>
                </m:den>
              </m:f>
              <m:r>
                <w:rPr>
                  <w:rFonts w:ascii="Cambria Math" w:hAnsi="Cambria Math"/>
                </w:rPr>
                <m:t>,2</m:t>
              </m:r>
            </m:e>
          </m:d>
        </m:oMath>
      </m:oMathPara>
    </w:p>
    <w:p w:rsidR="0003483B" w:rsidRDefault="0003483B"/>
    <w:p w:rsidR="003F68D2" w:rsidRDefault="00403D54">
      <w:r>
        <w:t>Donde:</w:t>
      </w:r>
    </w:p>
    <w:p w:rsidR="00403D54" w:rsidRDefault="00403D54">
      <w:r>
        <w:t xml:space="preserve">La función </w:t>
      </w:r>
      <m:oMath>
        <m:r>
          <w:rPr>
            <w:rFonts w:ascii="Cambria Math" w:hAnsi="Cambria Math"/>
          </w:rPr>
          <m:t>Ceil</m:t>
        </m:r>
        <m:d>
          <m:dPr>
            <m:ctrlPr>
              <w:rPr>
                <w:rFonts w:ascii="Cambria Math" w:hAnsi="Cambria Math"/>
                <w:i/>
              </w:rPr>
            </m:ctrlPr>
          </m:dPr>
          <m:e>
            <m:r>
              <w:rPr>
                <w:rFonts w:ascii="Cambria Math" w:hAnsi="Cambria Math"/>
              </w:rPr>
              <m:t>x,2</m:t>
            </m:r>
          </m:e>
        </m:d>
      </m:oMath>
      <w:r>
        <w:t xml:space="preserve"> redondea el valor </w:t>
      </w:r>
      <m:oMath>
        <m:r>
          <w:rPr>
            <w:rFonts w:ascii="Cambria Math" w:hAnsi="Cambria Math"/>
          </w:rPr>
          <m:t>x</m:t>
        </m:r>
      </m:oMath>
      <w:r>
        <w:t xml:space="preserve"> para arriba al número par más cercano</w:t>
      </w:r>
    </w:p>
    <w:p w:rsidR="00403D54" w:rsidRDefault="00772C9B">
      <m:oMath>
        <m:sSub>
          <m:sSubPr>
            <m:ctrlPr>
              <w:rPr>
                <w:rFonts w:ascii="Cambria Math" w:hAnsi="Cambria Math"/>
                <w:i/>
              </w:rPr>
            </m:ctrlPr>
          </m:sSubPr>
          <m:e>
            <m:r>
              <w:rPr>
                <w:rFonts w:ascii="Cambria Math" w:hAnsi="Cambria Math"/>
              </w:rPr>
              <m:t>L</m:t>
            </m:r>
          </m:e>
          <m:sub>
            <m:r>
              <w:rPr>
                <w:rFonts w:ascii="Cambria Math" w:hAnsi="Cambria Math"/>
              </w:rPr>
              <m:t>Et</m:t>
            </m:r>
          </m:sub>
        </m:sSub>
      </m:oMath>
      <w:r w:rsidR="00403D54">
        <w:t xml:space="preserve"> = longitud máxima del tanque de entrada en el primer canal = L.EtMax</w:t>
      </w:r>
    </w:p>
    <w:p w:rsidR="00403D54" w:rsidRDefault="00403D54">
      <m:oMath>
        <m:r>
          <w:rPr>
            <w:rFonts w:ascii="Cambria Math" w:hAnsi="Cambria Math"/>
          </w:rPr>
          <m:t>T</m:t>
        </m:r>
      </m:oMath>
      <w:r>
        <w:t xml:space="preserve"> = grosor de la pared del tanque de entrada = T.FlocDividingWall</w:t>
      </w:r>
    </w:p>
    <w:p w:rsidR="00403D54" w:rsidRDefault="00772C9B">
      <m:oMath>
        <m:sSub>
          <m:sSubPr>
            <m:ctrlPr>
              <w:rPr>
                <w:rFonts w:ascii="Cambria Math" w:hAnsi="Cambria Math"/>
                <w:i/>
              </w:rPr>
            </m:ctrlPr>
          </m:sSubPr>
          <m:e>
            <m:r>
              <w:rPr>
                <w:rFonts w:ascii="Cambria Math" w:hAnsi="Cambria Math"/>
              </w:rPr>
              <m:t>W</m:t>
            </m:r>
          </m:e>
          <m:sub>
            <m:r>
              <w:rPr>
                <w:rFonts w:ascii="Cambria Math" w:hAnsi="Cambria Math"/>
              </w:rPr>
              <m:t>SedCanal</m:t>
            </m:r>
          </m:sub>
        </m:sSub>
      </m:oMath>
      <w:r w:rsidR="00403D54">
        <w:t xml:space="preserve"> = el ancho del canal de entrada de los tanques de sedimentación = W.SedInletChannelPreWeir</w:t>
      </w:r>
    </w:p>
    <w:p w:rsidR="00403D54" w:rsidRDefault="00403D54"/>
    <w:p w:rsidR="00E66544" w:rsidRDefault="00E66544">
      <w:r>
        <w:t>Ya con el número de canales se puede calcular el ancho</w:t>
      </w:r>
      <w:r w:rsidR="00F81452">
        <w:t xml:space="preserve"> mínimo de cada canal para alcanzar</w:t>
      </w:r>
      <w:r>
        <w:t xml:space="preserve"> el volumen total calculado anteriormente</w:t>
      </w:r>
      <w:r w:rsidR="00F81452">
        <w:t>, igual a W.FlocChannelCP</w:t>
      </w:r>
      <w:r>
        <w:t>:</w:t>
      </w:r>
    </w:p>
    <w:p w:rsidR="00E66544" w:rsidRDefault="00E66544"/>
    <w:p w:rsidR="00F81452" w:rsidRDefault="00772C9B">
      <m:oMathPara>
        <m:oMath>
          <m:sSub>
            <m:sSubPr>
              <m:ctrlPr>
                <w:rPr>
                  <w:rFonts w:ascii="Cambria Math" w:hAnsi="Cambria Math"/>
                  <w:i/>
                </w:rPr>
              </m:ctrlPr>
            </m:sSubPr>
            <m:e>
              <m:r>
                <w:rPr>
                  <w:rFonts w:ascii="Cambria Math" w:hAnsi="Cambria Math"/>
                </w:rPr>
                <m:t>W</m:t>
              </m:r>
            </m:e>
            <m:sub>
              <m:r>
                <w:rPr>
                  <w:rFonts w:ascii="Cambria Math" w:hAnsi="Cambria Math"/>
                </w:rPr>
                <m:t>Min</m:t>
              </m:r>
            </m:sub>
          </m:sSub>
          <m:r>
            <w:rPr>
              <w:rFonts w:ascii="Cambria Math" w:hAnsi="Cambria Math"/>
            </w:rPr>
            <m:t xml:space="preserve">= </m:t>
          </m:r>
          <m:f>
            <m:fPr>
              <m:ctrlPr>
                <w:rPr>
                  <w:rFonts w:ascii="Cambria Math" w:hAnsi="Cambria Math"/>
                  <w:i/>
                </w:rPr>
              </m:ctrlPr>
            </m:fPr>
            <m:num>
              <m:r>
                <w:rPr>
                  <w:rFonts w:ascii="Cambria Math" w:hAnsi="Cambria Math"/>
                </w:rPr>
                <m:t>Vol</m:t>
              </m:r>
            </m:num>
            <m:den>
              <m: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Canal</m:t>
                      </m:r>
                    </m:sub>
                  </m:sSub>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Et</m:t>
                      </m:r>
                    </m:sub>
                  </m:sSub>
                  <m:r>
                    <w:rPr>
                      <w:rFonts w:ascii="Cambria Math" w:hAnsi="Cambria Math"/>
                    </w:rPr>
                    <m:t>-T-2</m:t>
                  </m:r>
                  <m:sSub>
                    <m:sSubPr>
                      <m:ctrlPr>
                        <w:rPr>
                          <w:rFonts w:ascii="Cambria Math" w:hAnsi="Cambria Math"/>
                          <w:i/>
                        </w:rPr>
                      </m:ctrlPr>
                    </m:sSubPr>
                    <m:e>
                      <m:r>
                        <w:rPr>
                          <w:rFonts w:ascii="Cambria Math" w:hAnsi="Cambria Math"/>
                        </w:rPr>
                        <m:t>W</m:t>
                      </m:r>
                    </m:e>
                    <m:sub>
                      <m:r>
                        <w:rPr>
                          <w:rFonts w:ascii="Cambria Math" w:hAnsi="Cambria Math"/>
                        </w:rPr>
                        <m:t>SedCanal</m:t>
                      </m:r>
                    </m:sub>
                  </m:sSub>
                </m:e>
              </m:d>
            </m:den>
          </m:f>
        </m:oMath>
      </m:oMathPara>
    </w:p>
    <w:p w:rsidR="0003483B" w:rsidRDefault="0003483B"/>
    <w:p w:rsidR="00E66544" w:rsidRDefault="00F81452">
      <w:r>
        <w:t>Por último, se toma el máximo del ancho calculado para alcanzar el volumen y el ancho mínimo que salió de las dos restricciones anteriores y se redondea para arriba al centímetro más cercano por facilidad de construcción. El ancho de los canales será W.FlocChannel.</w:t>
      </w:r>
    </w:p>
    <w:p w:rsidR="00F81452" w:rsidRDefault="00F81452"/>
    <w:p w:rsidR="00F81452" w:rsidRDefault="00300259" w:rsidP="00300259">
      <w:pPr>
        <w:pStyle w:val="Heading3"/>
        <w:numPr>
          <w:ilvl w:val="0"/>
          <w:numId w:val="26"/>
        </w:numPr>
        <w:ind w:left="360"/>
      </w:pPr>
      <w:r>
        <w:t>Separación entre expansiones</w:t>
      </w:r>
    </w:p>
    <w:p w:rsidR="00300259" w:rsidRDefault="009A39F4" w:rsidP="00300259">
      <w:r>
        <w:t xml:space="preserve">Existe la opción de colocar obstáculos entre </w:t>
      </w:r>
      <w:r w:rsidR="009B7592">
        <w:t xml:space="preserve">los </w:t>
      </w:r>
      <w:r>
        <w:t xml:space="preserve">deflectores que provocan la misma expansión que sucede después de la vuelta alrededor de un deflector, para reducir la separación entre expansiones y mantener el radio </w:t>
      </w:r>
      <w:r w:rsidR="009B7592">
        <w:t xml:space="preserve">H/S dentro del rango eficiente. </w:t>
      </w:r>
      <w:r>
        <w:t xml:space="preserve">Dado el ancho de los canales, la tasa de la disipación de energía nos da la separación </w:t>
      </w:r>
      <w:r w:rsidR="009E4EE5">
        <w:t>máxima entre obstáculos que mantiene la geometría eficiente (véase sección XX):</w:t>
      </w:r>
    </w:p>
    <w:p w:rsidR="009E4EE5" w:rsidRDefault="009E4EE5" w:rsidP="00300259"/>
    <w:p w:rsidR="009E4EE5" w:rsidRPr="009E4EE5" w:rsidRDefault="00772C9B" w:rsidP="009E4EE5">
      <m:oMathPara>
        <m:oMath>
          <m:sSub>
            <m:sSubPr>
              <m:ctrlPr>
                <w:rPr>
                  <w:rFonts w:ascii="Cambria Math" w:hAnsi="Cambria Math"/>
                  <w:i/>
                </w:rPr>
              </m:ctrlPr>
            </m:sSubPr>
            <m:e>
              <m:r>
                <w:rPr>
                  <w:rFonts w:ascii="Cambria Math" w:hAnsi="Cambria Math"/>
                </w:rPr>
                <m:t>H</m:t>
              </m:r>
            </m:e>
            <m:sub>
              <m:r>
                <w:rPr>
                  <w:rFonts w:ascii="Cambria Math" w:hAnsi="Cambria Math"/>
                </w:rPr>
                <m:t>MaxExp</m:t>
              </m:r>
            </m:sub>
          </m:sSub>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4</m:t>
                  </m:r>
                </m:den>
              </m:f>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ax</m:t>
                          </m:r>
                        </m:sub>
                      </m:sSub>
                      <m:r>
                        <w:rPr>
                          <w:rFonts w:ascii="Cambria Math" w:hAnsi="Cambria Math"/>
                        </w:rPr>
                        <m:t>Q</m:t>
                      </m:r>
                    </m:num>
                    <m:den>
                      <m:r>
                        <w:rPr>
                          <w:rFonts w:ascii="Cambria Math" w:hAnsi="Cambria Math"/>
                        </w:rPr>
                        <m:t>W</m:t>
                      </m:r>
                    </m:den>
                  </m:f>
                </m:e>
              </m:d>
            </m:e>
            <m:sup>
              <m:f>
                <m:fPr>
                  <m:type m:val="skw"/>
                  <m:ctrlPr>
                    <w:rPr>
                      <w:rFonts w:ascii="Cambria Math" w:hAnsi="Cambria Math"/>
                      <w:i/>
                    </w:rPr>
                  </m:ctrlPr>
                </m:fPr>
                <m:num>
                  <m:r>
                    <w:rPr>
                      <w:rFonts w:ascii="Cambria Math" w:hAnsi="Cambria Math"/>
                    </w:rPr>
                    <m:t>3</m:t>
                  </m:r>
                </m:num>
                <m:den>
                  <m:r>
                    <w:rPr>
                      <w:rFonts w:ascii="Cambria Math" w:hAnsi="Cambria Math"/>
                    </w:rPr>
                    <m:t>4</m:t>
                  </m:r>
                </m:den>
              </m:f>
            </m:sup>
          </m:sSup>
        </m:oMath>
      </m:oMathPara>
    </w:p>
    <w:p w:rsidR="009E4EE5" w:rsidRDefault="009E4EE5" w:rsidP="009E4EE5"/>
    <w:p w:rsidR="009E4EE5" w:rsidRDefault="00070BF7" w:rsidP="009E4EE5">
      <w:r>
        <w:t>Donde:</w:t>
      </w:r>
    </w:p>
    <w:p w:rsidR="00070BF7" w:rsidRDefault="00772C9B" w:rsidP="009E4EE5">
      <m:oMath>
        <m:sSub>
          <m:sSubPr>
            <m:ctrlPr>
              <w:rPr>
                <w:rFonts w:ascii="Cambria Math" w:hAnsi="Cambria Math"/>
                <w:i/>
              </w:rPr>
            </m:ctrlPr>
          </m:sSubPr>
          <m:e>
            <m:r>
              <w:rPr>
                <w:rFonts w:ascii="Cambria Math" w:hAnsi="Cambria Math"/>
              </w:rPr>
              <m:t>H</m:t>
            </m:r>
          </m:e>
          <m:sub>
            <m:r>
              <w:rPr>
                <w:rFonts w:ascii="Cambria Math" w:hAnsi="Cambria Math"/>
              </w:rPr>
              <m:t>MaxExp</m:t>
            </m:r>
          </m:sub>
        </m:sSub>
      </m:oMath>
      <w:r w:rsidR="00070BF7">
        <w:t xml:space="preserve"> = la separación entre expansiones,</w:t>
      </w:r>
      <w:r w:rsidR="001B6B0A">
        <w:t xml:space="preserve"> que podrían ser provocadas por obstáculos o deflectores</w:t>
      </w:r>
      <w:r w:rsidR="00070BF7">
        <w:t xml:space="preserve"> </w:t>
      </w:r>
    </w:p>
    <w:p w:rsidR="001B6B0A" w:rsidRDefault="001B6B0A" w:rsidP="009E4EE5"/>
    <w:p w:rsidR="001C11A7" w:rsidRDefault="001C11A7" w:rsidP="009E4EE5">
      <w:r>
        <w:t>El n</w:t>
      </w:r>
      <w:r w:rsidR="00151092">
        <w:t xml:space="preserve">úmero </w:t>
      </w:r>
      <w:r>
        <w:t xml:space="preserve">de expansiones entre cada dos deflectores </w:t>
      </w:r>
      <w:r w:rsidR="00151092">
        <w:t>se encuentra por la profundidad del tanque entre la separación máxima, igual a N.FlocSpaceExpansions</w:t>
      </w:r>
      <w:r>
        <w:t>:</w:t>
      </w:r>
    </w:p>
    <w:p w:rsidR="001C11A7" w:rsidRDefault="001C11A7" w:rsidP="009E4EE5"/>
    <w:p w:rsidR="001C11A7" w:rsidRDefault="00772C9B" w:rsidP="009E4EE5">
      <m:oMathPara>
        <m:oMath>
          <m:sSub>
            <m:sSubPr>
              <m:ctrlPr>
                <w:rPr>
                  <w:rFonts w:ascii="Cambria Math" w:hAnsi="Cambria Math"/>
                  <w:i/>
                </w:rPr>
              </m:ctrlPr>
            </m:sSubPr>
            <m:e>
              <m:r>
                <w:rPr>
                  <w:rFonts w:ascii="Cambria Math" w:hAnsi="Cambria Math"/>
                </w:rPr>
                <m:t>N</m:t>
              </m:r>
            </m:e>
            <m:sub>
              <m:r>
                <w:rPr>
                  <w:rFonts w:ascii="Cambria Math" w:hAnsi="Cambria Math"/>
                </w:rPr>
                <m:t>Exp</m:t>
              </m:r>
            </m:sub>
          </m:sSub>
          <m:r>
            <w:rPr>
              <w:rFonts w:ascii="Cambria Math" w:hAnsi="Cambria Math"/>
            </w:rPr>
            <m:t>=ceil</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Floculador</m:t>
                      </m:r>
                    </m:sub>
                  </m:sSub>
                </m:num>
                <m:den>
                  <m:sSub>
                    <m:sSubPr>
                      <m:ctrlPr>
                        <w:rPr>
                          <w:rFonts w:ascii="Cambria Math" w:hAnsi="Cambria Math"/>
                          <w:i/>
                        </w:rPr>
                      </m:ctrlPr>
                    </m:sSubPr>
                    <m:e>
                      <m:r>
                        <w:rPr>
                          <w:rFonts w:ascii="Cambria Math" w:hAnsi="Cambria Math"/>
                        </w:rPr>
                        <m:t>H</m:t>
                      </m:r>
                    </m:e>
                    <m:sub>
                      <m:r>
                        <w:rPr>
                          <w:rFonts w:ascii="Cambria Math" w:hAnsi="Cambria Math"/>
                        </w:rPr>
                        <m:t>MaxExp</m:t>
                      </m:r>
                    </m:sub>
                  </m:sSub>
                </m:den>
              </m:f>
            </m:e>
          </m:d>
        </m:oMath>
      </m:oMathPara>
    </w:p>
    <w:p w:rsidR="009E4EE5" w:rsidRDefault="009E4EE5" w:rsidP="00300259"/>
    <w:p w:rsidR="00151092" w:rsidRDefault="00151092" w:rsidP="00300259">
      <w:r>
        <w:t>Por fin, la separación real entre expansiones, igual a H.FlocObs, es:</w:t>
      </w:r>
    </w:p>
    <w:p w:rsidR="00151092" w:rsidRDefault="00151092" w:rsidP="00300259"/>
    <w:p w:rsidR="00151092" w:rsidRPr="00300259" w:rsidRDefault="00772C9B" w:rsidP="00300259">
      <m:oMathPara>
        <m:oMath>
          <m:sSub>
            <m:sSubPr>
              <m:ctrlPr>
                <w:rPr>
                  <w:rFonts w:ascii="Cambria Math" w:hAnsi="Cambria Math"/>
                  <w:i/>
                </w:rPr>
              </m:ctrlPr>
            </m:sSubPr>
            <m:e>
              <m:r>
                <w:rPr>
                  <w:rFonts w:ascii="Cambria Math" w:hAnsi="Cambria Math"/>
                </w:rPr>
                <m:t>H</m:t>
              </m:r>
            </m:e>
            <m:sub>
              <m:r>
                <w:rPr>
                  <w:rFonts w:ascii="Cambria Math" w:hAnsi="Cambria Math"/>
                </w:rPr>
                <m:t>Exp</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Floculador</m:t>
                  </m:r>
                </m:sub>
              </m:sSub>
            </m:num>
            <m:den>
              <m:sSub>
                <m:sSubPr>
                  <m:ctrlPr>
                    <w:rPr>
                      <w:rFonts w:ascii="Cambria Math" w:hAnsi="Cambria Math"/>
                      <w:i/>
                    </w:rPr>
                  </m:ctrlPr>
                </m:sSubPr>
                <m:e>
                  <m:r>
                    <w:rPr>
                      <w:rFonts w:ascii="Cambria Math" w:hAnsi="Cambria Math"/>
                    </w:rPr>
                    <m:t>N</m:t>
                  </m:r>
                </m:e>
                <m:sub>
                  <m:r>
                    <w:rPr>
                      <w:rFonts w:ascii="Cambria Math" w:hAnsi="Cambria Math"/>
                    </w:rPr>
                    <m:t>Exp</m:t>
                  </m:r>
                </m:sub>
              </m:sSub>
            </m:den>
          </m:f>
        </m:oMath>
      </m:oMathPara>
    </w:p>
    <w:p w:rsidR="00151092" w:rsidRDefault="00151092"/>
    <w:p w:rsidR="00151092" w:rsidRDefault="00151092" w:rsidP="00151092">
      <w:pPr>
        <w:pStyle w:val="Heading3"/>
        <w:numPr>
          <w:ilvl w:val="0"/>
          <w:numId w:val="26"/>
        </w:numPr>
        <w:ind w:left="360"/>
      </w:pPr>
      <w:r>
        <w:t>Separación entre deflectores</w:t>
      </w:r>
    </w:p>
    <w:p w:rsidR="00151092" w:rsidRDefault="00FE182D" w:rsidP="00151092">
      <w:r>
        <w:t>Ya con las otras dimensiones determinadas, la separación entre deflectores</w:t>
      </w:r>
      <w:r w:rsidR="00224D73">
        <w:t>, igual a S.FlocBaffleMin,</w:t>
      </w:r>
      <w:r>
        <w:t xml:space="preserve"> que corresponde a la tasa de la disipación de energía calculada anterior</w:t>
      </w:r>
      <w:r w:rsidR="00224D73">
        <w:t xml:space="preserve">mente (véase sección XX) </w:t>
      </w:r>
      <w:r>
        <w:t>se encuentra por:</w:t>
      </w:r>
    </w:p>
    <w:p w:rsidR="00FE182D" w:rsidRDefault="00FE182D" w:rsidP="00151092"/>
    <w:p w:rsidR="00FE182D" w:rsidRDefault="00772C9B" w:rsidP="00FE182D">
      <w:pPr>
        <w:pStyle w:val="ListParagraph"/>
      </w:pPr>
      <m:oMathPara>
        <m:oMath>
          <m:sSub>
            <m:sSubPr>
              <m:ctrlPr>
                <w:rPr>
                  <w:rFonts w:ascii="Cambria Math" w:hAnsi="Cambria Math"/>
                  <w:i/>
                </w:rPr>
              </m:ctrlPr>
            </m:sSubPr>
            <m:e>
              <m:r>
                <w:rPr>
                  <w:rFonts w:ascii="Cambria Math" w:hAnsi="Cambria Math"/>
                </w:rPr>
                <m:t>S</m:t>
              </m:r>
            </m:e>
            <m:sub>
              <m:r>
                <w:rPr>
                  <w:rFonts w:ascii="Cambria Math" w:hAnsi="Cambria Math"/>
                </w:rPr>
                <m:t>Min</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W</m:t>
              </m:r>
            </m:den>
          </m:f>
        </m:oMath>
      </m:oMathPara>
    </w:p>
    <w:p w:rsidR="00FE182D" w:rsidRPr="00151092" w:rsidRDefault="00FE182D" w:rsidP="00151092"/>
    <w:p w:rsidR="00DA0913" w:rsidRDefault="00224D73">
      <w:r>
        <w:t>Sin embargo, tiene que haber un número entero de deflectores en el canal de longitud predete</w:t>
      </w:r>
      <w:r w:rsidR="00DA0913">
        <w:t>rminada. El número de espacios entre deflectores que mantiene la separación mínima se encuentra por:</w:t>
      </w:r>
    </w:p>
    <w:p w:rsidR="00DA0913" w:rsidRDefault="00DA0913"/>
    <w:p w:rsidR="00DA0913" w:rsidRPr="00DA0913" w:rsidRDefault="00772C9B">
      <m:oMathPara>
        <m:oMath>
          <m:sSub>
            <m:sSubPr>
              <m:ctrlPr>
                <w:rPr>
                  <w:rFonts w:ascii="Cambria Math" w:hAnsi="Cambria Math"/>
                  <w:i/>
                </w:rPr>
              </m:ctrlPr>
            </m:sSubPr>
            <m:e>
              <m:r>
                <w:rPr>
                  <w:rFonts w:ascii="Cambria Math" w:hAnsi="Cambria Math"/>
                </w:rPr>
                <m:t>N</m:t>
              </m:r>
            </m:e>
            <m:sub>
              <m:r>
                <w:rPr>
                  <w:rFonts w:ascii="Cambria Math" w:hAnsi="Cambria Math"/>
                </w:rPr>
                <m:t>Esp</m:t>
              </m:r>
            </m:sub>
          </m:sSub>
          <m:r>
            <w:rPr>
              <w:rFonts w:ascii="Cambria Math" w:hAnsi="Cambria Math"/>
            </w:rPr>
            <m:t>=Ceil</m:t>
          </m:r>
          <m:d>
            <m:dPr>
              <m:ctrlPr>
                <w:rPr>
                  <w:rFonts w:ascii="Cambria Math" w:hAnsi="Cambria Math"/>
                  <w:i/>
                </w:rPr>
              </m:ctrlPr>
            </m:dPr>
            <m:e>
              <m:f>
                <m:fPr>
                  <m:ctrlPr>
                    <w:rPr>
                      <w:rFonts w:ascii="Cambria Math" w:hAnsi="Cambria Math"/>
                      <w:i/>
                    </w:rPr>
                  </m:ctrlPr>
                </m:fPr>
                <m:num>
                  <m:r>
                    <w:rPr>
                      <w:rFonts w:ascii="Cambria Math" w:hAnsi="Cambria Math"/>
                    </w:rPr>
                    <m:t>L+T</m:t>
                  </m:r>
                </m:num>
                <m:den>
                  <m:sSub>
                    <m:sSubPr>
                      <m:ctrlPr>
                        <w:rPr>
                          <w:rFonts w:ascii="Cambria Math" w:hAnsi="Cambria Math"/>
                          <w:i/>
                        </w:rPr>
                      </m:ctrlPr>
                    </m:sSubPr>
                    <m:e>
                      <m:r>
                        <w:rPr>
                          <w:rFonts w:ascii="Cambria Math" w:hAnsi="Cambria Math"/>
                        </w:rPr>
                        <m:t>S</m:t>
                      </m:r>
                    </m:e>
                    <m:sub>
                      <m:r>
                        <w:rPr>
                          <w:rFonts w:ascii="Cambria Math" w:hAnsi="Cambria Math"/>
                        </w:rPr>
                        <m:t>Min</m:t>
                      </m:r>
                    </m:sub>
                  </m:sSub>
                  <m:r>
                    <w:rPr>
                      <w:rFonts w:ascii="Cambria Math" w:hAnsi="Cambria Math"/>
                    </w:rPr>
                    <m:t>+T</m:t>
                  </m:r>
                </m:den>
              </m:f>
              <m:r>
                <w:rPr>
                  <w:rFonts w:ascii="Cambria Math" w:hAnsi="Cambria Math"/>
                </w:rPr>
                <m:t>,2</m:t>
              </m:r>
            </m:e>
          </m:d>
        </m:oMath>
      </m:oMathPara>
    </w:p>
    <w:p w:rsidR="00DA0913" w:rsidRDefault="00DA0913"/>
    <w:p w:rsidR="00DA0913" w:rsidRDefault="00DA0913">
      <w:r>
        <w:t>Donde:</w:t>
      </w:r>
    </w:p>
    <w:p w:rsidR="00DA0913" w:rsidRDefault="00772C9B">
      <m:oMath>
        <m:sSub>
          <m:sSubPr>
            <m:ctrlPr>
              <w:rPr>
                <w:rFonts w:ascii="Cambria Math" w:hAnsi="Cambria Math"/>
                <w:i/>
              </w:rPr>
            </m:ctrlPr>
          </m:sSubPr>
          <m:e>
            <m:r>
              <w:rPr>
                <w:rFonts w:ascii="Cambria Math" w:hAnsi="Cambria Math"/>
              </w:rPr>
              <m:t>N</m:t>
            </m:r>
          </m:e>
          <m:sub>
            <m:r>
              <w:rPr>
                <w:rFonts w:ascii="Cambria Math" w:hAnsi="Cambria Math"/>
              </w:rPr>
              <m:t>Esp</m:t>
            </m:r>
          </m:sub>
        </m:sSub>
      </m:oMath>
      <w:r w:rsidR="00DA0913">
        <w:t xml:space="preserve"> = el número de </w:t>
      </w:r>
      <w:r w:rsidR="00DA0913">
        <w:rPr>
          <w:i/>
        </w:rPr>
        <w:t>espacios</w:t>
      </w:r>
      <w:r w:rsidR="00DA0913">
        <w:t xml:space="preserve"> entre deflectores en cada canal = N.FlocChannelSpaces</w:t>
      </w:r>
    </w:p>
    <w:p w:rsidR="00DA0913" w:rsidRDefault="00DA0913">
      <w:r>
        <w:t xml:space="preserve">La función </w:t>
      </w:r>
      <m:oMath>
        <m:r>
          <w:rPr>
            <w:rFonts w:ascii="Cambria Math" w:hAnsi="Cambria Math"/>
          </w:rPr>
          <m:t>Ceil</m:t>
        </m:r>
        <m:d>
          <m:dPr>
            <m:ctrlPr>
              <w:rPr>
                <w:rFonts w:ascii="Cambria Math" w:hAnsi="Cambria Math"/>
                <w:i/>
              </w:rPr>
            </m:ctrlPr>
          </m:dPr>
          <m:e>
            <m:r>
              <w:rPr>
                <w:rFonts w:ascii="Cambria Math" w:hAnsi="Cambria Math"/>
              </w:rPr>
              <m:t>x,2</m:t>
            </m:r>
          </m:e>
        </m:d>
      </m:oMath>
      <w:r>
        <w:t xml:space="preserve"> redondea el valor </w:t>
      </w:r>
      <m:oMath>
        <m:r>
          <w:rPr>
            <w:rFonts w:ascii="Cambria Math" w:hAnsi="Cambria Math"/>
          </w:rPr>
          <m:t>x</m:t>
        </m:r>
      </m:oMath>
      <w:r w:rsidRPr="001D7AF4">
        <w:t xml:space="preserve"> </w:t>
      </w:r>
      <w:r>
        <w:t>para arriba al número par más cercano</w:t>
      </w:r>
    </w:p>
    <w:p w:rsidR="00DA0913" w:rsidRDefault="000F712F">
      <m:oMath>
        <m:r>
          <w:rPr>
            <w:rFonts w:ascii="Cambria Math" w:hAnsi="Cambria Math"/>
          </w:rPr>
          <m:t>L</m:t>
        </m:r>
      </m:oMath>
      <w:r>
        <w:t xml:space="preserve"> = la longitud del canal</w:t>
      </w:r>
      <w:r w:rsidR="00A77B07">
        <w:t xml:space="preserve"> = L.Floc</w:t>
      </w:r>
    </w:p>
    <w:p w:rsidR="000F712F" w:rsidRDefault="000F712F">
      <m:oMath>
        <m:r>
          <w:rPr>
            <w:rFonts w:ascii="Cambria Math" w:hAnsi="Cambria Math"/>
          </w:rPr>
          <m:t>T</m:t>
        </m:r>
      </m:oMath>
      <w:r>
        <w:t xml:space="preserve"> = </w:t>
      </w:r>
      <w:r w:rsidR="00A77B07">
        <w:t xml:space="preserve">el </w:t>
      </w:r>
      <w:r>
        <w:t>grosor de la lámina de policarbonato que se usa para los deflectores = T.FlocBaffle</w:t>
      </w:r>
    </w:p>
    <w:p w:rsidR="000F712F" w:rsidRDefault="000F712F"/>
    <w:p w:rsidR="00DA0913" w:rsidRDefault="00A77B07">
      <w:r>
        <w:t>Este número de espacios corresponde a N.FlocChannelBaffles deflectores en cada canal.</w:t>
      </w:r>
    </w:p>
    <w:p w:rsidR="00A77B07" w:rsidRDefault="00A77B07"/>
    <w:p w:rsidR="00A77B07" w:rsidRDefault="00A77B07">
      <w:r>
        <w:t>Por fin se calcula la separación precisa entre los deflectores, igual a S.FlocBaffle:</w:t>
      </w:r>
    </w:p>
    <w:p w:rsidR="00A77B07" w:rsidRDefault="00A77B07"/>
    <w:p w:rsidR="00A77B07" w:rsidRPr="00A77B07" w:rsidRDefault="00A77B07">
      <m:oMathPara>
        <m:oMath>
          <m:r>
            <w:rPr>
              <w:rFonts w:ascii="Cambria Math" w:hAnsi="Cambria Math"/>
            </w:rPr>
            <m:t>S=</m:t>
          </m:r>
          <m:f>
            <m:fPr>
              <m:ctrlPr>
                <w:rPr>
                  <w:rFonts w:ascii="Cambria Math" w:hAnsi="Cambria Math"/>
                  <w:i/>
                </w:rPr>
              </m:ctrlPr>
            </m:fPr>
            <m:num>
              <m:r>
                <w:rPr>
                  <w:rFonts w:ascii="Cambria Math" w:hAnsi="Cambria Math"/>
                </w:rPr>
                <m:t>L-</m:t>
              </m:r>
              <m:sSub>
                <m:sSubPr>
                  <m:ctrlPr>
                    <w:rPr>
                      <w:rFonts w:ascii="Cambria Math" w:hAnsi="Cambria Math"/>
                      <w:i/>
                    </w:rPr>
                  </m:ctrlPr>
                </m:sSubPr>
                <m:e>
                  <m:r>
                    <w:rPr>
                      <w:rFonts w:ascii="Cambria Math" w:hAnsi="Cambria Math"/>
                    </w:rPr>
                    <m:t>N</m:t>
                  </m:r>
                </m:e>
                <m:sub>
                  <m:r>
                    <w:rPr>
                      <w:rFonts w:ascii="Cambria Math" w:hAnsi="Cambria Math"/>
                    </w:rPr>
                    <m:t>Def</m:t>
                  </m:r>
                </m:sub>
              </m:sSub>
              <m:r>
                <w:rPr>
                  <w:rFonts w:ascii="Cambria Math" w:hAnsi="Cambria Math"/>
                </w:rPr>
                <m:t>T</m:t>
              </m:r>
            </m:num>
            <m:den>
              <m:sSub>
                <m:sSubPr>
                  <m:ctrlPr>
                    <w:rPr>
                      <w:rFonts w:ascii="Cambria Math" w:hAnsi="Cambria Math"/>
                      <w:i/>
                    </w:rPr>
                  </m:ctrlPr>
                </m:sSubPr>
                <m:e>
                  <m:r>
                    <w:rPr>
                      <w:rFonts w:ascii="Cambria Math" w:hAnsi="Cambria Math"/>
                    </w:rPr>
                    <m:t>N</m:t>
                  </m:r>
                </m:e>
                <m:sub>
                  <m:r>
                    <w:rPr>
                      <w:rFonts w:ascii="Cambria Math" w:hAnsi="Cambria Math"/>
                    </w:rPr>
                    <m:t>Esp</m:t>
                  </m:r>
                </m:sub>
              </m:sSub>
            </m:den>
          </m:f>
        </m:oMath>
      </m:oMathPara>
    </w:p>
    <w:p w:rsidR="00A77B07" w:rsidRDefault="00A77B07">
      <w:r>
        <w:t>Donde:</w:t>
      </w:r>
    </w:p>
    <w:p w:rsidR="00A77B07" w:rsidRDefault="00772C9B">
      <m:oMath>
        <m:sSub>
          <m:sSubPr>
            <m:ctrlPr>
              <w:rPr>
                <w:rFonts w:ascii="Cambria Math" w:hAnsi="Cambria Math"/>
                <w:i/>
              </w:rPr>
            </m:ctrlPr>
          </m:sSubPr>
          <m:e>
            <m:r>
              <w:rPr>
                <w:rFonts w:ascii="Cambria Math" w:hAnsi="Cambria Math"/>
              </w:rPr>
              <m:t>N</m:t>
            </m:r>
          </m:e>
          <m:sub>
            <m:r>
              <w:rPr>
                <w:rFonts w:ascii="Cambria Math" w:hAnsi="Cambria Math"/>
              </w:rPr>
              <m:t>Def</m:t>
            </m:r>
          </m:sub>
        </m:sSub>
      </m:oMath>
      <w:r w:rsidR="00A77B07">
        <w:t xml:space="preserve"> = el número de deflectores en cada canal</w:t>
      </w:r>
    </w:p>
    <w:p w:rsidR="00A77B07" w:rsidRDefault="00A77B07">
      <m:oMath>
        <m:r>
          <w:rPr>
            <w:rFonts w:ascii="Cambria Math" w:hAnsi="Cambria Math"/>
          </w:rPr>
          <m:t>T</m:t>
        </m:r>
      </m:oMath>
      <w:r>
        <w:t xml:space="preserve"> = el grosor de la lámina de policarbonato que se usa para los deflectores</w:t>
      </w:r>
    </w:p>
    <w:p w:rsidR="00A77B07" w:rsidRDefault="00A77B07"/>
    <w:p w:rsidR="00A77B07" w:rsidRDefault="003C0DE9" w:rsidP="003C0DE9">
      <w:pPr>
        <w:pStyle w:val="Heading3"/>
        <w:numPr>
          <w:ilvl w:val="0"/>
          <w:numId w:val="26"/>
        </w:numPr>
        <w:ind w:left="360"/>
      </w:pPr>
      <w:r>
        <w:t>Cálculo de los parámetros finales</w:t>
      </w:r>
    </w:p>
    <w:p w:rsidR="00DA0913" w:rsidRDefault="00DA0913"/>
    <w:p w:rsidR="00770093" w:rsidRDefault="00AC49AF" w:rsidP="00AC49AF">
      <w:pPr>
        <w:pStyle w:val="ListParagraph"/>
        <w:numPr>
          <w:ilvl w:val="0"/>
          <w:numId w:val="31"/>
        </w:numPr>
      </w:pPr>
      <w:r>
        <w:t>Potencial de colisiones provocado</w:t>
      </w:r>
      <w:r w:rsidR="00770093">
        <w:t xml:space="preserve"> por una sola expansión:</w:t>
      </w:r>
    </w:p>
    <w:p w:rsidR="00770093" w:rsidRDefault="00770093" w:rsidP="00770093">
      <w:pPr>
        <w:pStyle w:val="ListParagraph"/>
      </w:pPr>
    </w:p>
    <w:p w:rsidR="00770093" w:rsidRPr="00770093" w:rsidRDefault="00772C9B" w:rsidP="00770093">
      <w:pPr>
        <w:pStyle w:val="ListParagraph"/>
      </w:pPr>
      <m:oMathPara>
        <m:oMath>
          <m:sSub>
            <m:sSubPr>
              <m:ctrlPr>
                <w:rPr>
                  <w:rFonts w:ascii="Cambria Math" w:hAnsi="Cambria Math"/>
                  <w:i/>
                </w:rPr>
              </m:ctrlPr>
            </m:sSubPr>
            <m:e>
              <m:r>
                <w:rPr>
                  <w:rFonts w:ascii="Cambria Math" w:hAnsi="Cambria Math"/>
                </w:rPr>
                <m:t>ψ</m:t>
              </m:r>
            </m:e>
            <m:sub>
              <m:r>
                <w:rPr>
                  <w:rFonts w:ascii="Cambria Math" w:hAnsi="Cambria Math"/>
                </w:rPr>
                <m:t>Exp</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K</m:t>
                              </m:r>
                            </m:e>
                            <m:sub>
                              <m:r>
                                <w:rPr>
                                  <w:rFonts w:ascii="Cambria Math" w:hAnsi="Cambria Math"/>
                                </w:rPr>
                                <m:t>B</m:t>
                              </m:r>
                            </m:sub>
                          </m:sSub>
                        </m:e>
                        <m:sup>
                          <m:r>
                            <w:rPr>
                              <w:rFonts w:ascii="Cambria Math" w:hAnsi="Cambria Math"/>
                            </w:rPr>
                            <m:t>2</m:t>
                          </m:r>
                        </m:sup>
                      </m:sSup>
                      <m:sSup>
                        <m:sSupPr>
                          <m:ctrlPr>
                            <w:rPr>
                              <w:rFonts w:ascii="Cambria Math" w:hAnsi="Cambria Math"/>
                              <w:i/>
                            </w:rPr>
                          </m:ctrlPr>
                        </m:sSupPr>
                        <m:e>
                          <m:sSub>
                            <m:sSubPr>
                              <m:ctrlPr>
                                <w:rPr>
                                  <w:rFonts w:ascii="Cambria Math" w:hAnsi="Cambria Math"/>
                                  <w:i/>
                                </w:rPr>
                              </m:ctrlPr>
                            </m:sSubPr>
                            <m:e>
                              <m:r>
                                <w:rPr>
                                  <w:rFonts w:ascii="Cambria Math" w:hAnsi="Cambria Math"/>
                                </w:rPr>
                                <m:t>H</m:t>
                              </m:r>
                            </m:e>
                            <m:sub>
                              <m:r>
                                <w:rPr>
                                  <w:rFonts w:ascii="Cambria Math" w:hAnsi="Cambria Math"/>
                                </w:rPr>
                                <m:t>Exp</m:t>
                              </m:r>
                            </m:sub>
                          </m:sSub>
                        </m:e>
                        <m:sup>
                          <m:r>
                            <w:rPr>
                              <w:rFonts w:ascii="Cambria Math" w:hAnsi="Cambria Math"/>
                            </w:rPr>
                            <m:t>4</m:t>
                          </m:r>
                        </m:sup>
                      </m:sSup>
                    </m:num>
                    <m:den>
                      <m:r>
                        <w:rPr>
                          <w:rFonts w:ascii="Cambria Math" w:hAnsi="Cambria Math"/>
                        </w:rPr>
                        <m:t>4</m:t>
                      </m:r>
                      <m:sSub>
                        <m:sSubPr>
                          <m:ctrlPr>
                            <w:rPr>
                              <w:rFonts w:ascii="Cambria Math" w:hAnsi="Cambria Math"/>
                              <w:i/>
                            </w:rPr>
                          </m:ctrlPr>
                        </m:sSubPr>
                        <m:e>
                          <m:r>
                            <w:rPr>
                              <w:rFonts w:ascii="Cambria Math" w:hAnsi="Cambria Math"/>
                            </w:rPr>
                            <m:t>α</m:t>
                          </m:r>
                        </m:e>
                        <m:sub>
                          <m:r>
                            <w:rPr>
                              <w:rFonts w:ascii="Cambria Math" w:hAnsi="Cambria Math"/>
                            </w:rPr>
                            <m:t>ε</m:t>
                          </m:r>
                        </m:sub>
                      </m:sSub>
                    </m:den>
                  </m:f>
                </m:e>
              </m:d>
            </m:e>
            <m:sup>
              <m:f>
                <m:fPr>
                  <m:type m:val="skw"/>
                  <m:ctrlPr>
                    <w:rPr>
                      <w:rFonts w:ascii="Cambria Math" w:hAnsi="Cambria Math"/>
                      <w:i/>
                    </w:rPr>
                  </m:ctrlPr>
                </m:fPr>
                <m:num>
                  <m:r>
                    <w:rPr>
                      <w:rFonts w:ascii="Cambria Math" w:hAnsi="Cambria Math"/>
                    </w:rPr>
                    <m:t>1</m:t>
                  </m:r>
                </m:num>
                <m:den>
                  <m:r>
                    <w:rPr>
                      <w:rFonts w:ascii="Cambria Math" w:hAnsi="Cambria Math"/>
                    </w:rPr>
                    <m:t>6</m:t>
                  </m:r>
                </m:den>
              </m:f>
            </m:sup>
          </m:sSup>
        </m:oMath>
      </m:oMathPara>
    </w:p>
    <w:p w:rsidR="00770093" w:rsidRDefault="00770093" w:rsidP="00770093">
      <w:pPr>
        <w:pStyle w:val="ListParagraph"/>
      </w:pPr>
      <w:r>
        <w:t>Donde:</w:t>
      </w:r>
    </w:p>
    <w:p w:rsidR="009E6714" w:rsidRDefault="00772C9B" w:rsidP="00770093">
      <w:pPr>
        <w:pStyle w:val="ListParagraph"/>
      </w:pPr>
      <m:oMath>
        <m:sSub>
          <m:sSubPr>
            <m:ctrlPr>
              <w:rPr>
                <w:rFonts w:ascii="Cambria Math" w:hAnsi="Cambria Math"/>
                <w:i/>
              </w:rPr>
            </m:ctrlPr>
          </m:sSubPr>
          <m:e>
            <m:r>
              <w:rPr>
                <w:rFonts w:ascii="Cambria Math" w:hAnsi="Cambria Math"/>
              </w:rPr>
              <m:t>ψ</m:t>
            </m:r>
          </m:e>
          <m:sub>
            <m:r>
              <w:rPr>
                <w:rFonts w:ascii="Cambria Math" w:hAnsi="Cambria Math"/>
              </w:rPr>
              <m:t>Exp</m:t>
            </m:r>
          </m:sub>
        </m:sSub>
      </m:oMath>
      <w:r w:rsidR="009E6714">
        <w:t xml:space="preserve"> = el potencial de colisiones para una expansión = CP.FlocExpansion</w:t>
      </w:r>
    </w:p>
    <w:p w:rsidR="00770093" w:rsidRDefault="00772C9B" w:rsidP="00770093">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Exp</m:t>
            </m:r>
          </m:sub>
        </m:sSub>
      </m:oMath>
      <w:r w:rsidR="009E6714">
        <w:t xml:space="preserve"> = la separación entre expansiones = H.FlocObs</w:t>
      </w:r>
    </w:p>
    <w:p w:rsidR="00770093" w:rsidRDefault="00770093" w:rsidP="009E6714"/>
    <w:p w:rsidR="00770093" w:rsidRDefault="00770093" w:rsidP="00770093">
      <w:pPr>
        <w:pStyle w:val="ListParagraph"/>
      </w:pPr>
    </w:p>
    <w:p w:rsidR="00770093" w:rsidRDefault="00AC49AF" w:rsidP="00770093">
      <w:pPr>
        <w:pStyle w:val="ListParagraph"/>
      </w:pPr>
      <w:r>
        <w:t xml:space="preserve">Potencial de colisiones </w:t>
      </w:r>
      <w:r w:rsidR="00770093">
        <w:t>total del floculador:</w:t>
      </w:r>
    </w:p>
    <w:p w:rsidR="00AC49AF" w:rsidRDefault="00AC49AF" w:rsidP="00770093">
      <w:pPr>
        <w:pStyle w:val="ListParagraph"/>
      </w:pPr>
    </w:p>
    <w:p w:rsidR="00770093" w:rsidRPr="009E6714" w:rsidRDefault="00772C9B" w:rsidP="00770093">
      <w:pPr>
        <w:pStyle w:val="ListParagraph"/>
      </w:pPr>
      <m:oMathPara>
        <m:oMath>
          <m:sSub>
            <m:sSubPr>
              <m:ctrlPr>
                <w:rPr>
                  <w:rFonts w:ascii="Cambria Math" w:hAnsi="Cambria Math"/>
                  <w:i/>
                </w:rPr>
              </m:ctrlPr>
            </m:sSubPr>
            <m:e>
              <m:r>
                <w:rPr>
                  <w:rFonts w:ascii="Cambria Math" w:hAnsi="Cambria Math"/>
                </w:rPr>
                <m:t>ψ</m:t>
              </m:r>
            </m:e>
            <m:sub>
              <m:r>
                <w:rPr>
                  <w:rFonts w:ascii="Cambria Math" w:hAnsi="Cambria Math"/>
                </w:rPr>
                <m:t>Floc</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Exp</m:t>
              </m:r>
            </m:sub>
          </m:sSub>
          <m:sSub>
            <m:sSubPr>
              <m:ctrlPr>
                <w:rPr>
                  <w:rFonts w:ascii="Cambria Math" w:hAnsi="Cambria Math"/>
                  <w:i/>
                </w:rPr>
              </m:ctrlPr>
            </m:sSubPr>
            <m:e>
              <m:r>
                <w:rPr>
                  <w:rFonts w:ascii="Cambria Math" w:hAnsi="Cambria Math"/>
                </w:rPr>
                <m:t>ψ</m:t>
              </m:r>
            </m:e>
            <m:sub>
              <m:r>
                <w:rPr>
                  <w:rFonts w:ascii="Cambria Math" w:hAnsi="Cambria Math"/>
                </w:rPr>
                <m:t>Exp</m:t>
              </m:r>
            </m:sub>
          </m:sSub>
        </m:oMath>
      </m:oMathPara>
    </w:p>
    <w:p w:rsidR="009E6714" w:rsidRDefault="009E6714" w:rsidP="00770093">
      <w:pPr>
        <w:pStyle w:val="ListParagraph"/>
      </w:pPr>
    </w:p>
    <w:p w:rsidR="009E6714" w:rsidRDefault="009E6714" w:rsidP="00770093">
      <w:pPr>
        <w:pStyle w:val="ListParagraph"/>
      </w:pPr>
      <w:r>
        <w:t>Donde:</w:t>
      </w:r>
    </w:p>
    <w:p w:rsidR="009E6714" w:rsidRDefault="00772C9B" w:rsidP="00770093">
      <w:pPr>
        <w:pStyle w:val="ListParagraph"/>
      </w:pPr>
      <m:oMath>
        <m:sSub>
          <m:sSubPr>
            <m:ctrlPr>
              <w:rPr>
                <w:rFonts w:ascii="Cambria Math" w:hAnsi="Cambria Math"/>
                <w:i/>
              </w:rPr>
            </m:ctrlPr>
          </m:sSubPr>
          <m:e>
            <m:r>
              <w:rPr>
                <w:rFonts w:ascii="Cambria Math" w:hAnsi="Cambria Math"/>
              </w:rPr>
              <m:t>ψ</m:t>
            </m:r>
          </m:e>
          <m:sub>
            <m:r>
              <w:rPr>
                <w:rFonts w:ascii="Cambria Math" w:hAnsi="Cambria Math"/>
              </w:rPr>
              <m:t>Floc</m:t>
            </m:r>
          </m:sub>
        </m:sSub>
      </m:oMath>
      <w:r w:rsidR="009E6714">
        <w:t xml:space="preserve"> = el potencial de colisiones total del floculador = CP.Floc</w:t>
      </w:r>
    </w:p>
    <w:p w:rsidR="009E6714" w:rsidRDefault="00772C9B" w:rsidP="00770093">
      <w:pPr>
        <w:pStyle w:val="ListParagraph"/>
      </w:pPr>
      <m:oMath>
        <m:sSub>
          <m:sSubPr>
            <m:ctrlPr>
              <w:rPr>
                <w:rFonts w:ascii="Cambria Math" w:hAnsi="Cambria Math"/>
                <w:i/>
              </w:rPr>
            </m:ctrlPr>
          </m:sSubPr>
          <m:e>
            <m:r>
              <w:rPr>
                <w:rFonts w:ascii="Cambria Math" w:hAnsi="Cambria Math"/>
              </w:rPr>
              <m:t>N</m:t>
            </m:r>
          </m:e>
          <m:sub>
            <m:r>
              <w:rPr>
                <w:rFonts w:ascii="Cambria Math" w:hAnsi="Cambria Math"/>
              </w:rPr>
              <m:t>Exp</m:t>
            </m:r>
          </m:sub>
        </m:sSub>
      </m:oMath>
      <w:r w:rsidR="009E6714">
        <w:t xml:space="preserve"> = el número de expansiones en el floculador = N.FlocExpansions</w:t>
      </w:r>
    </w:p>
    <w:p w:rsidR="00770093" w:rsidRDefault="00770093" w:rsidP="00770093">
      <w:pPr>
        <w:pStyle w:val="ListParagraph"/>
      </w:pPr>
    </w:p>
    <w:p w:rsidR="00770093" w:rsidRDefault="009E6714" w:rsidP="00770093">
      <w:pPr>
        <w:pStyle w:val="ListParagraph"/>
        <w:numPr>
          <w:ilvl w:val="0"/>
          <w:numId w:val="31"/>
        </w:numPr>
      </w:pPr>
      <w:r>
        <w:t>Velocidad media del fluido:</w:t>
      </w:r>
    </w:p>
    <w:p w:rsidR="009E6714" w:rsidRDefault="009E6714" w:rsidP="009E6714">
      <w:pPr>
        <w:pStyle w:val="ListParagraph"/>
      </w:pPr>
    </w:p>
    <w:p w:rsidR="009E6714" w:rsidRPr="00046D61" w:rsidRDefault="00046D61" w:rsidP="009E6714">
      <w:pPr>
        <w:pStyle w:val="ListParagraph"/>
      </w:pPr>
      <m:oMathPara>
        <m:oMath>
          <m:r>
            <w:rPr>
              <w:rFonts w:ascii="Cambria Math" w:hAnsi="Cambria Math"/>
            </w:rPr>
            <m:t xml:space="preserve">V= </m:t>
          </m:r>
          <m:f>
            <m:fPr>
              <m:ctrlPr>
                <w:rPr>
                  <w:rFonts w:ascii="Cambria Math" w:hAnsi="Cambria Math"/>
                  <w:i/>
                </w:rPr>
              </m:ctrlPr>
            </m:fPr>
            <m:num>
              <m:r>
                <w:rPr>
                  <w:rFonts w:ascii="Cambria Math" w:hAnsi="Cambria Math"/>
                </w:rPr>
                <m:t>Q</m:t>
              </m:r>
            </m:num>
            <m:den>
              <m:r>
                <w:rPr>
                  <w:rFonts w:ascii="Cambria Math" w:hAnsi="Cambria Math"/>
                </w:rPr>
                <m:t>SW</m:t>
              </m:r>
            </m:den>
          </m:f>
        </m:oMath>
      </m:oMathPara>
    </w:p>
    <w:p w:rsidR="00046D61" w:rsidRDefault="00046D61" w:rsidP="009E6714">
      <w:pPr>
        <w:pStyle w:val="ListParagraph"/>
      </w:pPr>
      <w:r>
        <w:t>Donde:</w:t>
      </w:r>
    </w:p>
    <w:p w:rsidR="00046D61" w:rsidRDefault="00046D61" w:rsidP="009E6714">
      <w:pPr>
        <w:pStyle w:val="ListParagraph"/>
      </w:pPr>
      <m:oMath>
        <m:r>
          <w:rPr>
            <w:rFonts w:ascii="Cambria Math" w:hAnsi="Cambria Math"/>
          </w:rPr>
          <m:t>V</m:t>
        </m:r>
      </m:oMath>
      <w:r>
        <w:t xml:space="preserve"> = la velocidad media del fluido = V.Floc</w:t>
      </w:r>
    </w:p>
    <w:p w:rsidR="00046D61" w:rsidRDefault="00046D61" w:rsidP="009E6714">
      <w:pPr>
        <w:pStyle w:val="ListParagraph"/>
      </w:pPr>
      <m:oMath>
        <m:r>
          <w:rPr>
            <w:rFonts w:ascii="Cambria Math" w:hAnsi="Cambria Math"/>
          </w:rPr>
          <m:t>S</m:t>
        </m:r>
      </m:oMath>
      <w:r>
        <w:t xml:space="preserve"> = la separación entre deflectores = S.FlocBaffle</w:t>
      </w:r>
    </w:p>
    <w:p w:rsidR="009E6714" w:rsidRDefault="00046D61" w:rsidP="00046D61">
      <w:pPr>
        <w:pStyle w:val="ListParagraph"/>
      </w:pPr>
      <m:oMath>
        <m:r>
          <w:rPr>
            <w:rFonts w:ascii="Cambria Math" w:hAnsi="Cambria Math"/>
          </w:rPr>
          <m:t>W</m:t>
        </m:r>
      </m:oMath>
      <w:r>
        <w:t xml:space="preserve"> = el ancho de los canales = W.FlocChannel</w:t>
      </w:r>
    </w:p>
    <w:p w:rsidR="009E6714" w:rsidRDefault="009E6714" w:rsidP="009E6714">
      <w:pPr>
        <w:pStyle w:val="ListParagraph"/>
      </w:pPr>
    </w:p>
    <w:p w:rsidR="00046D61" w:rsidRDefault="00046D61" w:rsidP="00046D61">
      <w:pPr>
        <w:pStyle w:val="ListParagraph"/>
        <w:numPr>
          <w:ilvl w:val="0"/>
          <w:numId w:val="31"/>
        </w:numPr>
      </w:pPr>
      <w:r>
        <w:t>Pérdida de carga:</w:t>
      </w:r>
    </w:p>
    <w:p w:rsidR="00046D61" w:rsidRDefault="00046D61" w:rsidP="00046D61">
      <w:pPr>
        <w:pStyle w:val="ListParagraph"/>
      </w:pPr>
    </w:p>
    <w:p w:rsidR="00046D61" w:rsidRPr="00046D61" w:rsidRDefault="00772C9B" w:rsidP="00046D61">
      <w:pPr>
        <w:pStyle w:val="ListParagraph"/>
      </w:pPr>
      <m:oMathPara>
        <m:oMath>
          <m:sSub>
            <m:sSubPr>
              <m:ctrlPr>
                <w:rPr>
                  <w:rFonts w:ascii="Cambria Math" w:hAnsi="Cambria Math"/>
                  <w:i/>
                </w:rPr>
              </m:ctrlPr>
            </m:sSubPr>
            <m:e>
              <m:r>
                <w:rPr>
                  <w:rFonts w:ascii="Cambria Math" w:hAnsi="Cambria Math"/>
                </w:rPr>
                <m:t>h</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B</m:t>
              </m:r>
            </m:sub>
          </m:sSub>
          <m:f>
            <m:fPr>
              <m:ctrlPr>
                <w:rPr>
                  <w:rFonts w:ascii="Cambria Math" w:hAnsi="Cambria Math"/>
                  <w:i/>
                </w:rPr>
              </m:ctrlPr>
            </m:fPr>
            <m:num>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2g</m:t>
              </m:r>
            </m:den>
          </m:f>
          <m:sSub>
            <m:sSubPr>
              <m:ctrlPr>
                <w:rPr>
                  <w:rFonts w:ascii="Cambria Math" w:hAnsi="Cambria Math"/>
                  <w:i/>
                </w:rPr>
              </m:ctrlPr>
            </m:sSubPr>
            <m:e>
              <m:r>
                <w:rPr>
                  <w:rFonts w:ascii="Cambria Math" w:hAnsi="Cambria Math"/>
                </w:rPr>
                <m:t>N</m:t>
              </m:r>
            </m:e>
            <m:sub>
              <m:r>
                <w:rPr>
                  <w:rFonts w:ascii="Cambria Math" w:hAnsi="Cambria Math"/>
                </w:rPr>
                <m:t>Exp</m:t>
              </m:r>
            </m:sub>
          </m:sSub>
        </m:oMath>
      </m:oMathPara>
    </w:p>
    <w:p w:rsidR="00046D61" w:rsidRDefault="00046D61" w:rsidP="00046D61">
      <w:pPr>
        <w:pStyle w:val="ListParagraph"/>
      </w:pPr>
      <w:r>
        <w:t>Donde:</w:t>
      </w:r>
    </w:p>
    <w:p w:rsidR="00046D61" w:rsidRDefault="00772C9B" w:rsidP="00046D61">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e</m:t>
            </m:r>
          </m:sub>
        </m:sSub>
      </m:oMath>
      <w:r w:rsidR="00046D61">
        <w:t xml:space="preserve"> = la pérdida de carga total del floculador = HL.Floc</w:t>
      </w:r>
    </w:p>
    <w:p w:rsidR="00046D61" w:rsidRDefault="00046D61" w:rsidP="00046D61">
      <w:pPr>
        <w:pStyle w:val="ListParagraph"/>
      </w:pPr>
      <m:oMath>
        <m:r>
          <w:rPr>
            <w:rFonts w:ascii="Cambria Math" w:hAnsi="Cambria Math"/>
          </w:rPr>
          <m:t>V</m:t>
        </m:r>
      </m:oMath>
      <w:r>
        <w:t xml:space="preserve"> = la velocidad media del fluido = V.Floc</w:t>
      </w:r>
    </w:p>
    <w:p w:rsidR="00046D61" w:rsidRDefault="00046D61" w:rsidP="00046D61">
      <w:pPr>
        <w:pStyle w:val="ListParagraph"/>
      </w:pPr>
      <m:oMath>
        <m:r>
          <w:rPr>
            <w:rFonts w:ascii="Cambria Math" w:hAnsi="Cambria Math"/>
          </w:rPr>
          <m:t>g</m:t>
        </m:r>
      </m:oMath>
      <w:r>
        <w:t xml:space="preserve"> = la aceleración debida a la gravedad = 9.81 m/s</w:t>
      </w:r>
      <w:r>
        <w:rPr>
          <w:vertAlign w:val="superscript"/>
        </w:rPr>
        <w:t>2</w:t>
      </w:r>
    </w:p>
    <w:p w:rsidR="00046D61" w:rsidRDefault="00046D61" w:rsidP="00046D61">
      <w:pPr>
        <w:ind w:left="360"/>
      </w:pPr>
    </w:p>
    <w:p w:rsidR="00DD7FE3" w:rsidRDefault="00DD7FE3" w:rsidP="00DD7FE3">
      <w:pPr>
        <w:pStyle w:val="ListParagraph"/>
        <w:numPr>
          <w:ilvl w:val="0"/>
          <w:numId w:val="31"/>
        </w:numPr>
      </w:pPr>
      <w:r>
        <w:t>Tasa real de la disipación de ene</w:t>
      </w:r>
      <w:r w:rsidR="00AC49AF">
        <w:t>rgía después de la corrección de</w:t>
      </w:r>
      <w:r>
        <w:t xml:space="preserve"> la separación entre deflectores, igual a ED.FlocAve:</w:t>
      </w:r>
    </w:p>
    <w:p w:rsidR="00DD7FE3" w:rsidRDefault="00DD7FE3" w:rsidP="00DD7FE3">
      <w:pPr>
        <w:pStyle w:val="ListParagraph"/>
      </w:pPr>
    </w:p>
    <w:p w:rsidR="00DD7FE3" w:rsidRDefault="00772C9B" w:rsidP="00DD7FE3">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Exp</m:t>
                  </m:r>
                </m:sub>
              </m:sSub>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Q</m:t>
                      </m:r>
                    </m:num>
                    <m:den>
                      <m:r>
                        <w:rPr>
                          <w:rFonts w:ascii="Cambria Math" w:hAnsi="Cambria Math"/>
                        </w:rPr>
                        <m:t>WS</m:t>
                      </m:r>
                    </m:den>
                  </m:f>
                </m:e>
              </m:d>
            </m:e>
            <m:sup>
              <m:r>
                <w:rPr>
                  <w:rFonts w:ascii="Cambria Math" w:hAnsi="Cambria Math"/>
                </w:rPr>
                <m:t>3</m:t>
              </m:r>
            </m:sup>
          </m:sSup>
        </m:oMath>
      </m:oMathPara>
    </w:p>
    <w:p w:rsidR="00DD7FE3" w:rsidRDefault="00DD7FE3" w:rsidP="00046D61">
      <w:pPr>
        <w:pStyle w:val="ListParagraph"/>
      </w:pPr>
    </w:p>
    <w:p w:rsidR="00046D61" w:rsidRDefault="00DD7FE3" w:rsidP="00046D61">
      <w:pPr>
        <w:pStyle w:val="ListParagraph"/>
      </w:pPr>
      <w:r>
        <w:t>Y la tasa máxima de la disipación de energía que corresponde, igual a ED.FlocMax:</w:t>
      </w:r>
    </w:p>
    <w:p w:rsidR="00DD7FE3" w:rsidRDefault="00DD7FE3" w:rsidP="00046D61">
      <w:pPr>
        <w:pStyle w:val="ListParagraph"/>
      </w:pPr>
    </w:p>
    <w:p w:rsidR="00DD7FE3" w:rsidRDefault="00772C9B" w:rsidP="00046D61">
      <w:pPr>
        <w:pStyle w:val="ListParagraph"/>
      </w:pPr>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ε</m:t>
              </m:r>
            </m:sub>
          </m:sSub>
          <m:acc>
            <m:accPr>
              <m:chr m:val="̅"/>
              <m:ctrlPr>
                <w:rPr>
                  <w:rFonts w:ascii="Cambria Math" w:hAnsi="Cambria Math"/>
                  <w:i/>
                </w:rPr>
              </m:ctrlPr>
            </m:accPr>
            <m:e>
              <m:r>
                <w:rPr>
                  <w:rFonts w:ascii="Cambria Math" w:hAnsi="Cambria Math"/>
                </w:rPr>
                <m:t>ε</m:t>
              </m:r>
            </m:e>
          </m:acc>
        </m:oMath>
      </m:oMathPara>
    </w:p>
    <w:p w:rsidR="00DD7FE3" w:rsidRDefault="00DD7FE3" w:rsidP="00DD7FE3"/>
    <w:p w:rsidR="00046D61" w:rsidRDefault="00DD7FE3" w:rsidP="00770093">
      <w:pPr>
        <w:pStyle w:val="ListParagraph"/>
        <w:numPr>
          <w:ilvl w:val="0"/>
          <w:numId w:val="31"/>
        </w:numPr>
      </w:pPr>
      <w:r>
        <w:t>Gradiente medio de velocidad, igual a G.FlocAve:</w:t>
      </w:r>
    </w:p>
    <w:p w:rsidR="00DD7FE3" w:rsidRDefault="00DD7FE3" w:rsidP="00DD7FE3">
      <w:pPr>
        <w:pStyle w:val="ListParagraph"/>
      </w:pPr>
    </w:p>
    <w:p w:rsidR="00DD7FE3" w:rsidRDefault="00DD7FE3" w:rsidP="00DD7FE3">
      <w:pPr>
        <w:pStyle w:val="ListParagraph"/>
      </w:pPr>
      <m:oMathPara>
        <m:oMath>
          <m:r>
            <w:rPr>
              <w:rFonts w:ascii="Cambria Math" w:hAnsi="Cambria Math"/>
            </w:rPr>
            <m:t>G=</m:t>
          </m:r>
          <m:rad>
            <m:radPr>
              <m:degHide m:val="on"/>
              <m:ctrlPr>
                <w:rPr>
                  <w:rFonts w:ascii="Cambria Math" w:hAnsi="Cambria Math"/>
                  <w:i/>
                </w:rPr>
              </m:ctrlPr>
            </m:radPr>
            <m:deg/>
            <m:e>
              <m:f>
                <m:fPr>
                  <m:ctrlPr>
                    <w:rPr>
                      <w:rFonts w:ascii="Cambria Math" w:hAnsi="Cambria Math"/>
                      <w:i/>
                    </w:rPr>
                  </m:ctrlPr>
                </m:fPr>
                <m:num>
                  <m:acc>
                    <m:accPr>
                      <m:chr m:val="̅"/>
                      <m:ctrlPr>
                        <w:rPr>
                          <w:rFonts w:ascii="Cambria Math" w:hAnsi="Cambria Math"/>
                          <w:i/>
                        </w:rPr>
                      </m:ctrlPr>
                    </m:accPr>
                    <m:e>
                      <m:r>
                        <w:rPr>
                          <w:rFonts w:ascii="Cambria Math" w:hAnsi="Cambria Math"/>
                        </w:rPr>
                        <m:t>ε</m:t>
                      </m:r>
                    </m:e>
                  </m:acc>
                </m:num>
                <m:den>
                  <m:r>
                    <w:rPr>
                      <w:rFonts w:ascii="Cambria Math" w:hAnsi="Cambria Math"/>
                    </w:rPr>
                    <m:t>ν</m:t>
                  </m:r>
                </m:den>
              </m:f>
            </m:e>
          </m:rad>
        </m:oMath>
      </m:oMathPara>
    </w:p>
    <w:p w:rsidR="00DD7FE3" w:rsidRDefault="00DD7FE3" w:rsidP="00DD7FE3">
      <w:pPr>
        <w:pStyle w:val="ListParagraph"/>
      </w:pPr>
    </w:p>
    <w:p w:rsidR="00DD7FE3" w:rsidRDefault="00DD7FE3" w:rsidP="00DD7FE3">
      <w:pPr>
        <w:pStyle w:val="ListParagraph"/>
      </w:pPr>
      <w:r>
        <w:t xml:space="preserve">Donde </w:t>
      </w:r>
      <m:oMath>
        <m:r>
          <w:rPr>
            <w:rFonts w:ascii="Cambria Math" w:hAnsi="Cambria Math"/>
          </w:rPr>
          <m:t>ν</m:t>
        </m:r>
      </m:oMath>
      <w:r>
        <w:t xml:space="preserve"> es la viscosidad </w:t>
      </w:r>
      <w:r w:rsidRPr="001D7AF4">
        <w:t>cinemática</w:t>
      </w:r>
      <w:r>
        <w:t xml:space="preserve"> del agua, igual a Nu.Water.</w:t>
      </w:r>
    </w:p>
    <w:p w:rsidR="00DD7FE3" w:rsidRDefault="00DD7FE3" w:rsidP="00DD7FE3">
      <w:pPr>
        <w:pStyle w:val="ListParagraph"/>
      </w:pPr>
    </w:p>
    <w:p w:rsidR="00DD7FE3" w:rsidRDefault="00DD7FE3" w:rsidP="00DD7FE3">
      <w:pPr>
        <w:pStyle w:val="ListParagraph"/>
        <w:numPr>
          <w:ilvl w:val="0"/>
          <w:numId w:val="31"/>
        </w:numPr>
      </w:pPr>
      <w:r>
        <w:t>Tiempo de retención total</w:t>
      </w:r>
      <w:r w:rsidR="00E665E8">
        <w:t>, incluyendo el espacio inactivo al final del último canal y contribuido por la pérdida de carga, igual a Ti.Floc:</w:t>
      </w:r>
    </w:p>
    <w:p w:rsidR="00DD7FE3" w:rsidRDefault="00DD7FE3" w:rsidP="00DD7FE3">
      <w:pPr>
        <w:pStyle w:val="ListParagraph"/>
      </w:pPr>
    </w:p>
    <w:p w:rsidR="00DD7FE3" w:rsidRDefault="00772C9B" w:rsidP="00DD7FE3">
      <w:pPr>
        <w:pStyle w:val="ListParagraph"/>
      </w:pPr>
      <m:oMathPara>
        <m:oMath>
          <m:sSub>
            <m:sSubPr>
              <m:ctrlPr>
                <w:rPr>
                  <w:rFonts w:ascii="Cambria Math" w:hAnsi="Cambria Math"/>
                  <w:i/>
                </w:rPr>
              </m:ctrlPr>
            </m:sSubPr>
            <m:e>
              <m:r>
                <w:rPr>
                  <w:rFonts w:ascii="Cambria Math" w:hAnsi="Cambria Math"/>
                </w:rPr>
                <m:t>Vol</m:t>
              </m:r>
            </m:e>
            <m:sub>
              <m:r>
                <w:rPr>
                  <w:rFonts w:ascii="Cambria Math" w:hAnsi="Cambria Math"/>
                </w:rPr>
                <m:t>Total</m:t>
              </m:r>
            </m:sub>
          </m:sSub>
          <m:r>
            <w:rPr>
              <w:rFonts w:ascii="Cambria Math" w:hAnsi="Cambria Math"/>
            </w:rPr>
            <m:t>=WLH=W</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Canal</m:t>
                  </m:r>
                </m:sub>
              </m:sSub>
              <m:sSub>
                <m:sSubPr>
                  <m:ctrlPr>
                    <w:rPr>
                      <w:rFonts w:ascii="Cambria Math" w:hAnsi="Cambria Math"/>
                      <w:i/>
                    </w:rPr>
                  </m:ctrlPr>
                </m:sSubPr>
                <m:e>
                  <m:r>
                    <w:rPr>
                      <w:rFonts w:ascii="Cambria Math" w:hAnsi="Cambria Math"/>
                    </w:rPr>
                    <m:t>L</m:t>
                  </m:r>
                </m:e>
                <m:sub>
                  <m:r>
                    <w:rPr>
                      <w:rFonts w:ascii="Cambria Math" w:hAnsi="Cambria Math"/>
                    </w:rPr>
                    <m:t>Canal</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Et</m:t>
                  </m:r>
                </m:sub>
              </m:sSub>
              <m:r>
                <w:rPr>
                  <w:rFonts w:ascii="Cambria Math" w:hAnsi="Cambria Math"/>
                </w:rPr>
                <m:t>-T</m:t>
              </m:r>
            </m:e>
          </m:d>
          <m:d>
            <m:dPr>
              <m:ctrlPr>
                <w:rPr>
                  <w:rFonts w:ascii="Cambria Math" w:hAnsi="Cambria Math"/>
                  <w:i/>
                </w:rPr>
              </m:ctrlPr>
            </m:dPr>
            <m:e>
              <m:r>
                <w:rPr>
                  <w:rFonts w:ascii="Cambria Math" w:hAnsi="Cambria Math"/>
                </w:rPr>
                <m:t>H+</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e</m:t>
                      </m:r>
                    </m:sub>
                  </m:sSub>
                </m:num>
                <m:den>
                  <m:r>
                    <w:rPr>
                      <w:rFonts w:ascii="Cambria Math" w:hAnsi="Cambria Math"/>
                    </w:rPr>
                    <m:t>2</m:t>
                  </m:r>
                </m:den>
              </m:f>
            </m:e>
          </m:d>
        </m:oMath>
      </m:oMathPara>
    </w:p>
    <w:p w:rsidR="00DD7FE3" w:rsidRDefault="00DD7FE3" w:rsidP="00DD7FE3">
      <w:pPr>
        <w:pStyle w:val="ListParagraph"/>
      </w:pPr>
    </w:p>
    <w:p w:rsidR="00E665E8" w:rsidRDefault="00E665E8" w:rsidP="00DD7FE3">
      <w:pPr>
        <w:pStyle w:val="ListParagraph"/>
      </w:pPr>
      <m:oMathPara>
        <m:oMath>
          <m:r>
            <w:rPr>
              <w:rFonts w:ascii="Cambria Math" w:hAnsi="Cambria Math"/>
            </w:rPr>
            <m:t>θ=</m:t>
          </m:r>
          <m:f>
            <m:fPr>
              <m:ctrlPr>
                <w:rPr>
                  <w:rFonts w:ascii="Cambria Math" w:hAnsi="Cambria Math"/>
                  <w:i/>
                </w:rPr>
              </m:ctrlPr>
            </m:fPr>
            <m:num>
              <m:sSub>
                <m:sSubPr>
                  <m:ctrlPr>
                    <w:rPr>
                      <w:rFonts w:ascii="Cambria Math" w:hAnsi="Cambria Math"/>
                      <w:i/>
                    </w:rPr>
                  </m:ctrlPr>
                </m:sSubPr>
                <m:e>
                  <m:r>
                    <w:rPr>
                      <w:rFonts w:ascii="Cambria Math" w:hAnsi="Cambria Math"/>
                    </w:rPr>
                    <m:t>Vol</m:t>
                  </m:r>
                </m:e>
                <m:sub>
                  <m:r>
                    <w:rPr>
                      <w:rFonts w:ascii="Cambria Math" w:hAnsi="Cambria Math"/>
                    </w:rPr>
                    <m:t>Total</m:t>
                  </m:r>
                </m:sub>
              </m:sSub>
            </m:num>
            <m:den>
              <m:r>
                <w:rPr>
                  <w:rFonts w:ascii="Cambria Math" w:hAnsi="Cambria Math"/>
                </w:rPr>
                <m:t>Q</m:t>
              </m:r>
            </m:den>
          </m:f>
        </m:oMath>
      </m:oMathPara>
    </w:p>
    <w:p w:rsidR="00E665E8" w:rsidRDefault="00E665E8" w:rsidP="00DD7FE3">
      <w:pPr>
        <w:pStyle w:val="ListParagraph"/>
      </w:pPr>
    </w:p>
    <w:p w:rsidR="00DD7FE3" w:rsidRDefault="00E665E8" w:rsidP="007A3B4C">
      <w:pPr>
        <w:pStyle w:val="ListParagraph"/>
      </w:pPr>
      <w:r>
        <w:t>El tiempo de retención activo se calcula restando el volumen inactivo, y es igual a  Ti.FlocActive.</w:t>
      </w:r>
    </w:p>
    <w:p w:rsidR="00E665E8" w:rsidRDefault="00E665E8" w:rsidP="00E665E8"/>
    <w:p w:rsidR="00E665E8" w:rsidRDefault="00E665E8" w:rsidP="00E665E8">
      <w:pPr>
        <w:pStyle w:val="Heading3"/>
        <w:numPr>
          <w:ilvl w:val="0"/>
          <w:numId w:val="26"/>
        </w:numPr>
        <w:ind w:left="360"/>
      </w:pPr>
      <w:r>
        <w:t>Diseño de los obstáculos</w:t>
      </w:r>
    </w:p>
    <w:p w:rsidR="00E665E8" w:rsidRDefault="00DC788F" w:rsidP="00E665E8">
      <w:r>
        <w:t xml:space="preserve">Cada obstáculo es dos pedazos de tubo de PVC entre los cuales el agua tiene que fluir (Figura XX). </w:t>
      </w:r>
      <w:r w:rsidR="00275606">
        <w:t>Las expansiones provocadas por lo</w:t>
      </w:r>
      <w:r>
        <w:t xml:space="preserve">s obstáculos deben ser iguales a las que </w:t>
      </w:r>
      <w:r w:rsidR="00E66EC9">
        <w:t>provocan</w:t>
      </w:r>
      <w:r>
        <w:t xml:space="preserve"> los deflectores. </w:t>
      </w:r>
      <w:r w:rsidR="005D6B84">
        <w:t xml:space="preserve">Se asume que, por la forma </w:t>
      </w:r>
      <w:r w:rsidR="006753F7">
        <w:t>redonda</w:t>
      </w:r>
      <w:r w:rsidR="005D6B84">
        <w:t xml:space="preserve"> de los tubos</w:t>
      </w:r>
      <w:r w:rsidR="006753F7">
        <w:t xml:space="preserve"> y la curva gradual de las líneas de corriente</w:t>
      </w:r>
      <w:r w:rsidR="005D6B84">
        <w:t>, no hay vena contracta que sigue el obstáculo en el flujo, sino una expansión inmediata. Por tanto, el ancho del espacio entre los tubos debe ser igual al ancho de la parte más estrecha de la vena contracta que sigue después de la vuel</w:t>
      </w:r>
      <w:r w:rsidR="006753F7">
        <w:t>t</w:t>
      </w:r>
      <w:r w:rsidR="005D6B84">
        <w:t>a alrededor de un deflector:</w:t>
      </w:r>
    </w:p>
    <w:p w:rsidR="005D6B84" w:rsidRDefault="005D6B84" w:rsidP="00E665E8"/>
    <w:p w:rsidR="005D6B84" w:rsidRPr="005D6B84" w:rsidRDefault="005D6B84" w:rsidP="00E665E8">
      <m:oMathPara>
        <m:oMath>
          <m:r>
            <w:rPr>
              <w:rFonts w:ascii="Cambria Math" w:hAnsi="Cambria Math"/>
            </w:rPr>
            <m:t>W=</m:t>
          </m:r>
          <m:sSub>
            <m:sSubPr>
              <m:ctrlPr>
                <w:rPr>
                  <w:rFonts w:ascii="Cambria Math" w:hAnsi="Cambria Math"/>
                  <w:i/>
                </w:rPr>
              </m:ctrlPr>
            </m:sSubPr>
            <m:e>
              <m:r>
                <w:rPr>
                  <w:rFonts w:ascii="Cambria Math" w:hAnsi="Cambria Math"/>
                </w:rPr>
                <m:t>S</m:t>
              </m:r>
            </m:e>
            <m:sub>
              <m:r>
                <w:rPr>
                  <w:rFonts w:ascii="Cambria Math" w:hAnsi="Cambria Math"/>
                </w:rPr>
                <m:t>Def</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Π</m:t>
                  </m:r>
                </m:e>
                <m:sub>
                  <m:r>
                    <w:rPr>
                      <w:rFonts w:ascii="Cambria Math" w:hAnsi="Cambria Math"/>
                    </w:rPr>
                    <m:t>VC</m:t>
                  </m:r>
                </m:sub>
              </m:sSub>
            </m:e>
          </m:d>
        </m:oMath>
      </m:oMathPara>
    </w:p>
    <w:p w:rsidR="005D6B84" w:rsidRDefault="005D6B84" w:rsidP="00E665E8"/>
    <w:p w:rsidR="005D6B84" w:rsidRDefault="005D6B84" w:rsidP="00E665E8">
      <w:r>
        <w:t>Donde:</w:t>
      </w:r>
    </w:p>
    <w:p w:rsidR="005D6B84" w:rsidRDefault="005D6B84" w:rsidP="00E665E8">
      <m:oMath>
        <m:r>
          <w:rPr>
            <w:rFonts w:ascii="Cambria Math" w:hAnsi="Cambria Math"/>
          </w:rPr>
          <m:t>W</m:t>
        </m:r>
      </m:oMath>
      <w:r>
        <w:t xml:space="preserve"> = el ancho del espacio entre los tubos = W.FlocObstacleWake</w:t>
      </w:r>
    </w:p>
    <w:p w:rsidR="005D6B84" w:rsidRDefault="00772C9B" w:rsidP="00E665E8">
      <m:oMath>
        <m:sSub>
          <m:sSubPr>
            <m:ctrlPr>
              <w:rPr>
                <w:rFonts w:ascii="Cambria Math" w:hAnsi="Cambria Math"/>
                <w:i/>
              </w:rPr>
            </m:ctrlPr>
          </m:sSubPr>
          <m:e>
            <m:r>
              <w:rPr>
                <w:rFonts w:ascii="Cambria Math" w:hAnsi="Cambria Math"/>
              </w:rPr>
              <m:t>S</m:t>
            </m:r>
          </m:e>
          <m:sub>
            <m:r>
              <w:rPr>
                <w:rFonts w:ascii="Cambria Math" w:hAnsi="Cambria Math"/>
              </w:rPr>
              <m:t>Def</m:t>
            </m:r>
          </m:sub>
        </m:sSub>
      </m:oMath>
      <w:r w:rsidR="005D6B84">
        <w:t xml:space="preserve"> = la separación entre deflectores</w:t>
      </w:r>
    </w:p>
    <w:p w:rsidR="005D6B84" w:rsidRDefault="00772C9B" w:rsidP="00E665E8">
      <m:oMath>
        <m:sSub>
          <m:sSubPr>
            <m:ctrlPr>
              <w:rPr>
                <w:rFonts w:ascii="Cambria Math" w:hAnsi="Cambria Math"/>
                <w:i/>
              </w:rPr>
            </m:ctrlPr>
          </m:sSubPr>
          <m:e>
            <m:r>
              <w:rPr>
                <w:rFonts w:ascii="Cambria Math" w:hAnsi="Cambria Math"/>
              </w:rPr>
              <m:t>Π</m:t>
            </m:r>
          </m:e>
          <m:sub>
            <m:r>
              <w:rPr>
                <w:rFonts w:ascii="Cambria Math" w:hAnsi="Cambria Math"/>
              </w:rPr>
              <m:t>VC</m:t>
            </m:r>
          </m:sub>
        </m:sSub>
      </m:oMath>
      <w:r w:rsidR="005D6B84">
        <w:t xml:space="preserve"> = coeficiente de vena contracta para la vuela alrededor de un deflector = Pi.VCBaffle</w:t>
      </w:r>
    </w:p>
    <w:p w:rsidR="005D6B84" w:rsidRPr="00E665E8" w:rsidRDefault="005D6B84" w:rsidP="00E665E8"/>
    <w:p w:rsidR="00DC788F" w:rsidRDefault="00DC788F" w:rsidP="00DC788F">
      <w:pPr>
        <w:pStyle w:val="Figure"/>
      </w:pPr>
      <w:r>
        <w:rPr>
          <w:noProof/>
          <w:lang w:val="en-US"/>
        </w:rPr>
        <w:lastRenderedPageBreak/>
        <w:drawing>
          <wp:inline distT="0" distB="0" distL="0" distR="0">
            <wp:extent cx="3368093" cy="333159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383365" cy="3346704"/>
                    </a:xfrm>
                    <a:prstGeom prst="rect">
                      <a:avLst/>
                    </a:prstGeom>
                  </pic:spPr>
                </pic:pic>
              </a:graphicData>
            </a:graphic>
          </wp:inline>
        </w:drawing>
      </w:r>
    </w:p>
    <w:p w:rsidR="00DC788F" w:rsidRPr="00DC788F" w:rsidRDefault="00DC788F" w:rsidP="00DC788F">
      <w:pPr>
        <w:pStyle w:val="Caption"/>
      </w:pPr>
    </w:p>
    <w:p w:rsidR="006753F7" w:rsidRDefault="005D6B84">
      <w:r>
        <w:t>Por fin, el algoritmo busca el tamaño mínimo del tubo que ocupe el espacio necesario</w:t>
      </w:r>
      <w:r w:rsidR="006753F7">
        <w:t>, igual a ND.FlocObs.</w:t>
      </w:r>
    </w:p>
    <w:p w:rsidR="006753F7" w:rsidRDefault="006753F7"/>
    <w:p w:rsidR="006753F7" w:rsidRDefault="00B920E8" w:rsidP="006753F7">
      <w:pPr>
        <w:pStyle w:val="Heading3"/>
        <w:numPr>
          <w:ilvl w:val="0"/>
          <w:numId w:val="26"/>
        </w:numPr>
        <w:ind w:left="360"/>
      </w:pPr>
      <w:r>
        <w:t>L</w:t>
      </w:r>
      <w:r w:rsidR="006753F7">
        <w:t>as compuertas entre los canales</w:t>
      </w:r>
    </w:p>
    <w:p w:rsidR="008F1AFA" w:rsidRDefault="008F1AFA" w:rsidP="006753F7">
      <w:r>
        <w:t>En el diseño de las compuertas el área perpendicular al flujo de agua se conserva</w:t>
      </w:r>
      <w:r w:rsidR="00353E9D">
        <w:t xml:space="preserve"> de tal forma que no hay regiones con tasas de la disipación de energía muy</w:t>
      </w:r>
      <w:r w:rsidR="00B66FE9">
        <w:t xml:space="preserve"> arriba del límite del diseño</w:t>
      </w:r>
      <w:r>
        <w:t>. Es decir, el área de la compuerta es igual al área del espacio entre los deflectores. La compuerta debe caber en el espacio antes del primer deflector en el canal. Por tanto, el ancho se calcula en base a la separación entre deflectores:</w:t>
      </w:r>
    </w:p>
    <w:p w:rsidR="008F1AFA" w:rsidRDefault="008F1AFA" w:rsidP="006753F7"/>
    <w:p w:rsidR="008F1AFA" w:rsidRPr="00353E9D" w:rsidRDefault="008F1AFA" w:rsidP="006753F7">
      <m:oMathPara>
        <m:oMath>
          <m:r>
            <w:rPr>
              <w:rFonts w:ascii="Cambria Math" w:hAnsi="Cambria Math"/>
            </w:rPr>
            <m:t>W=S-d</m:t>
          </m:r>
        </m:oMath>
      </m:oMathPara>
    </w:p>
    <w:p w:rsidR="00353E9D" w:rsidRDefault="00353E9D" w:rsidP="006753F7"/>
    <w:p w:rsidR="00353E9D" w:rsidRDefault="00353E9D" w:rsidP="006753F7">
      <w:r>
        <w:t>Donde:</w:t>
      </w:r>
    </w:p>
    <w:p w:rsidR="00353E9D" w:rsidRDefault="00353E9D" w:rsidP="006753F7">
      <m:oMath>
        <m:r>
          <w:rPr>
            <w:rFonts w:ascii="Cambria Math" w:hAnsi="Cambria Math"/>
          </w:rPr>
          <m:t>W</m:t>
        </m:r>
      </m:oMath>
      <w:r>
        <w:t xml:space="preserve"> = el ancho de la compuerta = W.FlocPort</w:t>
      </w:r>
    </w:p>
    <w:p w:rsidR="00353E9D" w:rsidRDefault="00353E9D" w:rsidP="006753F7">
      <m:oMath>
        <m:r>
          <w:rPr>
            <w:rFonts w:ascii="Cambria Math" w:hAnsi="Cambria Math"/>
          </w:rPr>
          <m:t>S</m:t>
        </m:r>
      </m:oMath>
      <w:r>
        <w:t xml:space="preserve"> = la separación entre deflectores = S.FlocBaffle</w:t>
      </w:r>
    </w:p>
    <w:p w:rsidR="00353E9D" w:rsidRDefault="00353E9D" w:rsidP="006753F7">
      <m:oMath>
        <m:r>
          <w:rPr>
            <w:rFonts w:ascii="Cambria Math" w:hAnsi="Cambria Math"/>
          </w:rPr>
          <m:t>d</m:t>
        </m:r>
      </m:oMath>
      <w:r>
        <w:t xml:space="preserve"> = la brecha entre el borde de la compuerta y el primer deflector = S.FlocBaffleSetBackPlastic</w:t>
      </w:r>
    </w:p>
    <w:p w:rsidR="00353E9D" w:rsidRDefault="00353E9D" w:rsidP="006753F7"/>
    <w:p w:rsidR="00353E9D" w:rsidRDefault="00353E9D" w:rsidP="006753F7">
      <w:r>
        <w:t>Con el fin de conservar el área perpendicular al fluj</w:t>
      </w:r>
      <w:r w:rsidR="00B66FE9">
        <w:t>o en todo el recorrido de agua a lo largo del floculador, la altura de la compuerta se calcula como:</w:t>
      </w:r>
    </w:p>
    <w:p w:rsidR="00B66FE9" w:rsidRDefault="00B66FE9" w:rsidP="006753F7"/>
    <w:p w:rsidR="00B66FE9" w:rsidRPr="00B66FE9" w:rsidRDefault="00B66FE9" w:rsidP="006753F7">
      <m:oMathPara>
        <m:oMath>
          <m:r>
            <w:rPr>
              <w:rFonts w:ascii="Cambria Math" w:hAnsi="Cambria Math"/>
            </w:rPr>
            <m:t xml:space="preserve">H= </m:t>
          </m:r>
          <m:f>
            <m:fPr>
              <m:ctrlPr>
                <w:rPr>
                  <w:rFonts w:ascii="Cambria Math" w:hAnsi="Cambria Math"/>
                  <w:i/>
                </w:rPr>
              </m:ctrlPr>
            </m:fPr>
            <m:num>
              <m:r>
                <w:rPr>
                  <w:rFonts w:ascii="Cambria Math" w:hAnsi="Cambria Math"/>
                </w:rPr>
                <m:t>S</m:t>
              </m:r>
              <m:sSub>
                <m:sSubPr>
                  <m:ctrlPr>
                    <w:rPr>
                      <w:rFonts w:ascii="Cambria Math" w:hAnsi="Cambria Math"/>
                      <w:i/>
                    </w:rPr>
                  </m:ctrlPr>
                </m:sSubPr>
                <m:e>
                  <m:r>
                    <w:rPr>
                      <w:rFonts w:ascii="Cambria Math" w:hAnsi="Cambria Math"/>
                    </w:rPr>
                    <m:t>W</m:t>
                  </m:r>
                </m:e>
                <m:sub>
                  <m:r>
                    <w:rPr>
                      <w:rFonts w:ascii="Cambria Math" w:hAnsi="Cambria Math"/>
                    </w:rPr>
                    <m:t>Canal</m:t>
                  </m:r>
                </m:sub>
              </m:sSub>
            </m:num>
            <m:den>
              <m:sSub>
                <m:sSubPr>
                  <m:ctrlPr>
                    <w:rPr>
                      <w:rFonts w:ascii="Cambria Math" w:hAnsi="Cambria Math"/>
                      <w:i/>
                    </w:rPr>
                  </m:ctrlPr>
                </m:sSubPr>
                <m:e>
                  <m:r>
                    <w:rPr>
                      <w:rFonts w:ascii="Cambria Math" w:hAnsi="Cambria Math"/>
                    </w:rPr>
                    <m:t>W</m:t>
                  </m:r>
                </m:e>
                <m:sub>
                  <m:r>
                    <w:rPr>
                      <w:rFonts w:ascii="Cambria Math" w:hAnsi="Cambria Math"/>
                    </w:rPr>
                    <m:t>Compuerta</m:t>
                  </m:r>
                </m:sub>
              </m:sSub>
            </m:den>
          </m:f>
        </m:oMath>
      </m:oMathPara>
    </w:p>
    <w:p w:rsidR="00B66FE9" w:rsidRDefault="00B66FE9" w:rsidP="006753F7"/>
    <w:p w:rsidR="00B920E8" w:rsidRDefault="00B66FE9">
      <w:r>
        <w:t xml:space="preserve">Donde </w:t>
      </w:r>
      <m:oMath>
        <m:r>
          <w:rPr>
            <w:rFonts w:ascii="Cambria Math" w:hAnsi="Cambria Math"/>
          </w:rPr>
          <m:t>H</m:t>
        </m:r>
      </m:oMath>
      <w:r>
        <w:t xml:space="preserve"> = la altura de la compuerta = H.FlocPort.</w:t>
      </w:r>
    </w:p>
    <w:p w:rsidR="00B920E8" w:rsidRDefault="00B920E8" w:rsidP="00B920E8">
      <w:pPr>
        <w:pStyle w:val="Heading3"/>
        <w:numPr>
          <w:ilvl w:val="0"/>
          <w:numId w:val="26"/>
        </w:numPr>
        <w:ind w:left="360"/>
      </w:pPr>
      <w:r>
        <w:lastRenderedPageBreak/>
        <w:t>Desagües de los canales</w:t>
      </w:r>
    </w:p>
    <w:p w:rsidR="00B920E8" w:rsidRDefault="00B920E8" w:rsidP="00B920E8">
      <w:r>
        <w:t>Con la excepción del primero, todos los canales del floculador cuentan con un desagüe pegado al canal de limpieza de la planta. Se diseñan para que toda el agua se vaya del floculador dentro de Ti.FlocDrain, lo cual da el siguiente caudal de diseño:</w:t>
      </w:r>
    </w:p>
    <w:p w:rsidR="00B920E8" w:rsidRDefault="00B920E8" w:rsidP="00B920E8"/>
    <w:p w:rsidR="00B920E8" w:rsidRPr="00B920E8" w:rsidRDefault="00772C9B" w:rsidP="00B920E8">
      <m:oMathPara>
        <m:oMath>
          <m:sSub>
            <m:sSubPr>
              <m:ctrlPr>
                <w:rPr>
                  <w:rFonts w:ascii="Cambria Math" w:hAnsi="Cambria Math"/>
                  <w:i/>
                </w:rPr>
              </m:ctrlPr>
            </m:sSubPr>
            <m:e>
              <m:r>
                <w:rPr>
                  <w:rFonts w:ascii="Cambria Math" w:hAnsi="Cambria Math"/>
                </w:rPr>
                <m:t>Q</m:t>
              </m:r>
            </m:e>
            <m:sub>
              <m:r>
                <w:rPr>
                  <w:rFonts w:ascii="Cambria Math" w:hAnsi="Cambria Math"/>
                </w:rPr>
                <m:t>Des</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ol</m:t>
                  </m:r>
                </m:e>
                <m:sub>
                  <m:r>
                    <w:rPr>
                      <w:rFonts w:ascii="Cambria Math" w:hAnsi="Cambria Math"/>
                    </w:rPr>
                    <m:t>Floc</m:t>
                  </m:r>
                </m:sub>
              </m:sSub>
            </m:num>
            <m:den>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Canales</m:t>
                      </m:r>
                    </m:sub>
                  </m:sSub>
                  <m:r>
                    <w:rPr>
                      <w:rFonts w:ascii="Cambria Math" w:hAnsi="Cambria Math"/>
                    </w:rPr>
                    <m:t>-1</m:t>
                  </m:r>
                </m:e>
              </m:d>
              <m:r>
                <w:rPr>
                  <w:rFonts w:ascii="Cambria Math" w:hAnsi="Cambria Math"/>
                </w:rPr>
                <m:t>Ti</m:t>
              </m:r>
            </m:den>
          </m:f>
        </m:oMath>
      </m:oMathPara>
    </w:p>
    <w:p w:rsidR="007A3B4C" w:rsidRDefault="007A3B4C" w:rsidP="00B920E8"/>
    <w:p w:rsidR="00B920E8" w:rsidRDefault="00B920E8" w:rsidP="00B920E8">
      <w:r>
        <w:t>Donde:</w:t>
      </w:r>
    </w:p>
    <w:p w:rsidR="00B920E8" w:rsidRDefault="00772C9B" w:rsidP="00B920E8">
      <m:oMath>
        <m:sSub>
          <m:sSubPr>
            <m:ctrlPr>
              <w:rPr>
                <w:rFonts w:ascii="Cambria Math" w:hAnsi="Cambria Math"/>
                <w:i/>
              </w:rPr>
            </m:ctrlPr>
          </m:sSubPr>
          <m:e>
            <m:r>
              <w:rPr>
                <w:rFonts w:ascii="Cambria Math" w:hAnsi="Cambria Math"/>
              </w:rPr>
              <m:t>Q</m:t>
            </m:r>
          </m:e>
          <m:sub>
            <m:r>
              <w:rPr>
                <w:rFonts w:ascii="Cambria Math" w:hAnsi="Cambria Math"/>
              </w:rPr>
              <m:t>Des</m:t>
            </m:r>
          </m:sub>
        </m:sSub>
      </m:oMath>
      <w:r w:rsidR="00B920E8">
        <w:t xml:space="preserve"> = el caudal de diseño de cada desagüe = Q.FlocDrain</w:t>
      </w:r>
    </w:p>
    <w:p w:rsidR="00B920E8" w:rsidRDefault="00772C9B" w:rsidP="00B920E8">
      <m:oMath>
        <m:sSub>
          <m:sSubPr>
            <m:ctrlPr>
              <w:rPr>
                <w:rFonts w:ascii="Cambria Math" w:hAnsi="Cambria Math"/>
                <w:i/>
              </w:rPr>
            </m:ctrlPr>
          </m:sSubPr>
          <m:e>
            <m:r>
              <w:rPr>
                <w:rFonts w:ascii="Cambria Math" w:hAnsi="Cambria Math"/>
              </w:rPr>
              <m:t>Vol</m:t>
            </m:r>
          </m:e>
          <m:sub>
            <m:r>
              <w:rPr>
                <w:rFonts w:ascii="Cambria Math" w:hAnsi="Cambria Math"/>
              </w:rPr>
              <m:t>Floc</m:t>
            </m:r>
          </m:sub>
        </m:sSub>
      </m:oMath>
      <w:r w:rsidR="00B920E8">
        <w:t xml:space="preserve"> = el volumen total de agua en el floculador cuando está lleno = Vol.Floc</w:t>
      </w:r>
    </w:p>
    <w:p w:rsidR="00B920E8" w:rsidRDefault="00772C9B" w:rsidP="00B920E8">
      <m:oMath>
        <m:sSub>
          <m:sSubPr>
            <m:ctrlPr>
              <w:rPr>
                <w:rFonts w:ascii="Cambria Math" w:hAnsi="Cambria Math"/>
                <w:i/>
              </w:rPr>
            </m:ctrlPr>
          </m:sSubPr>
          <m:e>
            <m:r>
              <w:rPr>
                <w:rFonts w:ascii="Cambria Math" w:hAnsi="Cambria Math"/>
              </w:rPr>
              <m:t>N</m:t>
            </m:r>
          </m:e>
          <m:sub>
            <m:r>
              <w:rPr>
                <w:rFonts w:ascii="Cambria Math" w:hAnsi="Cambria Math"/>
              </w:rPr>
              <m:t>Canales</m:t>
            </m:r>
          </m:sub>
        </m:sSub>
      </m:oMath>
      <w:r w:rsidR="00B920E8">
        <w:t xml:space="preserve"> = el número de canales en el floculador = N.FlocChannels</w:t>
      </w:r>
    </w:p>
    <w:p w:rsidR="00B920E8" w:rsidRDefault="009D0009" w:rsidP="00B920E8">
      <m:oMath>
        <m:r>
          <w:rPr>
            <w:rFonts w:ascii="Cambria Math" w:hAnsi="Cambria Math"/>
          </w:rPr>
          <m:t>Ti</m:t>
        </m:r>
      </m:oMath>
      <w:r>
        <w:t xml:space="preserve"> = el tiempo máximo que lleva el proceso de vaciar el floculador = Ti.FlocDrain</w:t>
      </w:r>
    </w:p>
    <w:p w:rsidR="009D0009" w:rsidRDefault="009D0009" w:rsidP="00B920E8"/>
    <w:p w:rsidR="0013102F" w:rsidRDefault="007A3B4C" w:rsidP="00B920E8">
      <w:r>
        <w:t xml:space="preserve">Con este </w:t>
      </w:r>
      <w:r w:rsidR="00E66EC9">
        <w:t xml:space="preserve">caudal </w:t>
      </w:r>
      <w:r w:rsidR="0013102F">
        <w:t>se determina el diámetro del desagüe:</w:t>
      </w:r>
    </w:p>
    <w:p w:rsidR="0013102F" w:rsidRDefault="0013102F" w:rsidP="00B920E8"/>
    <w:p w:rsidR="0013102F" w:rsidRDefault="0013102F" w:rsidP="00B920E8">
      <w:r>
        <w:t>PS.FlocObsStr</w:t>
      </w:r>
    </w:p>
    <w:p w:rsidR="0013102F" w:rsidRDefault="0013102F" w:rsidP="00B920E8"/>
    <w:p w:rsidR="0013102F" w:rsidRDefault="0013102F" w:rsidP="00B920E8"/>
    <w:p w:rsidR="0013102F" w:rsidRDefault="0013102F" w:rsidP="00B920E8"/>
    <w:p w:rsidR="009D0009" w:rsidRPr="00B920E8" w:rsidRDefault="009D0009" w:rsidP="00B920E8"/>
    <w:p w:rsidR="0067126F" w:rsidRPr="00F6195C" w:rsidRDefault="0067126F">
      <w:r w:rsidRPr="001D7AF4">
        <w:br w:type="page"/>
      </w:r>
    </w:p>
    <w:p w:rsidR="0057542E" w:rsidRPr="001D7AF4" w:rsidRDefault="00E37292" w:rsidP="00E37292">
      <w:pPr>
        <w:pStyle w:val="Heading1"/>
      </w:pPr>
      <w:r w:rsidRPr="001D7AF4">
        <w:lastRenderedPageBreak/>
        <w:t>Sedimentación</w:t>
      </w:r>
      <w:bookmarkEnd w:id="65"/>
    </w:p>
    <w:p w:rsidR="00E37292" w:rsidRPr="001D7AF4" w:rsidRDefault="00E37292" w:rsidP="00E37292">
      <w:pPr>
        <w:pStyle w:val="Heading2"/>
      </w:pPr>
      <w:bookmarkStart w:id="66" w:name="_Toc424289912"/>
      <w:r w:rsidRPr="001D7AF4">
        <w:t>Propósito</w:t>
      </w:r>
      <w:bookmarkEnd w:id="66"/>
      <w:r w:rsidR="006C5289">
        <w:t xml:space="preserve"> y Descripci</w:t>
      </w:r>
      <w:r w:rsidR="00D40DE6">
        <w:rPr>
          <w:rFonts w:cs="Times New Roman"/>
        </w:rPr>
        <w:t>ó</w:t>
      </w:r>
      <w:r w:rsidR="00D40DE6">
        <w:t>n</w:t>
      </w:r>
    </w:p>
    <w:p w:rsidR="005C0150" w:rsidRPr="001D7AF4" w:rsidRDefault="0057542E" w:rsidP="00A90A8D">
      <w:r w:rsidRPr="001D7AF4">
        <w:t>El objetivo principal de los tanques de sedimentación es quitar</w:t>
      </w:r>
      <w:r w:rsidR="00B50BB3" w:rsidRPr="001D7AF4">
        <w:t xml:space="preserve"> el sedimento del agua por la fuerza de gravedad</w:t>
      </w:r>
      <w:r w:rsidRPr="001D7AF4">
        <w:t>. El principio fundamental es que la velocidad del agua en el flujo ascendente es menor que la velocidad de se</w:t>
      </w:r>
      <w:r w:rsidR="00B2029C" w:rsidRPr="001D7AF4">
        <w:t>dimentación de los flóculos, de tal forma</w:t>
      </w:r>
      <w:r w:rsidRPr="001D7AF4">
        <w:t xml:space="preserve"> que los sólidos se caen hasta quedarse en una superficie sólida mientras</w:t>
      </w:r>
      <w:r w:rsidR="005C0150" w:rsidRPr="001D7AF4">
        <w:t xml:space="preserve"> el agua sale por arriba. Por lo tanto se mantienen condiciones de flujo </w:t>
      </w:r>
    </w:p>
    <w:p w:rsidR="005C0150" w:rsidRPr="001D7AF4" w:rsidRDefault="005C0150" w:rsidP="00A90A8D"/>
    <w:p w:rsidR="0057542E" w:rsidRPr="001D7AF4" w:rsidRDefault="003969CB" w:rsidP="00A90A8D">
      <w:r w:rsidRPr="001D7AF4">
        <w:t>L</w:t>
      </w:r>
      <w:r w:rsidR="0057542E" w:rsidRPr="001D7AF4">
        <w:t xml:space="preserve">os tanques </w:t>
      </w:r>
      <w:r w:rsidR="007E090F" w:rsidRPr="001D7AF4">
        <w:t xml:space="preserve">de </w:t>
      </w:r>
      <w:r w:rsidR="00C01A20" w:rsidRPr="001D7AF4">
        <w:t>sedimentación</w:t>
      </w:r>
      <w:r w:rsidR="0057542E" w:rsidRPr="001D7AF4">
        <w:t xml:space="preserve"> cuentan con placas inclinadas en la parte superior que aumentan el área de la superficie en la que las partículas pueden pegar y </w:t>
      </w:r>
      <w:commentRangeStart w:id="67"/>
      <w:r w:rsidR="0057542E" w:rsidRPr="001D7AF4">
        <w:t xml:space="preserve">ser captadas. </w:t>
      </w:r>
      <w:commentRangeEnd w:id="67"/>
      <w:r w:rsidR="00D40DE6">
        <w:rPr>
          <w:rStyle w:val="CommentReference"/>
        </w:rPr>
        <w:commentReference w:id="67"/>
      </w:r>
      <w:r w:rsidR="006A6F05" w:rsidRPr="001D7AF4">
        <w:t>Es decir</w:t>
      </w:r>
      <w:r w:rsidR="0057542E" w:rsidRPr="001D7AF4">
        <w:t>, las placas reducen la distancia que una partícula suspendida entre ellas tiene que caer</w:t>
      </w:r>
      <w:r w:rsidR="00C01A20" w:rsidRPr="001D7AF4">
        <w:t>se</w:t>
      </w:r>
      <w:r w:rsidR="0057542E" w:rsidRPr="001D7AF4">
        <w:t xml:space="preserve"> antes de pegar en una superficie sólida.</w:t>
      </w:r>
    </w:p>
    <w:p w:rsidR="005C0150" w:rsidRPr="001D7AF4" w:rsidRDefault="005C0150" w:rsidP="00A90A8D"/>
    <w:p w:rsidR="00A97228" w:rsidRPr="001D7AF4" w:rsidRDefault="00A97228" w:rsidP="00846251">
      <w:pPr>
        <w:pStyle w:val="Figure"/>
      </w:pPr>
    </w:p>
    <w:p w:rsidR="005C0150" w:rsidRPr="001D7AF4" w:rsidRDefault="005C0150" w:rsidP="00846251">
      <w:pPr>
        <w:pStyle w:val="Figure"/>
      </w:pPr>
      <w:r w:rsidRPr="001D7AF4">
        <w:rPr>
          <w:noProof/>
          <w:lang w:val="en-US"/>
        </w:rPr>
        <w:drawing>
          <wp:inline distT="0" distB="0" distL="0" distR="0">
            <wp:extent cx="6183228" cy="2790825"/>
            <wp:effectExtent l="0" t="0" r="8255" b="0"/>
            <wp:docPr id="2" name="Imagen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 name="FlocBlanketSideViewa.JPG"/>
                    <pic:cNvPicPr/>
                  </pic:nvPicPr>
                  <pic:blipFill>
                    <a:blip r:embed="rId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195765" cy="2796484"/>
                    </a:xfrm>
                    <a:prstGeom prst="rect">
                      <a:avLst/>
                    </a:prstGeom>
                  </pic:spPr>
                </pic:pic>
              </a:graphicData>
            </a:graphic>
          </wp:inline>
        </w:drawing>
      </w:r>
    </w:p>
    <w:p w:rsidR="00A97228" w:rsidRPr="001D7AF4" w:rsidRDefault="00A97228" w:rsidP="00A97228">
      <w:pPr>
        <w:pStyle w:val="Figure"/>
      </w:pPr>
    </w:p>
    <w:p w:rsidR="00846251" w:rsidRDefault="00846251" w:rsidP="00846251">
      <w:pPr>
        <w:pStyle w:val="Caption"/>
      </w:pPr>
      <w:r w:rsidRPr="001D7AF4">
        <w:t xml:space="preserve">Figure </w:t>
      </w:r>
      <w:r w:rsidR="00772C9B">
        <w:fldChar w:fldCharType="begin"/>
      </w:r>
      <w:r w:rsidR="00223316">
        <w:instrText xml:space="preserve"> SEQ Figure \* ARABIC </w:instrText>
      </w:r>
      <w:r w:rsidR="00772C9B">
        <w:fldChar w:fldCharType="separate"/>
      </w:r>
      <w:r w:rsidR="00782D16" w:rsidRPr="001D7AF4">
        <w:rPr>
          <w:noProof/>
        </w:rPr>
        <w:t>2</w:t>
      </w:r>
      <w:r w:rsidR="00772C9B">
        <w:rPr>
          <w:noProof/>
        </w:rPr>
        <w:fldChar w:fldCharType="end"/>
      </w:r>
      <w:r w:rsidRPr="001D7AF4">
        <w:t>. Corte lateral de un tanque de sedimentación.</w:t>
      </w:r>
    </w:p>
    <w:p w:rsidR="004D0617" w:rsidRDefault="004D0617" w:rsidP="004D0617"/>
    <w:p w:rsidR="004D0617" w:rsidRPr="004D0617" w:rsidRDefault="004D0617" w:rsidP="004D0617"/>
    <w:p w:rsidR="0057542E" w:rsidRPr="001D7AF4" w:rsidRDefault="0057542E" w:rsidP="00E37292">
      <w:pPr>
        <w:pStyle w:val="Heading2"/>
      </w:pPr>
      <w:bookmarkStart w:id="68" w:name="_Toc424289913"/>
      <w:r w:rsidRPr="001D7AF4">
        <w:t>El Manto de Lodos</w:t>
      </w:r>
      <w:bookmarkEnd w:id="68"/>
    </w:p>
    <w:p w:rsidR="0057542E" w:rsidRPr="001D7AF4" w:rsidRDefault="006A6F05" w:rsidP="00A90A8D">
      <w:r w:rsidRPr="001D7AF4">
        <w:t>L</w:t>
      </w:r>
      <w:r w:rsidR="0057542E" w:rsidRPr="001D7AF4">
        <w:t xml:space="preserve">os </w:t>
      </w:r>
      <w:r w:rsidRPr="001D7AF4">
        <w:t>tanque</w:t>
      </w:r>
      <w:r w:rsidR="0057542E" w:rsidRPr="001D7AF4">
        <w:t xml:space="preserve">s </w:t>
      </w:r>
      <w:r w:rsidRPr="001D7AF4">
        <w:t xml:space="preserve">de sedimentación </w:t>
      </w:r>
      <w:r w:rsidR="0057542E" w:rsidRPr="001D7AF4">
        <w:t xml:space="preserve">de AguaClara se diseñan con la </w:t>
      </w:r>
      <w:commentRangeStart w:id="69"/>
      <w:r w:rsidR="0057542E" w:rsidRPr="001D7AF4">
        <w:t xml:space="preserve">meta </w:t>
      </w:r>
      <w:commentRangeEnd w:id="69"/>
      <w:r w:rsidR="00CB2BF6">
        <w:rPr>
          <w:rStyle w:val="CommentReference"/>
        </w:rPr>
        <w:commentReference w:id="69"/>
      </w:r>
      <w:r w:rsidR="0057542E" w:rsidRPr="001D7AF4">
        <w:t>de lograr otro fenómeno físico en la parte inf</w:t>
      </w:r>
      <w:r w:rsidR="00C01A20" w:rsidRPr="001D7AF4">
        <w:t>erior del tanque que se llama el</w:t>
      </w:r>
      <w:r w:rsidRPr="001D7AF4">
        <w:t xml:space="preserve"> manto de lodos. Esta característica del tanque </w:t>
      </w:r>
      <w:r w:rsidR="00846251" w:rsidRPr="001D7AF4">
        <w:t xml:space="preserve">puede </w:t>
      </w:r>
      <w:r w:rsidRPr="001D7AF4">
        <w:t>mejora</w:t>
      </w:r>
      <w:r w:rsidR="00846251" w:rsidRPr="001D7AF4">
        <w:t>r</w:t>
      </w:r>
      <w:r w:rsidR="0057542E" w:rsidRPr="001D7AF4">
        <w:t xml:space="preserve"> la calidad </w:t>
      </w:r>
      <w:r w:rsidRPr="001D7AF4">
        <w:t>de agua que produce</w:t>
      </w:r>
      <w:r w:rsidR="0057542E" w:rsidRPr="001D7AF4">
        <w:t>. El manto de lodos es un lecho denso de flóculos s</w:t>
      </w:r>
      <w:r w:rsidRPr="001D7AF4">
        <w:t xml:space="preserve">uspendidos en el agua, </w:t>
      </w:r>
      <w:r w:rsidR="0057542E" w:rsidRPr="001D7AF4">
        <w:t>produc</w:t>
      </w:r>
      <w:r w:rsidR="005A0CE3">
        <w:t xml:space="preserve"> </w:t>
      </w:r>
      <w:r w:rsidR="0057542E" w:rsidRPr="001D7AF4">
        <w:t xml:space="preserve">to de la acumulación </w:t>
      </w:r>
      <w:r w:rsidR="00846251" w:rsidRPr="001D7AF4">
        <w:t>de sólidos captados</w:t>
      </w:r>
      <w:r w:rsidRPr="001D7AF4">
        <w:t xml:space="preserve"> durante tiempo. El lecho de sedimento funciona</w:t>
      </w:r>
      <w:r w:rsidR="0057542E" w:rsidRPr="001D7AF4">
        <w:t xml:space="preserve"> como un </w:t>
      </w:r>
      <w:r w:rsidR="0057542E" w:rsidRPr="001D7AF4">
        <w:lastRenderedPageBreak/>
        <w:t xml:space="preserve">filtro. Las partículas que entran y pasan por el manto de lodos chocan con las partículas ya suspendidas, y de esta forma las partículas más pequeñas, que quizás no se </w:t>
      </w:r>
      <w:commentRangeStart w:id="70"/>
      <w:r w:rsidR="0057542E" w:rsidRPr="001D7AF4">
        <w:t>capten</w:t>
      </w:r>
      <w:r w:rsidRPr="001D7AF4">
        <w:t xml:space="preserve"> </w:t>
      </w:r>
      <w:commentRangeEnd w:id="70"/>
      <w:r w:rsidR="00CB2BF6">
        <w:rPr>
          <w:rStyle w:val="CommentReference"/>
        </w:rPr>
        <w:commentReference w:id="70"/>
      </w:r>
      <w:r w:rsidRPr="001D7AF4">
        <w:t>sin la presencia del manto de lodos</w:t>
      </w:r>
      <w:r w:rsidR="0057542E" w:rsidRPr="001D7AF4">
        <w:t xml:space="preserve">, permanecen en la parte inferior del tanque. Las placas </w:t>
      </w:r>
      <w:r w:rsidRPr="001D7AF4">
        <w:t>inclinadas</w:t>
      </w:r>
      <w:r w:rsidR="0057542E" w:rsidRPr="001D7AF4">
        <w:t xml:space="preserve"> impiden que los sólidos </w:t>
      </w:r>
      <w:r w:rsidRPr="001D7AF4">
        <w:t xml:space="preserve">más grandes </w:t>
      </w:r>
      <w:r w:rsidR="0057542E" w:rsidRPr="001D7AF4">
        <w:t>salgan por arriba.</w:t>
      </w:r>
    </w:p>
    <w:p w:rsidR="00A90A8D" w:rsidRPr="001D7AF4" w:rsidRDefault="00A90A8D" w:rsidP="00A90A8D"/>
    <w:p w:rsidR="00284812" w:rsidRPr="001D7AF4" w:rsidRDefault="00846251" w:rsidP="006A6F05">
      <w:r w:rsidRPr="001D7AF4">
        <w:t>Las i</w:t>
      </w:r>
      <w:r w:rsidR="0057542E" w:rsidRPr="001D7AF4">
        <w:t>nvestigaciones del laboratorio han demostrado que se establece una superficie bien definida entre el manto de lodos y el agua</w:t>
      </w:r>
      <w:r w:rsidRPr="001D7AF4">
        <w:t xml:space="preserve"> más clara</w:t>
      </w:r>
      <w:r w:rsidR="0057542E" w:rsidRPr="001D7AF4">
        <w:t xml:space="preserve"> que sale por arriba. La suspensión de flóculos y el agua por encima se comportan como dos fluidos distintos. Se mantiene el nivel de la superficie entre el manto de lodos y el agua limpia con el </w:t>
      </w:r>
      <w:r w:rsidR="0057542E" w:rsidRPr="001D7AF4">
        <w:rPr>
          <w:b/>
        </w:rPr>
        <w:t>vertedero de flóculos</w:t>
      </w:r>
      <w:r w:rsidR="00F849E5" w:rsidRPr="001D7AF4">
        <w:t>, una pared</w:t>
      </w:r>
      <w:r w:rsidR="0057542E" w:rsidRPr="001D7AF4">
        <w:t xml:space="preserve"> sobre la que los flóculos caen en una tolva cuando alcanzan cierta altura. Los flóculos en el lecho se mantienen suspendidos po</w:t>
      </w:r>
      <w:r w:rsidR="00C01A20" w:rsidRPr="001D7AF4">
        <w:t>r los chorros de entrada en</w:t>
      </w:r>
      <w:r w:rsidR="0057542E" w:rsidRPr="001D7AF4">
        <w:t xml:space="preserve"> </w:t>
      </w:r>
      <w:r w:rsidR="00C01A20" w:rsidRPr="001D7AF4">
        <w:t>e</w:t>
      </w:r>
      <w:r w:rsidR="0057542E" w:rsidRPr="001D7AF4">
        <w:t>l fondo</w:t>
      </w:r>
      <w:r w:rsidR="00C01A20" w:rsidRPr="001D7AF4">
        <w:t xml:space="preserve"> del tanque</w:t>
      </w:r>
      <w:r w:rsidR="0057542E" w:rsidRPr="001D7AF4">
        <w:t>.</w:t>
      </w:r>
    </w:p>
    <w:p w:rsidR="000763C5" w:rsidRPr="001D7AF4" w:rsidRDefault="000763C5" w:rsidP="006A6F05"/>
    <w:tbl>
      <w:tblPr>
        <w:tblW w:w="0" w:type="auto"/>
        <w:tblInd w:w="4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885"/>
      </w:tblGrid>
      <w:tr w:rsidR="00284812" w:rsidRPr="001D7AF4" w:rsidTr="00284812">
        <w:trPr>
          <w:trHeight w:val="4935"/>
        </w:trPr>
        <w:tc>
          <w:tcPr>
            <w:tcW w:w="9885" w:type="dxa"/>
          </w:tcPr>
          <w:p w:rsidR="00284812" w:rsidRPr="001D7AF4" w:rsidRDefault="00284812" w:rsidP="00284812">
            <w:pPr>
              <w:spacing w:after="200"/>
              <w:ind w:firstLine="360"/>
              <w:contextualSpacing/>
              <w:jc w:val="center"/>
            </w:pPr>
          </w:p>
          <w:p w:rsidR="00284812" w:rsidRPr="001D7AF4" w:rsidRDefault="00772C9B" w:rsidP="00284812">
            <w:pPr>
              <w:spacing w:after="200"/>
              <w:ind w:firstLine="360"/>
              <w:contextualSpacing/>
              <w:jc w:val="center"/>
            </w:pPr>
            <w:r>
              <w:rPr>
                <w:noProof/>
                <w:lang w:val="en-US"/>
              </w:rPr>
              <w:pict>
                <v:shape id="Text Box 83" o:spid="_x0000_s1216" type="#_x0000_t202" style="position:absolute;left:0;text-align:left;margin-left:354.6pt;margin-top:4.3pt;width:108.75pt;height:31.9pt;z-index:25170124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">
                  <v:textbox>
                    <w:txbxContent>
                      <w:p w:rsidR="005A0CE3" w:rsidRPr="00567044" w:rsidRDefault="005A0CE3" w:rsidP="00CB4CFA">
                        <w:pPr>
                          <w:jc w:val="center"/>
                          <w:rPr>
                            <w:sz w:val="20"/>
                            <w:lang w:val="es-ES"/>
                          </w:rPr>
                        </w:pPr>
                        <w:r>
                          <w:rPr>
                            <w:sz w:val="20"/>
                            <w:lang w:val="es-ES"/>
                          </w:rPr>
                          <w:t>Superficie entre el manto y el agua</w:t>
                        </w:r>
                      </w:p>
                    </w:txbxContent>
                  </v:textbox>
                </v:shape>
              </w:pict>
            </w:r>
            <w:r>
              <w:rPr>
                <w:noProof/>
                <w:lang w:val="en-US"/>
              </w:rPr>
              <w:pict>
                <v:shape id="Text Box 82" o:spid="_x0000_s1217" type="#_x0000_t202" style="position:absolute;left:0;text-align:left;margin-left:342.35pt;margin-top:152.35pt;width:68.85pt;height:30.95pt;z-index:25170227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">
                  <v:textbox>
                    <w:txbxContent>
                      <w:p w:rsidR="005A0CE3" w:rsidRPr="00567044" w:rsidRDefault="005A0CE3" w:rsidP="00284812">
                        <w:pPr>
                          <w:jc w:val="center"/>
                          <w:rPr>
                            <w:sz w:val="20"/>
                            <w:lang w:val="es-ES"/>
                          </w:rPr>
                        </w:pPr>
                        <w:r>
                          <w:rPr>
                            <w:sz w:val="20"/>
                            <w:lang w:val="es-ES"/>
                          </w:rPr>
                          <w:t>Chorro de entrada</w:t>
                        </w:r>
                      </w:p>
                    </w:txbxContent>
                  </v:textbox>
                </v:shape>
              </w:pict>
            </w:r>
            <w:r>
              <w:rPr>
                <w:noProof/>
                <w:lang w:val="en-US"/>
              </w:rPr>
              <w:pict>
                <v:shape id="Straight Arrow Connector 81" o:spid="_x0000_s1350" type="#_x0000_t32" style="position:absolute;left:0;text-align:left;margin-left:301.9pt;margin-top:168.05pt;width:40.4pt;height:25.5pt;flip:x;z-index:251703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" strokecolor="#f79646" strokeweight="1.5pt">
                  <v:stroke endarrow="block"/>
                  <v:shadow color="#974706" opacity=".5" offset="1pt"/>
                </v:shape>
              </w:pict>
            </w:r>
            <w:r>
              <w:rPr>
                <w:noProof/>
                <w:lang w:val="en-US"/>
              </w:rPr>
              <w:pict>
                <v:shape id="Straight Arrow Connector 84" o:spid="_x0000_s1349" type="#_x0000_t32" style="position:absolute;left:0;text-align:left;margin-left:286.9pt;margin-top:29.85pt;width:68.95pt;height:33.75pt;flip:x;z-index:251700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" strokecolor="#f79646" strokeweight="1.5pt">
                  <v:stroke endarrow="block"/>
                  <v:shadow color="#974706" opacity=".5" offset="1pt"/>
                </v:shape>
              </w:pict>
            </w:r>
            <w:r>
              <w:rPr>
                <w:noProof/>
                <w:lang w:val="en-US"/>
              </w:rPr>
              <w:pict>
                <v:shape id="Text Box 85" o:spid="_x0000_s1218" type="#_x0000_t202" style="position:absolute;left:0;text-align:left;margin-left:78.65pt;margin-top:4.8pt;width:68.85pt;height:30.95pt;z-index:2516992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">
                  <v:textbox>
                    <w:txbxContent>
                      <w:p w:rsidR="005A0CE3" w:rsidRPr="00567044" w:rsidRDefault="005A0CE3" w:rsidP="00CB4CFA">
                        <w:pPr>
                          <w:jc w:val="center"/>
                          <w:rPr>
                            <w:sz w:val="20"/>
                            <w:lang w:val="es-ES"/>
                          </w:rPr>
                        </w:pPr>
                        <w:r>
                          <w:rPr>
                            <w:sz w:val="20"/>
                            <w:lang w:val="es-ES"/>
                          </w:rPr>
                          <w:t>Vertedero de flóculos</w:t>
                        </w:r>
                      </w:p>
                    </w:txbxContent>
                  </v:textbox>
                </v:shape>
              </w:pict>
            </w:r>
            <w:r>
              <w:rPr>
                <w:noProof/>
                <w:lang w:val="en-US"/>
              </w:rPr>
              <w:pict>
                <v:shape id="Straight Arrow Connector 86" o:spid="_x0000_s1348" type="#_x0000_t32" style="position:absolute;left:0;text-align:left;margin-left:147.4pt;margin-top:22.55pt;width:63pt;height:12.75pt;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" strokecolor="#f79646" strokeweight="1.5pt">
                  <v:stroke endarrow="block"/>
                  <v:shadow color="#974706" opacity=".5" offset="1pt"/>
                </v:shape>
              </w:pict>
            </w:r>
            <w:r w:rsidR="00284812" w:rsidRPr="001D7AF4">
              <w:rPr>
                <w:noProof/>
                <w:lang w:val="en-US"/>
              </w:rPr>
              <w:drawing>
                <wp:inline distT="0" distB="0" distL="0" distR="0">
                  <wp:extent cx="1696045" cy="2819400"/>
                  <wp:effectExtent l="0" t="0" r="0" b="0"/>
                  <wp:docPr id="8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rotWithShape="1">
                          <a:blip r:embed="rId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7448" t="23529" r="28649" b="9544"/>
                          <a:stretch/>
                        </pic:blipFill>
                        <pic:spPr>
                          <a:xfrm>
                            <a:off x="0" y="0"/>
                            <a:ext cx="1696785" cy="2820629"/>
                          </a:xfrm>
                          <a:prstGeom prst="rect">
                            <a:avLst/>
                          </a:prstGeom>
                        </pic:spPr>
                      </pic:pic>
                    </a:graphicData>
                  </a:graphic>
                </wp:inline>
              </w:drawing>
            </w:r>
          </w:p>
          <w:p w:rsidR="00284812" w:rsidRPr="001D7AF4" w:rsidRDefault="00284812" w:rsidP="00284812">
            <w:pPr>
              <w:spacing w:after="200"/>
              <w:ind w:firstLine="360"/>
              <w:contextualSpacing/>
              <w:jc w:val="center"/>
            </w:pPr>
          </w:p>
          <w:p w:rsidR="00284812" w:rsidRPr="001D7AF4" w:rsidRDefault="00846251" w:rsidP="00A40FA8">
            <w:pPr>
              <w:keepNext/>
              <w:spacing w:after="200"/>
              <w:ind w:firstLine="360"/>
              <w:contextualSpacing/>
              <w:jc w:val="center"/>
            </w:pPr>
            <w:r w:rsidRPr="001D7AF4">
              <w:t>S</w:t>
            </w:r>
            <w:r w:rsidR="003969CB" w:rsidRPr="001D7AF4">
              <w:t xml:space="preserve">e establece una superficie bien </w:t>
            </w:r>
            <w:r w:rsidR="00284812" w:rsidRPr="001D7AF4">
              <w:t>definida entre el manto de lodos y el agua</w:t>
            </w:r>
            <w:r w:rsidR="003969CB" w:rsidRPr="001D7AF4">
              <w:t xml:space="preserve"> más clara arriba</w:t>
            </w:r>
            <w:r w:rsidR="00284812" w:rsidRPr="001D7AF4">
              <w:t>.</w:t>
            </w:r>
          </w:p>
        </w:tc>
      </w:tr>
    </w:tbl>
    <w:p w:rsidR="00A40FA8" w:rsidRPr="001D7AF4" w:rsidRDefault="00A40FA8" w:rsidP="00A40FA8">
      <w:pPr>
        <w:pStyle w:val="Caption"/>
      </w:pPr>
    </w:p>
    <w:p w:rsidR="00284812" w:rsidRPr="001D7AF4" w:rsidRDefault="00A40FA8" w:rsidP="00A40FA8">
      <w:pPr>
        <w:pStyle w:val="Caption"/>
      </w:pPr>
      <w:bookmarkStart w:id="71" w:name="_Toc424289944"/>
      <w:r w:rsidRPr="001D7AF4">
        <w:t xml:space="preserve">Ilustración </w:t>
      </w:r>
      <w:r w:rsidR="00772C9B" w:rsidRPr="001D7AF4">
        <w:fldChar w:fldCharType="begin"/>
      </w:r>
      <w:r w:rsidRPr="001D7AF4">
        <w:instrText xml:space="preserve"> SEQ Ilustración \* ARABIC </w:instrText>
      </w:r>
      <w:r w:rsidR="00772C9B" w:rsidRPr="001D7AF4">
        <w:fldChar w:fldCharType="separate"/>
      </w:r>
      <w:r w:rsidR="005A74AE">
        <w:rPr>
          <w:noProof/>
        </w:rPr>
        <w:t>15</w:t>
      </w:r>
      <w:r w:rsidR="00772C9B" w:rsidRPr="001D7AF4">
        <w:fldChar w:fldCharType="end"/>
      </w:r>
      <w:r w:rsidRPr="001D7AF4">
        <w:t>. Vista del tanque de sedimentación experimental en el laboratorio AguaClara de la Universidad de Cornell</w:t>
      </w:r>
      <w:bookmarkEnd w:id="71"/>
    </w:p>
    <w:p w:rsidR="0057542E" w:rsidRPr="001D7AF4" w:rsidRDefault="00846251" w:rsidP="00E37292">
      <w:pPr>
        <w:pStyle w:val="Heading2"/>
      </w:pPr>
      <w:bookmarkStart w:id="72" w:name="_Toc424289914"/>
      <w:r w:rsidRPr="001D7AF4">
        <w:t>Recorrido de</w:t>
      </w:r>
      <w:r w:rsidR="0057542E" w:rsidRPr="001D7AF4">
        <w:t xml:space="preserve"> </w:t>
      </w:r>
      <w:commentRangeStart w:id="73"/>
      <w:r w:rsidR="0057542E" w:rsidRPr="001D7AF4">
        <w:t>Agua</w:t>
      </w:r>
      <w:bookmarkEnd w:id="72"/>
      <w:commentRangeEnd w:id="73"/>
      <w:r w:rsidR="005A0CE3">
        <w:rPr>
          <w:rStyle w:val="CommentReference"/>
          <w:rFonts w:eastAsia="Times New Roman" w:cs="Times New Roman"/>
          <w:b w:val="0"/>
          <w:i w:val="0"/>
        </w:rPr>
        <w:commentReference w:id="73"/>
      </w:r>
    </w:p>
    <w:p w:rsidR="005A0CE3" w:rsidRDefault="005A0CE3" w:rsidP="00CE3936">
      <w:pPr>
        <w:pStyle w:val="Heading3"/>
      </w:pPr>
    </w:p>
    <w:p w:rsidR="005A0CE3" w:rsidRDefault="005A0CE3" w:rsidP="00CE3936">
      <w:pPr>
        <w:pStyle w:val="Heading3"/>
      </w:pPr>
    </w:p>
    <w:p w:rsidR="005A0CE3" w:rsidRDefault="005A0CE3" w:rsidP="00CE3936">
      <w:pPr>
        <w:pStyle w:val="Heading3"/>
      </w:pPr>
    </w:p>
    <w:p w:rsidR="005A0CE3" w:rsidRDefault="005A0CE3" w:rsidP="00CE3936">
      <w:pPr>
        <w:pStyle w:val="Heading3"/>
      </w:pPr>
    </w:p>
    <w:p w:rsidR="0033034D" w:rsidRPr="001D7AF4" w:rsidRDefault="00F849E5" w:rsidP="00CE3936">
      <w:pPr>
        <w:pStyle w:val="Heading3"/>
      </w:pPr>
      <w:r w:rsidRPr="001D7AF4">
        <w:t>C</w:t>
      </w:r>
      <w:r w:rsidR="00C83A96" w:rsidRPr="001D7AF4">
        <w:t>anal distribuidor</w:t>
      </w:r>
    </w:p>
    <w:p w:rsidR="002176DF" w:rsidRPr="001D7AF4" w:rsidRDefault="00C83A96" w:rsidP="00A90A8D">
      <w:r w:rsidRPr="001D7AF4">
        <w:t>Al terminar su recorrido en el floculador, el agua floculada entra en el</w:t>
      </w:r>
      <w:r w:rsidR="0057542E" w:rsidRPr="001D7AF4">
        <w:t xml:space="preserve"> canal</w:t>
      </w:r>
      <w:r w:rsidRPr="001D7AF4">
        <w:t xml:space="preserve"> distribuidor de los tanques de sedimentación</w:t>
      </w:r>
      <w:r w:rsidR="0057542E" w:rsidRPr="001D7AF4">
        <w:t xml:space="preserve">. </w:t>
      </w:r>
      <w:r w:rsidRPr="001D7AF4">
        <w:t xml:space="preserve">De este canal el agua se divide entre los N.SedTanks tanques de sedimentación. </w:t>
      </w:r>
      <w:r w:rsidR="0057542E" w:rsidRPr="001D7AF4">
        <w:t xml:space="preserve">Hay un </w:t>
      </w:r>
      <w:r w:rsidR="0057542E" w:rsidRPr="001D7AF4">
        <w:lastRenderedPageBreak/>
        <w:t>vertedero que corre a lo largo del canal que sirve para mantener el nivel de agua en e</w:t>
      </w:r>
      <w:r w:rsidRPr="001D7AF4">
        <w:t>l floculador cuando</w:t>
      </w:r>
      <w:r w:rsidR="0057542E" w:rsidRPr="001D7AF4">
        <w:t xml:space="preserve"> las entradas a los tanques de sedimentación</w:t>
      </w:r>
      <w:r w:rsidRPr="001D7AF4">
        <w:t xml:space="preserve"> están cerradas y se está botando agua floculada</w:t>
      </w:r>
      <w:r w:rsidR="0057542E" w:rsidRPr="001D7AF4">
        <w:t>. El operador haría esto en caso de una falla de dos</w:t>
      </w:r>
      <w:r w:rsidRPr="001D7AF4">
        <w:t>ificación de coagulante hasta que se recupere la buena floculación, por ejemplo.</w:t>
      </w:r>
    </w:p>
    <w:p w:rsidR="00A90A8D" w:rsidRPr="001D7AF4" w:rsidRDefault="00A90A8D" w:rsidP="00A90A8D"/>
    <w:p w:rsidR="0033034D" w:rsidRPr="001D7AF4" w:rsidRDefault="00C83A96" w:rsidP="00CE3936">
      <w:pPr>
        <w:pStyle w:val="Heading3"/>
      </w:pPr>
      <w:r w:rsidRPr="001D7AF4">
        <w:t>Manifold</w:t>
      </w:r>
      <w:r w:rsidR="0033034D" w:rsidRPr="001D7AF4">
        <w:t xml:space="preserve"> distribuidor y los difusores</w:t>
      </w:r>
    </w:p>
    <w:p w:rsidR="0057542E" w:rsidRPr="001D7AF4" w:rsidRDefault="00C83A96" w:rsidP="00A90A8D">
      <w:r w:rsidRPr="001D7AF4">
        <w:t>Un tubo de diámetro ND.SedManifold</w:t>
      </w:r>
      <w:r w:rsidR="009F16BE" w:rsidRPr="001D7AF4">
        <w:t>,</w:t>
      </w:r>
      <w:r w:rsidRPr="001D7AF4">
        <w:t xml:space="preserve"> </w:t>
      </w:r>
      <w:r w:rsidR="009F16BE" w:rsidRPr="001D7AF4">
        <w:t xml:space="preserve">que se llama el manifold de entrada, </w:t>
      </w:r>
      <w:r w:rsidRPr="001D7AF4">
        <w:t>lleva el agua del canal distribuidor a la</w:t>
      </w:r>
      <w:r w:rsidR="009F16BE" w:rsidRPr="001D7AF4">
        <w:t xml:space="preserve"> parte inferior de cada tanque.</w:t>
      </w:r>
      <w:r w:rsidRPr="001D7AF4">
        <w:t xml:space="preserve"> </w:t>
      </w:r>
      <w:r w:rsidR="0057542E" w:rsidRPr="001D7AF4">
        <w:t>El</w:t>
      </w:r>
      <w:r w:rsidR="009F16BE" w:rsidRPr="001D7AF4">
        <w:t xml:space="preserve"> agua sale del manifold</w:t>
      </w:r>
      <w:r w:rsidR="0057542E" w:rsidRPr="001D7AF4">
        <w:t xml:space="preserve"> </w:t>
      </w:r>
      <w:r w:rsidR="009F16BE" w:rsidRPr="001D7AF4">
        <w:t>por de</w:t>
      </w:r>
      <w:r w:rsidR="0057542E" w:rsidRPr="001D7AF4">
        <w:t xml:space="preserve">bajo a través de una serie de tubos verticales de diámetro </w:t>
      </w:r>
      <w:r w:rsidR="001B063C" w:rsidRPr="001D7AF4">
        <w:t>ND.SedDiffuser</w:t>
      </w:r>
      <w:r w:rsidR="00242630" w:rsidRPr="001D7AF4">
        <w:t xml:space="preserve"> </w:t>
      </w:r>
      <w:r w:rsidR="0057542E" w:rsidRPr="001D7AF4">
        <w:t>que corre a lo largo del tanque. Los extremos inferiores de estos tubos están formados de tal mane</w:t>
      </w:r>
      <w:r w:rsidR="007F4951" w:rsidRPr="001D7AF4">
        <w:t>ra que los chorros se unen</w:t>
      </w:r>
      <w:r w:rsidR="0057542E" w:rsidRPr="001D7AF4">
        <w:t xml:space="preserve"> y resulta un solo chorro de forma lineal. Este sirve para mantener el manto de lodos, re-suspendiendo todas las partículas que se sedimentan y se deslizan por las pendie</w:t>
      </w:r>
      <w:r w:rsidR="009639CA" w:rsidRPr="001D7AF4">
        <w:t>ntes del tanque hasta la curva en e</w:t>
      </w:r>
      <w:r w:rsidR="0057542E" w:rsidRPr="001D7AF4">
        <w:t>l fondo.</w:t>
      </w:r>
    </w:p>
    <w:p w:rsidR="0098473C" w:rsidRPr="001D7AF4" w:rsidRDefault="0098473C" w:rsidP="007F4951">
      <w:pPr>
        <w:spacing w:after="200"/>
        <w:contextualSpacing/>
      </w:pPr>
    </w:p>
    <w:p w:rsidR="0098473C" w:rsidRPr="001D7AF4" w:rsidRDefault="00F849E5" w:rsidP="00CE3936">
      <w:pPr>
        <w:pStyle w:val="Heading3"/>
      </w:pPr>
      <w:r w:rsidRPr="001D7AF4">
        <w:t>M</w:t>
      </w:r>
      <w:r w:rsidR="0098473C" w:rsidRPr="001D7AF4">
        <w:t>anto de lodos, placas y el tubo recolector</w:t>
      </w:r>
    </w:p>
    <w:p w:rsidR="00A646CF" w:rsidRPr="001D7AF4" w:rsidRDefault="0057542E" w:rsidP="00A90A8D">
      <w:r w:rsidRPr="001D7AF4">
        <w:t>Después de salir del tubo distribuidor, el agua sube lentamente por el manto de lodos y las placas hasta la parte superior del tanque. Sale del tanque, ya limpia, por los orificios del tubo recolector. El tubo recolector lleva el agua al canal de salida, que tiene otro vertedero para mantener el nivel de agua en los tanques. Después de caer por el vertedero de salida, el agua sale por los tubos que la lleva</w:t>
      </w:r>
      <w:r w:rsidR="009639CA" w:rsidRPr="001D7AF4">
        <w:t>n a los filtros de arena.</w:t>
      </w:r>
    </w:p>
    <w:p w:rsidR="00A646CF" w:rsidRPr="001D7AF4" w:rsidRDefault="00A646CF" w:rsidP="00A646CF">
      <w:pPr>
        <w:pStyle w:val="Figure"/>
      </w:pPr>
    </w:p>
    <w:commentRangeStart w:id="74"/>
    <w:p w:rsidR="0057542E" w:rsidRPr="001D7AF4" w:rsidRDefault="00772C9B" w:rsidP="00A646CF">
      <w:pPr>
        <w:pStyle w:val="Figure"/>
      </w:pPr>
      <w:r>
        <w:rPr>
          <w:noProof/>
          <w:lang w:val="en-US"/>
        </w:rPr>
      </w:r>
      <w:r w:rsidRPr="00772C9B">
        <w:rPr>
          <w:noProof/>
          <w:lang w:val="en-US"/>
        </w:rPr>
        <w:pict>
          <v:group id="Group 206" o:spid="_x0000_s1219" style="width:477.95pt;height:273.75pt;mso-position-horizontal-relative:char;mso-position-vertical-relative:line" coordsize="60699,347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">
            <v:shape id="Picture 681" o:spid="_x0000_s1220" type="#_x0000_t75" style="position:absolute;left:11430;width:42862;height:3476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NZDPvFAAAA2wAAAA8AAABkcnMvZG93bnJldi54bWxEj91qwkAUhO8LvsNyBO+ajUKlTd2EKlgE&#10;EaoptL07ZE9+aPZsyK4afXq3UPBymJlvmEU2mFacqHeNZQXTKAZBXFjdcKXgM18/PoNwHllja5kU&#10;XMhBlo4eFphoe+Y9nQ6+EgHCLkEFtfddIqUrajLoItsRB6+0vUEfZF9J3eM5wE0rZ3E8lwYbDgs1&#10;drSqqfg9HI0C+83Tn698my/fL7uPUnP+VG6vSk3Gw9srCE+Dv4f/2xutYP4Cf1/CD5DpD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zWQz7xQAAANsAAAAPAAAAAAAAAAAAAAAA&#10;AJ8CAABkcnMvZG93bnJldi54bWxQSwUGAAAAAAQABAD3AAAAkQMAAAAA&#10;">
              <v:imagedata r:id="rId34" o:title=""/>
              <v:path arrowok="t"/>
            </v:shape>
            <v:shape id="Text Box 733" o:spid="_x0000_s1221" type="#_x0000_t202" style="position:absolute;left:4000;top:27527;width:8712;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hpdsIA&#10;AADbAAAADwAAAGRycy9kb3ducmV2LnhtbERPy2rCQBTdF/yH4QrdFDOxLTGNjiKCxe58lHZ7yVyT&#10;YOZOnBlj+vedRaHLw3kvVoNpRU/ON5YVTJMUBHFpdcOVgs/TdpKD8AFZY2uZFPyQh9Vy9LDAQts7&#10;H6g/hkrEEPYFKqhD6AopfVmTQZ/YjjhyZ+sMhghdJbXDeww3rXxO00wabDg21NjRpqbycrwZBfnr&#10;rv/2Hy/7rzI7t2/hada/X51Sj+NhPQcRaAj/4j/3TiuYxfXxS/wBcv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qGl2wgAAANsAAAAPAAAAAAAAAAAAAAAAAJgCAABkcnMvZG93&#10;bnJldi54bWxQSwUGAAAAAAQABAD1AAAAhwMAAAAA&#10;">
              <v:textbox>
                <w:txbxContent>
                  <w:p w:rsidR="005A0CE3" w:rsidRPr="00567044" w:rsidRDefault="005A0CE3" w:rsidP="009A1BBE">
                    <w:pPr>
                      <w:jc w:val="center"/>
                      <w:rPr>
                        <w:sz w:val="20"/>
                        <w:lang w:val="es-ES"/>
                      </w:rPr>
                    </w:pPr>
                    <w:r>
                      <w:rPr>
                        <w:sz w:val="20"/>
                        <w:lang w:val="es-ES"/>
                      </w:rPr>
                      <w:t>Válvulas de limpieza</w:t>
                    </w:r>
                  </w:p>
                </w:txbxContent>
              </v:textbox>
            </v:shape>
            <v:shape id="Straight Arrow Connector 734" o:spid="_x0000_s1222" type="#_x0000_t32" style="position:absolute;left:12668;top:27527;width:4464;height:64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0TQzcQAAADbAAAADwAAAGRycy9kb3ducmV2LnhtbESPQWsCMRSE70L/Q3gFb5pVwcpqlLao&#10;eCpUXb0+Ns/dtZuXsIm69tc3BcHjMDPfMLNFa2pxpcZXlhUM+gkI4tzqigsF+92qNwHhA7LG2jIp&#10;uJOHxfylM8NU2xt/03UbChEh7FNUUIbgUil9XpJB37eOOHon2xgMUTaF1A3eItzUcpgkY2mw4rhQ&#10;oqPPkvKf7cUoyL7Mcj1ybTaRH84ciuz3OL6fleq+tu9TEIHa8Aw/2hut4G0A/1/iD5Dz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RNDNxAAAANsAAAAPAAAAAAAAAAAA&#10;AAAAAKECAABkcnMvZG93bnJldi54bWxQSwUGAAAAAAQABAD5AAAAkgMAAAAA&#10;" strokecolor="#f79646" strokeweight="1.5pt">
              <v:stroke endarrow="block"/>
              <v:shadow color="#974706" opacity=".5" offset="1pt"/>
            </v:shape>
            <v:shape id="Straight Arrow Connector 735" o:spid="_x0000_s1223" type="#_x0000_t32" style="position:absolute;left:12668;top:25241;width:3080;height:229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MENcUAAADbAAAADwAAAGRycy9kb3ducmV2LnhtbESPT2vCQBTE7wW/w/IEb3WjiJbUVUT8&#10;U6EKWnvw9sg+k2j2bchuY/z2bkHwOMzMb5jxtDGFqKlyuWUFvW4EgjixOudUwfFn+f4BwnlkjYVl&#10;UnAnB9NJ622MsbY33lN98KkIEHYxKsi8L2MpXZKRQde1JXHwzrYy6IOsUqkrvAW4KWQ/iobSYM5h&#10;IcOS5hkl18OfUTCYn+pfvVvjtlnR5ZisF/vvzVWpTruZfYLw1PhX+Nn+0gpGffj/En6An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MMENcUAAADbAAAADwAAAAAAAAAA&#10;AAAAAAChAgAAZHJzL2Rvd25yZXYueG1sUEsFBgAAAAAEAAQA+QAAAJMDAAAAAA==&#10;" strokecolor="#f79646" strokeweight="1.5pt">
              <v:stroke endarrow="block"/>
              <v:shadow color="#974706" opacity=".5" offset="1pt"/>
            </v:shape>
            <v:shape id="Straight Arrow Connector 736" o:spid="_x0000_s1224" type="#_x0000_t32" style="position:absolute;left:12668;top:21907;width:1949;height:563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hrsUAAADbAAAADwAAAGRycy9kb3ducmV2LnhtbESPW2vCQBSE3wX/w3KEvunGtrQSXaWI&#10;t4IVvD34dsgek2j2bMiuMf77bqHg4zAz3zCjSWMKUVPlcssK+r0IBHFidc6pgsN+3h2AcB5ZY2GZ&#10;FDzIwWTcbo0w1vbOW6p3PhUBwi5GBZn3ZSylSzIy6Hq2JA7e2VYGfZBVKnWF9wA3hXyNog9pMOew&#10;kGFJ04yS6+5mFLxPT/VRb5b40yzockiWs+36+6rUS6f5GoLw1Phn+L+90go+3+DvS/gBcvw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4+hrsUAAADbAAAADwAAAAAAAAAA&#10;AAAAAAChAgAAZHJzL2Rvd25yZXYueG1sUEsFBgAAAAAEAAQA+QAAAJMDAAAAAA==&#10;" strokecolor="#f79646" strokeweight="1.5pt">
              <v:stroke endarrow="block"/>
              <v:shadow color="#974706" opacity=".5" offset="1pt"/>
            </v:shape>
            <v:shape id="Text Box 749" o:spid="_x0000_s1225" type="#_x0000_t202" style="position:absolute;top:6286;width:8178;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NvdcUA&#10;AADbAAAADwAAAGRycy9kb3ducmV2LnhtbESPT2sCMRTE70K/Q3hCL6LZtqJ2u1FKQbE3a0Wvj83b&#10;P7h52Sbpuv32Rih4HGbmN0y26k0jOnK+tqzgaZKAIM6trrlUcPhejxcgfEDW2FgmBX/kYbV8GGSY&#10;anvhL+r2oRQRwj5FBVUIbSqlzysy6Ce2JY5eYZ3BEKUrpXZ4iXDTyOckmUmDNceFClv6qCg/73+N&#10;gsV0253858vumM+K5jWM5t3mxyn1OOzf30AE6sM9/N/eagXzKdy+xB8gl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k291xQAAANsAAAAPAAAAAAAAAAAAAAAAAJgCAABkcnMv&#10;ZG93bnJldi54bWxQSwUGAAAAAAQABAD1AAAAigMAAAAA&#10;">
              <v:textbox>
                <w:txbxContent>
                  <w:p w:rsidR="005A0CE3" w:rsidRPr="00567044" w:rsidRDefault="005A0CE3" w:rsidP="009A1BBE">
                    <w:pPr>
                      <w:jc w:val="center"/>
                      <w:rPr>
                        <w:sz w:val="20"/>
                        <w:lang w:val="es-ES"/>
                      </w:rPr>
                    </w:pPr>
                    <w:r>
                      <w:rPr>
                        <w:sz w:val="20"/>
                        <w:lang w:val="es-ES"/>
                      </w:rPr>
                      <w:t>Canal de entrada</w:t>
                    </w:r>
                  </w:p>
                </w:txbxContent>
              </v:textbox>
            </v:shape>
            <v:shape id="Straight Arrow Connector 737" o:spid="_x0000_s1226" type="#_x0000_t32" style="position:absolute;left:8096;top:7239;width:7347;height:128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qcQcUAAADbAAAADwAAAGRycy9kb3ducmV2LnhtbESPS4vCQBCE74L/YWhhbzpx2YdER1nE&#10;14Ir+Dp4azJtEs30hMwY47/fWVjwWFTVV9Ro0phC1FS53LKCfi8CQZxYnXOq4LCfdwcgnEfWWFgm&#10;BQ9yMBm3WyOMtb3zluqdT0WAsItRQeZ9GUvpkowMup4tiYN3tpVBH2SVSl3hPcBNIV+j6EMazDks&#10;ZFjSNKPkursZBW/TU33UmyX+NAu6HJLlbLv+vir10mm+hiA8Nf4Z/m+vtILPd/j7En6AH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yqcQcUAAADbAAAADwAAAAAAAAAA&#10;AAAAAAChAgAAZHJzL2Rvd25yZXYueG1sUEsFBgAAAAAEAAQA+QAAAJMDAAAAAA==&#10;" strokecolor="#f79646" strokeweight="1.5pt">
              <v:stroke endarrow="block"/>
              <v:shadow color="#974706" opacity=".5" offset="1pt"/>
            </v:shape>
            <v:shape id="Straight Arrow Connector 738" o:spid="_x0000_s1227" type="#_x0000_t32" style="position:absolute;left:11430;top:3333;width:7239;height:314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K1IucQAAADbAAAADwAAAGRycy9kb3ducmV2LnhtbESPQWvCQBSE74L/YXlCb2bTCqlEV2lL&#10;FU+F2kavj+wziWbfLtmtxv76bkHwOMzMN8x82ZtWnKnzjWUFj0kKgri0uuFKwffXajwF4QOyxtYy&#10;KbiSh+ViOJhjru2FP+m8DZWIEPY5KqhDcLmUvqzJoE+sI47ewXYGQ5RdJXWHlwg3rXxK00wabDgu&#10;1OjorabytP0xCooP876euL6YyldndlXxu8+uR6UeRv3LDESgPtzDt/ZGK3jO4P9L/AF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rUi5xAAAANsAAAAPAAAAAAAAAAAA&#10;AAAAAKECAABkcnMvZG93bnJldi54bWxQSwUGAAAAAAQABAD5AAAAkgMAAAAA&#10;" strokecolor="#f79646" strokeweight="1.5pt">
              <v:stroke endarrow="block"/>
              <v:shadow color="#974706" opacity=".5" offset="1pt"/>
            </v:shape>
            <v:shape id="Text Box 742" o:spid="_x0000_s1228" type="#_x0000_t202" style="position:absolute;left:1524;top:1714;width:10096;height:2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HxAsQA&#10;AADbAAAADwAAAGRycy9kb3ducmV2LnhtbESPQWvCQBSE7wX/w/IEL6VuqsVo6ioiVPRmrej1kX0m&#10;odm36e42xn/vCoUeh5n5hpkvO1OLlpyvLCt4HSYgiHOrKy4UHL8+XqYgfEDWWFsmBTfysFz0nuaY&#10;aXvlT2oPoRARwj5DBWUITSalz0sy6Ie2IY7exTqDIUpXSO3wGuGmlqMkmUiDFceFEhtal5R/H36N&#10;gunbtj373Xh/yieXehae03bz45Qa9LvVO4hAXfgP/7W3WkGawuNL/AFy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B8QLEAAAA2wAAAA8AAAAAAAAAAAAAAAAAmAIAAGRycy9k&#10;b3ducmV2LnhtbFBLBQYAAAAABAAEAPUAAACJAwAAAAA=&#10;">
              <v:textbox>
                <w:txbxContent>
                  <w:p w:rsidR="005A0CE3" w:rsidRPr="00567044" w:rsidRDefault="005A0CE3" w:rsidP="009A1BBE">
                    <w:pPr>
                      <w:jc w:val="center"/>
                      <w:rPr>
                        <w:sz w:val="20"/>
                        <w:lang w:val="es-ES"/>
                      </w:rPr>
                    </w:pPr>
                    <w:r>
                      <w:rPr>
                        <w:sz w:val="20"/>
                        <w:lang w:val="es-ES"/>
                      </w:rPr>
                      <w:t>Canal de salida</w:t>
                    </w:r>
                  </w:p>
                </w:txbxContent>
              </v:textbox>
            </v:shape>
            <v:shape id="Text Box 739" o:spid="_x0000_s1229" type="#_x0000_t202" style="position:absolute;left:3429;top:17526;width:7226;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5lcMIA&#10;AADbAAAADwAAAGRycy9kb3ducmV2LnhtbERPy2rCQBTdF/yH4QrdFDOxLTGNjiKCxe58lHZ7yVyT&#10;YOZOnBlj+vedRaHLw3kvVoNpRU/ON5YVTJMUBHFpdcOVgs/TdpKD8AFZY2uZFPyQh9Vy9LDAQts7&#10;H6g/hkrEEPYFKqhD6AopfVmTQZ/YjjhyZ+sMhghdJbXDeww3rXxO00wabDg21NjRpqbycrwZBfnr&#10;rv/2Hy/7rzI7t2/hada/X51Sj+NhPQcRaAj/4j/3TiuYxbHxS/wBcv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3mVwwgAAANsAAAAPAAAAAAAAAAAAAAAAAJgCAABkcnMvZG93&#10;bnJldi54bWxQSwUGAAAAAAQABAD1AAAAhwMAAAAA&#10;">
              <v:textbox>
                <w:txbxContent>
                  <w:p w:rsidR="005A0CE3" w:rsidRPr="00567044" w:rsidRDefault="005A0CE3" w:rsidP="009A1BBE">
                    <w:pPr>
                      <w:jc w:val="center"/>
                      <w:rPr>
                        <w:sz w:val="20"/>
                        <w:lang w:val="es-ES"/>
                      </w:rPr>
                    </w:pPr>
                    <w:r>
                      <w:rPr>
                        <w:sz w:val="20"/>
                        <w:lang w:val="es-ES"/>
                      </w:rPr>
                      <w:t>Salidas a los filtros</w:t>
                    </w:r>
                  </w:p>
                </w:txbxContent>
              </v:textbox>
            </v:shape>
            <v:shape id="Straight Arrow Connector 740" o:spid="_x0000_s1230" type="#_x0000_t32" style="position:absolute;left:10668;top:17526;width:563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Lcy8UAAADbAAAADwAAAGRycy9kb3ducmV2LnhtbESPW2vCQBSE34X+h+UU+mY2VfASXaUV&#10;lT4JXqKvh+xpkjZ7dsluNfbXdwuFPg4z8w0zX3amEVdqfW1ZwXOSgiAurK65VHA6bvoTED4ga2ws&#10;k4I7eVguHnpzzLS98Z6uh1CKCGGfoYIqBJdJ6YuKDPrEOuLovdvWYIiyLaVu8RbhppGDNB1JgzXH&#10;hQodrSoqPg9fRkG+M+vt0HX5RL46cy7z78vo/qHU02P3MgMRqAv/4b/2m1YwnsLvl/gD5O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TLcy8UAAADbAAAADwAAAAAAAAAA&#10;AAAAAAChAgAAZHJzL2Rvd25yZXYueG1sUEsFBgAAAAAEAAQA+QAAAJMDAAAAAA==&#10;" strokecolor="#f79646" strokeweight="1.5pt">
              <v:stroke endarrow="block"/>
              <v:shadow color="#974706" opacity=".5" offset="1pt"/>
            </v:shape>
            <v:shape id="Straight Arrow Connector 741" o:spid="_x0000_s1231" type="#_x0000_t32" style="position:absolute;left:10668;top:10572;width:3403;height:691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hP/sMAAADbAAAADwAAAGRycy9kb3ducmV2LnhtbERPz2vCMBS+D/Y/hCfsNlPHEOmMMmRb&#10;N1Ch6g7eHs2z7WxeSpK19b83B8Hjx/d7vhxMIzpyvrasYDJOQBAXVtdcKjjsP59nIHxA1thYJgUX&#10;8rBcPD7MMdW255y6XShFDGGfooIqhDaV0hcVGfRj2xJH7mSdwRChK6V22Mdw08iXJJlKgzXHhgpb&#10;WlVUnHf/RsHr6tj96m2Gm+GL/g5F9pGvf85KPY2G9zcQgYZwF9/c31rBLK6PX+IPkIsr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qIT/7DAAAA2wAAAA8AAAAAAAAAAAAA&#10;AAAAoQIAAGRycy9kb3ducmV2LnhtbFBLBQYAAAAABAAEAPkAAACRAwAAAAA=&#10;" strokecolor="#f79646" strokeweight="1.5pt">
              <v:stroke endarrow="block"/>
              <v:shadow color="#974706" opacity=".5" offset="1pt"/>
            </v:shape>
            <v:shape id="Text Box 743" o:spid="_x0000_s1232" type="#_x0000_t202" style="position:absolute;left:47053;top:1905;width:12097;height:41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G8ysMA&#10;AADbAAAADwAAAGRycy9kb3ducmV2LnhtbESPQWsCMRSE70L/Q3gFL6JZtajdGqUUFL1ZFb0+Ns/d&#10;pZuXbRLX9d8bodDjMPPNMPNlayrRkPOlZQXDQQKCOLO65FzB8bDqz0D4gKyxskwK7uRhuXjpzDHV&#10;9sbf1OxDLmIJ+xQVFCHUqZQ+K8igH9iaOHoX6wyGKF0utcNbLDeVHCXJRBosOS4UWNNXQdnP/moU&#10;zN42zdlvx7tTNrlU76E3bda/Tqnua/v5ASJQG/7Df/RGR24Izy/xB8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TG8ysMAAADbAAAADwAAAAAAAAAAAAAAAACYAgAAZHJzL2Rv&#10;d25yZXYueG1sUEsFBgAAAAAEAAQA9QAAAIgDAAAAAA==&#10;">
              <v:textbox>
                <w:txbxContent>
                  <w:p w:rsidR="005A0CE3" w:rsidRPr="00567044" w:rsidRDefault="005A0CE3" w:rsidP="009A1BBE">
                    <w:pPr>
                      <w:jc w:val="center"/>
                      <w:rPr>
                        <w:sz w:val="20"/>
                        <w:lang w:val="es-ES"/>
                      </w:rPr>
                    </w:pPr>
                    <w:r>
                      <w:rPr>
                        <w:sz w:val="20"/>
                        <w:lang w:val="es-ES"/>
                      </w:rPr>
                      <w:t>Tubos recolectores donde sale el agua</w:t>
                    </w:r>
                  </w:p>
                </w:txbxContent>
              </v:textbox>
            </v:shape>
            <v:shape id="Straight Arrow Connector 744" o:spid="_x0000_s1233" type="#_x0000_t32" style="position:absolute;left:39624;top:3619;width:7340;height:78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Z0EsQAAADbAAAADwAAAGRycy9kb3ducmV2LnhtbESPT4vCMBTE7wt+h/AEb2uqyCLVKCLu&#10;6oIr+O/g7dE822rzUppY67c3woLHYWZ+w4ynjSlETZXLLSvodSMQxInVOacKDvvvzyEI55E1FpZJ&#10;wYMcTCetjzHG2t55S/XOpyJA2MWoIPO+jKV0SUYGXdeWxME728qgD7JKpa7wHuCmkP0o+pIGcw4L&#10;GZY0zyi57m5GwWB+qo96s8S/5ocuh2S52K5/r0p12s1sBMJT49/h//ZKKxj24fUl/AA5e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FnQSxAAAANsAAAAPAAAAAAAAAAAA&#10;AAAAAKECAABkcnMvZG93bnJldi54bWxQSwUGAAAAAAQABAD5AAAAkgMAAAAA&#10;" strokecolor="#f79646" strokeweight="1.5pt">
              <v:stroke endarrow="block"/>
              <v:shadow color="#974706" opacity=".5" offset="1pt"/>
            </v:shape>
            <v:shape id="Straight Arrow Connector 745" o:spid="_x0000_s1234" type="#_x0000_t32" style="position:absolute;left:40290;top:3714;width:6782;height:38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rRicYAAADbAAAADwAAAGRycy9kb3ducmV2LnhtbESPQWvCQBSE74L/YXlCb7qpLSJpNlKk&#10;1gpaiLWH3h7Z1yQ1+zZktzH+e1cQPA4z8w2TLHpTi45aV1lW8DiJQBDnVldcKDh8rcZzEM4ja6wt&#10;k4IzOVikw0GCsbYnzqjb+0IECLsYFZTeN7GULi/JoJvYhjh4v7Y16INsC6lbPAW4qeU0imbSYMVh&#10;ocSGliXlx/2/UfC8/Om+9ecad/07/R3y9Vu23RyVehj1ry8gPPX+Hr61P7SC+RNcv4QfIN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pa0YnGAAAA2wAAAA8AAAAAAAAA&#10;AAAAAAAAoQIAAGRycy9kb3ducmV2LnhtbFBLBQYAAAAABAAEAPkAAACUAwAAAAA=&#10;" strokecolor="#f79646" strokeweight="1.5pt">
              <v:stroke endarrow="block"/>
              <v:shadow color="#974706" opacity=".5" offset="1pt"/>
            </v:shape>
            <v:shape id="Text Box 751" o:spid="_x0000_s1235" type="#_x0000_t202" style="position:absolute;left:50768;top:7810;width:9887;height:54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YfUsQA&#10;AADbAAAADwAAAGRycy9kb3ducmV2LnhtbESPT2sCMRTE70K/Q3gFL+Jm24q1W6NIQdGbtdJeH5u3&#10;f+jmZU3iuv32RhB6HGZ+M8x82ZtGdOR8bVnBU5KCIM6trrlUcPxaj2cgfEDW2FgmBX/kYbl4GMwx&#10;0/bCn9QdQiliCfsMFVQhtJmUPq/IoE9sSxy9wjqDIUpXSu3wEstNI5/TdCoN1hwXKmzpo6L893A2&#10;CmaTbffjdy/773xaNG9h9NptTk6p4WO/egcRqA//4Tu91TcObl/iD5CL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GH1LEAAAA2wAAAA8AAAAAAAAAAAAAAAAAmAIAAGRycy9k&#10;b3ducmV2LnhtbFBLBQYAAAAABAAEAPUAAACJAwAAAAA=&#10;">
              <v:textbox>
                <w:txbxContent>
                  <w:p w:rsidR="005A0CE3" w:rsidRPr="00567044" w:rsidRDefault="005A0CE3" w:rsidP="009A1BBE">
                    <w:pPr>
                      <w:jc w:val="center"/>
                      <w:rPr>
                        <w:sz w:val="20"/>
                        <w:lang w:val="es-ES"/>
                      </w:rPr>
                    </w:pPr>
                    <w:r>
                      <w:rPr>
                        <w:sz w:val="20"/>
                        <w:lang w:val="es-ES"/>
                      </w:rPr>
                      <w:t>Cada “tanque” lleva una o dos “cámaras”</w:t>
                    </w:r>
                  </w:p>
                </w:txbxContent>
              </v:textbox>
            </v:shape>
            <v:shape id="Straight Arrow Connector 746" o:spid="_x0000_s1236" type="#_x0000_t32" style="position:absolute;left:43243;top:10001;width:7525;height:45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2AF8MAAADbAAAADwAAAGRycy9kb3ducmV2LnhtbESPUWvCMBSF3wf7D+EOfJvphHbSGWUM&#10;BoIIq7r3a3Ntis1NSWJb//0yGOzxcM75Dme1mWwnBvKhdazgZZ6BIK6dbrlRcDp+Pi9BhIissXNM&#10;Cu4UYLN+fFhhqd3IFQ2H2IgE4VCiAhNjX0oZakMWw9z1xMm7OG8xJukbqT2OCW47uciyQlpsOS0Y&#10;7OnDUH093KyCYciLs6++vs9jztlO38z+Na+Umj1N728gIk3xP/zX3moFywJ+v6QfIN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tNgBfDAAAA2wAAAA8AAAAAAAAAAAAA&#10;AAAAoQIAAGRycy9kb3ducmV2LnhtbFBLBQYAAAAABAAEAPkAAACRAwAAAAA=&#10;" strokecolor="#f79646" strokeweight="1.5pt">
              <v:stroke endarrow="block"/>
              <v:shadow color="#974706" opacity=".5" offset="1pt"/>
            </v:shape>
            <v:shape id="Straight Arrow Connector 747" o:spid="_x0000_s1237" type="#_x0000_t32" style="position:absolute;left:45720;top:10382;width:5232;height:342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5D+MMAAADbAAAADwAAAGRycy9kb3ducmV2LnhtbERPz2vCMBS+D/Y/hCfsNlPHEOmMMmRb&#10;N1Ch6g7eHs2z7WxeSpK19b83B8Hjx/d7vhxMIzpyvrasYDJOQBAXVtdcKjjsP59nIHxA1thYJgUX&#10;8rBcPD7MMdW255y6XShFDGGfooIqhDaV0hcVGfRj2xJH7mSdwRChK6V22Mdw08iXJJlKgzXHhgpb&#10;WlVUnHf/RsHr6tj96m2Gm+GL/g5F9pGvf85KPY2G9zcQgYZwF9/c31rBLI6NX+IPkIsr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T+Q/jDAAAA2wAAAA8AAAAAAAAAAAAA&#10;AAAAoQIAAGRycy9kb3ducmV2LnhtbFBLBQYAAAAABAAEAPkAAACRAwAAAAA=&#10;" strokecolor="#f79646" strokeweight="1.5pt">
              <v:stroke endarrow="block"/>
              <v:shadow color="#974706" opacity=".5" offset="1pt"/>
            </v:shape>
            <v:shape id="Text Box 750" o:spid="_x0000_s1238" type="#_x0000_t202" style="position:absolute;left:51244;top:16287;width:9455;height:41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ewzMUA&#10;AADbAAAADwAAAGRycy9kb3ducmV2LnhtbESPW2sCMRSE34X+h3AKvohmq+Jlu1FKoWLfrIq+HjZn&#10;L3Rzsk3Sdfvvm4LQx2Hmm2GybW8a0ZHztWUFT5MEBHFudc2lgvPpbbwC4QOyxsYyKfghD9vNwyDD&#10;VNsbf1B3DKWIJexTVFCF0KZS+rwig35iW+LoFdYZDFG6UmqHt1huGjlNkoU0WHNcqLCl14ryz+O3&#10;UbCa77urf58dLvmiaNZhtOx2X06p4WP/8gwiUB/+w3d6ryO3hr8v8QfI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R7DMxQAAANsAAAAPAAAAAAAAAAAAAAAAAJgCAABkcnMv&#10;ZG93bnJldi54bWxQSwUGAAAAAAQABAD1AAAAigMAAAAA&#10;">
              <v:textbox>
                <w:txbxContent>
                  <w:p w:rsidR="005A0CE3" w:rsidRPr="00567044" w:rsidRDefault="005A0CE3" w:rsidP="009A1BBE">
                    <w:pPr>
                      <w:jc w:val="center"/>
                      <w:rPr>
                        <w:sz w:val="20"/>
                        <w:lang w:val="es-ES"/>
                      </w:rPr>
                    </w:pPr>
                    <w:r>
                      <w:rPr>
                        <w:sz w:val="20"/>
                        <w:lang w:val="es-ES"/>
                      </w:rPr>
                      <w:t>Placas en la parte superior</w:t>
                    </w:r>
                  </w:p>
                </w:txbxContent>
              </v:textbox>
            </v:shape>
            <v:shape id="Straight Arrow Connector 748" o:spid="_x0000_s1239" type="#_x0000_t32" style="position:absolute;left:44386;top:18669;width:6839;height:27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HZI8EAAADbAAAADwAAAGRycy9kb3ducmV2LnhtbERPy4rCMBTdD/gP4QqzG1NFhrEaRcTH&#10;CCr4Wri7NNe22tyUJlPr35vFgMvDeY8mjSlETZXLLSvodiIQxInVOacKTsfF1w8I55E1FpZJwZMc&#10;TMatjxHG2j54T/XBpyKEsItRQeZ9GUvpkowMuo4tiQN3tZVBH2CVSl3hI4SbQvai6FsazDk0ZFjS&#10;LKPkfvgzCvqzS33WuxVumyXdTslqvt+s70p9tpvpEISnxr/F/+5frWAQ1ocv4QfI8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fUdkjwQAAANsAAAAPAAAAAAAAAAAAAAAA&#10;AKECAABkcnMvZG93bnJldi54bWxQSwUGAAAAAAQABAD5AAAAjwMAAAAA&#10;" strokecolor="#f79646" strokeweight="1.5pt">
              <v:stroke endarrow="block"/>
              <v:shadow color="#974706" opacity=".5" offset="1pt"/>
            </v:shape>
            <w10:wrap type="none"/>
            <w10:anchorlock/>
          </v:group>
        </w:pict>
      </w:r>
      <w:commentRangeEnd w:id="74"/>
      <w:r w:rsidR="00157019">
        <w:rPr>
          <w:rStyle w:val="CommentReference"/>
        </w:rPr>
        <w:commentReference w:id="74"/>
      </w:r>
    </w:p>
    <w:p w:rsidR="0057542E" w:rsidRPr="001D7AF4" w:rsidRDefault="0057542E" w:rsidP="00A40FA8">
      <w:pPr>
        <w:pStyle w:val="Figure"/>
      </w:pPr>
      <w:r w:rsidRPr="001D7AF4">
        <w:rPr>
          <w:noProof/>
        </w:rPr>
        <w:t>Todos los tanques llevarán las placas que se ven en la parte su</w:t>
      </w:r>
      <w:r w:rsidR="009639CA" w:rsidRPr="001D7AF4">
        <w:rPr>
          <w:noProof/>
        </w:rPr>
        <w:t>perior del tanque más cercano. Solamente</w:t>
      </w:r>
      <w:r w:rsidRPr="001D7AF4">
        <w:rPr>
          <w:noProof/>
        </w:rPr>
        <w:t xml:space="preserve"> se ven allí para que se pueda ver la parte inferior de los tanques en el modelo. El agua sale a través de los tubos recolectores en la parte su</w:t>
      </w:r>
      <w:r w:rsidR="009639CA" w:rsidRPr="001D7AF4">
        <w:rPr>
          <w:noProof/>
        </w:rPr>
        <w:t>perior de los tanques y pasa</w:t>
      </w:r>
      <w:r w:rsidRPr="001D7AF4">
        <w:rPr>
          <w:noProof/>
        </w:rPr>
        <w:t xml:space="preserve"> por último a los filtros de arena.</w:t>
      </w:r>
      <w:bookmarkStart w:id="75" w:name="_Toc298764148"/>
    </w:p>
    <w:p w:rsidR="0057542E" w:rsidRPr="001D7AF4" w:rsidRDefault="00A40FA8" w:rsidP="00A40FA8">
      <w:pPr>
        <w:pStyle w:val="Caption"/>
      </w:pPr>
      <w:bookmarkStart w:id="76" w:name="_Toc325794438"/>
      <w:bookmarkStart w:id="77" w:name="_Toc424289945"/>
      <w:r w:rsidRPr="001D7AF4">
        <w:t xml:space="preserve">Ilustración </w:t>
      </w:r>
      <w:r w:rsidR="00772C9B" w:rsidRPr="001D7AF4">
        <w:fldChar w:fldCharType="begin"/>
      </w:r>
      <w:r w:rsidRPr="001D7AF4">
        <w:instrText xml:space="preserve"> SEQ Ilustración \* ARABIC </w:instrText>
      </w:r>
      <w:r w:rsidR="00772C9B" w:rsidRPr="001D7AF4">
        <w:fldChar w:fldCharType="separate"/>
      </w:r>
      <w:r w:rsidR="005A74AE">
        <w:rPr>
          <w:noProof/>
        </w:rPr>
        <w:t>16</w:t>
      </w:r>
      <w:r w:rsidR="00772C9B" w:rsidRPr="001D7AF4">
        <w:fldChar w:fldCharType="end"/>
      </w:r>
      <w:r w:rsidRPr="001D7AF4">
        <w:t>. Vista externa de un tanque de sedimentación</w:t>
      </w:r>
      <w:bookmarkStart w:id="78" w:name="_Toc298764146"/>
      <w:bookmarkStart w:id="79" w:name="_Toc325794404"/>
      <w:bookmarkStart w:id="80" w:name="_Toc298764149"/>
      <w:bookmarkEnd w:id="75"/>
      <w:bookmarkEnd w:id="76"/>
      <w:bookmarkEnd w:id="77"/>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7542E" w:rsidRPr="001D7AF4" w:rsidRDefault="0057542E" w:rsidP="00E37292">
      <w:pPr>
        <w:pStyle w:val="Heading2"/>
      </w:pPr>
      <w:bookmarkStart w:id="81" w:name="_Toc424289915"/>
      <w:r w:rsidRPr="001D7AF4">
        <w:t xml:space="preserve">Canales </w:t>
      </w:r>
      <w:bookmarkEnd w:id="78"/>
      <w:r w:rsidRPr="001D7AF4">
        <w:t>del tanque de sedimentación</w:t>
      </w:r>
      <w:bookmarkEnd w:id="79"/>
      <w:bookmarkEnd w:id="81"/>
    </w:p>
    <w:p w:rsidR="00AC1F74" w:rsidRPr="001D7AF4" w:rsidRDefault="00AC1F74" w:rsidP="00A90A8D">
      <w:r w:rsidRPr="001D7AF4">
        <w:t>A un extremo de los tanques de sedimentación hay un sistema de canales de entrada y salida (</w:t>
      </w:r>
      <w:r w:rsidR="00772C9B" w:rsidRPr="001D7AF4">
        <w:fldChar w:fldCharType="begin"/>
      </w:r>
      <w:r w:rsidRPr="001D7AF4">
        <w:instrText xml:space="preserve"> REF _Ref381771738 \h </w:instrText>
      </w:r>
      <w:r w:rsidR="00772C9B" w:rsidRPr="001D7AF4">
        <w:fldChar w:fldCharType="separate"/>
      </w:r>
      <w:r w:rsidR="008C0B3C" w:rsidRPr="001D7AF4">
        <w:t xml:space="preserve">Ilustración </w:t>
      </w:r>
      <w:r w:rsidR="008C0B3C" w:rsidRPr="001D7AF4">
        <w:rPr>
          <w:noProof/>
        </w:rPr>
        <w:t>15</w:t>
      </w:r>
      <w:r w:rsidR="00772C9B" w:rsidRPr="001D7AF4">
        <w:fldChar w:fldCharType="end"/>
      </w:r>
      <w:r w:rsidRPr="001D7AF4">
        <w:t>). Una pared que corre a lo largo de los canales los divide</w:t>
      </w:r>
      <w:r w:rsidR="008C15A6" w:rsidRPr="001D7AF4">
        <w:t xml:space="preserve"> en do</w:t>
      </w:r>
      <w:r w:rsidR="005C0150" w:rsidRPr="001D7AF4">
        <w:t xml:space="preserve">s secciones: el </w:t>
      </w:r>
      <w:r w:rsidR="005C0150" w:rsidRPr="001D7AF4">
        <w:rPr>
          <w:b/>
        </w:rPr>
        <w:t>canal distribuidor</w:t>
      </w:r>
      <w:r w:rsidR="005C0150" w:rsidRPr="001D7AF4">
        <w:t xml:space="preserve"> (de entrada) y el </w:t>
      </w:r>
      <w:r w:rsidR="005C0150" w:rsidRPr="001D7AF4">
        <w:rPr>
          <w:b/>
        </w:rPr>
        <w:t>canal recolector</w:t>
      </w:r>
      <w:r w:rsidR="005C0150" w:rsidRPr="001D7AF4">
        <w:t xml:space="preserve"> (de salida</w:t>
      </w:r>
      <w:r w:rsidR="008C15A6" w:rsidRPr="001D7AF4">
        <w:t>).</w:t>
      </w:r>
    </w:p>
    <w:p w:rsidR="00A90A8D" w:rsidRPr="001D7AF4" w:rsidRDefault="00A90A8D" w:rsidP="00A90A8D"/>
    <w:p w:rsidR="000539EF" w:rsidRPr="001D7AF4" w:rsidRDefault="00E103F5" w:rsidP="00A90A8D">
      <w:r w:rsidRPr="001D7AF4">
        <w:t xml:space="preserve">El efluente del floculador se distribuye entre los tanques de sedimentación a través del canal de entrada. Este está dividido en dos secciones por un vertedero: la primera donde están ubicadas las entradas a los tanques de sedimentación, y la segunda que sólo sirve para </w:t>
      </w:r>
      <w:commentRangeStart w:id="82"/>
      <w:r w:rsidRPr="001D7AF4">
        <w:t xml:space="preserve">botar </w:t>
      </w:r>
      <w:commentRangeEnd w:id="82"/>
      <w:r w:rsidR="007C3530">
        <w:rPr>
          <w:rStyle w:val="CommentReference"/>
        </w:rPr>
        <w:commentReference w:id="82"/>
      </w:r>
      <w:r w:rsidRPr="001D7AF4">
        <w:t>agua en el caso de una falla de tratamiento.</w:t>
      </w:r>
    </w:p>
    <w:p w:rsidR="009959BF" w:rsidRPr="001D7AF4" w:rsidRDefault="00E103F5" w:rsidP="0057542E">
      <w:pPr>
        <w:ind w:firstLine="360"/>
        <w:contextualSpacing/>
      </w:pPr>
      <w:r w:rsidRPr="001D7AF4">
        <w:t xml:space="preserve"> </w:t>
      </w:r>
    </w:p>
    <w:p w:rsidR="000539EF" w:rsidRPr="001D7AF4" w:rsidRDefault="00F849E5" w:rsidP="00235CC7">
      <w:pPr>
        <w:pStyle w:val="Heading3"/>
      </w:pPr>
      <w:r w:rsidRPr="001D7AF4">
        <w:lastRenderedPageBreak/>
        <w:t>P</w:t>
      </w:r>
      <w:r w:rsidR="000539EF" w:rsidRPr="001D7AF4">
        <w:t>rimera sección</w:t>
      </w:r>
      <w:r w:rsidR="001F4C91" w:rsidRPr="001D7AF4">
        <w:t xml:space="preserve"> canal de entrada</w:t>
      </w:r>
    </w:p>
    <w:p w:rsidR="00235CC7" w:rsidRPr="001D7AF4" w:rsidRDefault="00E103F5" w:rsidP="00A90A8D">
      <w:r w:rsidRPr="001D7AF4">
        <w:t>La primera sección del</w:t>
      </w:r>
      <w:r w:rsidR="00DF6FE1" w:rsidRPr="001D7AF4">
        <w:t xml:space="preserve"> canal se diseña</w:t>
      </w:r>
      <w:r w:rsidR="0057542E" w:rsidRPr="001D7AF4">
        <w:t xml:space="preserve"> para tener una velocidad máxima lo suficiente baja para </w:t>
      </w:r>
      <w:r w:rsidR="00105F5C" w:rsidRPr="001D7AF4">
        <w:t>mantener una distribución uniforme de flujo a los varios tanques de sedimentación. Nuevas pruebas en los laboratorios de Cornell demuestran que la rotura de los flóculos en el ca</w:t>
      </w:r>
      <w:r w:rsidR="006A7F43" w:rsidRPr="001D7AF4">
        <w:t xml:space="preserve">nal no tiene un efecto </w:t>
      </w:r>
      <w:r w:rsidR="00105F5C" w:rsidRPr="001D7AF4">
        <w:t>significante en el rendimiento de</w:t>
      </w:r>
      <w:r w:rsidR="006A7F43" w:rsidRPr="001D7AF4">
        <w:t xml:space="preserve">l tanque de sedimentación. Los floculos, aunque sean </w:t>
      </w:r>
      <w:r w:rsidR="00105F5C" w:rsidRPr="001D7AF4">
        <w:t>muy pequeños</w:t>
      </w:r>
      <w:r w:rsidR="006A7F43" w:rsidRPr="001D7AF4">
        <w:t>,</w:t>
      </w:r>
      <w:r w:rsidR="00105F5C" w:rsidRPr="001D7AF4">
        <w:t xml:space="preserve"> </w:t>
      </w:r>
      <w:r w:rsidR="006A7F43" w:rsidRPr="001D7AF4">
        <w:t>con una velocidad mayor que la velocidad de captura serán</w:t>
      </w:r>
      <w:r w:rsidR="00105F5C" w:rsidRPr="001D7AF4">
        <w:t xml:space="preserve"> capturados por las placas de sedimentación. </w:t>
      </w:r>
      <w:r w:rsidR="0057542E" w:rsidRPr="001D7AF4">
        <w:t xml:space="preserve">También se diseña con una velocidad lo suficiente alta </w:t>
      </w:r>
      <w:r w:rsidR="00D6351C" w:rsidRPr="001D7AF4">
        <w:t>que los flóculos no se sedimenta</w:t>
      </w:r>
      <w:r w:rsidR="0057542E" w:rsidRPr="001D7AF4">
        <w:t xml:space="preserve">n en el canal. Otras restricciones en el dimensionamiento del canal son: </w:t>
      </w:r>
    </w:p>
    <w:p w:rsidR="00235CC7" w:rsidRPr="001D7AF4" w:rsidRDefault="00235CC7" w:rsidP="00235CC7">
      <w:pPr>
        <w:pStyle w:val="ListParagraph"/>
        <w:numPr>
          <w:ilvl w:val="0"/>
          <w:numId w:val="20"/>
        </w:numPr>
      </w:pPr>
      <w:r w:rsidRPr="001D7AF4">
        <w:t>T</w:t>
      </w:r>
      <w:r w:rsidR="0057542E" w:rsidRPr="001D7AF4">
        <w:t xml:space="preserve">iene que ser lo suficiente ancho para los tubos que lo conectan </w:t>
      </w:r>
      <w:r w:rsidRPr="001D7AF4">
        <w:t>a los tanques de sedimentación</w:t>
      </w:r>
    </w:p>
    <w:p w:rsidR="00235CC7" w:rsidRPr="001D7AF4" w:rsidRDefault="00235CC7" w:rsidP="00235CC7">
      <w:pPr>
        <w:pStyle w:val="ListParagraph"/>
        <w:numPr>
          <w:ilvl w:val="0"/>
          <w:numId w:val="20"/>
        </w:numPr>
      </w:pPr>
      <w:r w:rsidRPr="001D7AF4">
        <w:t>T</w:t>
      </w:r>
      <w:r w:rsidR="0057542E" w:rsidRPr="001D7AF4">
        <w:t>iene que tener profundidad suficiente para apoyar los tubos recolectores de salida de los tanques de sedimentación</w:t>
      </w:r>
      <w:r w:rsidR="00AC1F74" w:rsidRPr="001D7AF4">
        <w:t xml:space="preserve"> (hay una sola losa para todos los canales)</w:t>
      </w:r>
    </w:p>
    <w:p w:rsidR="000C0C37" w:rsidRPr="001D7AF4" w:rsidRDefault="00235CC7" w:rsidP="00235CC7">
      <w:pPr>
        <w:pStyle w:val="ListParagraph"/>
        <w:numPr>
          <w:ilvl w:val="0"/>
          <w:numId w:val="20"/>
        </w:numPr>
      </w:pPr>
      <w:r w:rsidRPr="001D7AF4">
        <w:t>N</w:t>
      </w:r>
      <w:r w:rsidR="0057542E" w:rsidRPr="001D7AF4">
        <w:t>o puede ser tan profundo que la construcción y el acceso se ponen difíciles</w:t>
      </w:r>
    </w:p>
    <w:p w:rsidR="0057542E" w:rsidRPr="001D7AF4" w:rsidRDefault="0057542E" w:rsidP="00A5669D">
      <w:pPr>
        <w:tabs>
          <w:tab w:val="left" w:pos="6540"/>
        </w:tabs>
        <w:contextualSpacing/>
      </w:pPr>
    </w:p>
    <w:p w:rsidR="000539EF" w:rsidRPr="001D7AF4" w:rsidRDefault="00F849E5" w:rsidP="00235CC7">
      <w:pPr>
        <w:pStyle w:val="Heading3"/>
      </w:pPr>
      <w:r w:rsidRPr="001D7AF4">
        <w:t>S</w:t>
      </w:r>
      <w:r w:rsidR="000539EF" w:rsidRPr="001D7AF4">
        <w:t>egunda sección</w:t>
      </w:r>
      <w:r w:rsidR="001F4C91" w:rsidRPr="001D7AF4">
        <w:t xml:space="preserve"> canal de entrada</w:t>
      </w:r>
    </w:p>
    <w:p w:rsidR="004F3CC2" w:rsidRPr="001D7AF4" w:rsidRDefault="000539EF" w:rsidP="00A90A8D">
      <w:r w:rsidRPr="001D7AF4">
        <w:t xml:space="preserve">El propósito de esta segunda sección es botar agua en el caso de una falla de tratamiento, y mantener el nivel de agua en el floculador para que se pueda recuperar la floculación sin que agua sucia salga de los tanques de sedimentación. La altura del vertedero que separa las dos secciones es justo arriba del nivel de agua normal en la primera sección, para que no se llene con agua sucia durante operación normal. </w:t>
      </w:r>
      <w:bookmarkEnd w:id="80"/>
    </w:p>
    <w:p w:rsidR="00A90A8D" w:rsidRPr="001D7AF4" w:rsidRDefault="00A90A8D" w:rsidP="00A90A8D"/>
    <w:p w:rsidR="001F4C91" w:rsidRPr="001D7AF4" w:rsidRDefault="001F4C91" w:rsidP="001F4C91">
      <w:pPr>
        <w:pStyle w:val="Heading3"/>
      </w:pPr>
      <w:r w:rsidRPr="001D7AF4">
        <w:t>Canal de salida</w:t>
      </w:r>
    </w:p>
    <w:p w:rsidR="007E6E66" w:rsidRPr="001D7AF4" w:rsidRDefault="000539EF" w:rsidP="00A90A8D">
      <w:r w:rsidRPr="001D7AF4">
        <w:t xml:space="preserve">Los tubos recolectores entregan el agua limpia a la primera sección del canal de salida. Este canal tiene otro vertedero que mantiene el nivel de agua en los tanques. </w:t>
      </w:r>
      <w:r w:rsidR="007E6E66" w:rsidRPr="001D7AF4">
        <w:t xml:space="preserve">Ya que el agua no está fluyendo a lo largo de la primera parte del canal, así que no hay pérdida de carga, la única restricción con respeto al ancho es que se necesita poder colocar y quitar los tapones de los tubos recolectores. En el otro lado del vertedero, el ancho se base en una pérdida de carga máxima, o en un mínimo </w:t>
      </w:r>
      <w:r w:rsidR="004E5F2B" w:rsidRPr="001D7AF4">
        <w:t>para facilidad de construcción.</w:t>
      </w:r>
    </w:p>
    <w:p w:rsidR="000539EF" w:rsidRPr="001D7AF4" w:rsidRDefault="000539EF" w:rsidP="005C0150">
      <w:pPr>
        <w:contextualSpacing/>
      </w:pPr>
    </w:p>
    <w:p w:rsidR="00783746" w:rsidRPr="001D7AF4" w:rsidRDefault="00783746" w:rsidP="00783746">
      <w:pPr>
        <w:pStyle w:val="Figure"/>
        <w:jc w:val="left"/>
      </w:pPr>
    </w:p>
    <w:p w:rsidR="0057542E" w:rsidRPr="001D7AF4" w:rsidRDefault="00772C9B" w:rsidP="00783746">
      <w:pPr>
        <w:pStyle w:val="Figure"/>
      </w:pPr>
      <w:r>
        <w:rPr>
          <w:noProof/>
          <w:lang w:val="en-US"/>
        </w:rPr>
      </w:r>
      <w:r w:rsidRPr="00772C9B">
        <w:rPr>
          <w:noProof/>
          <w:lang w:val="en-US"/>
        </w:rPr>
        <w:pict>
          <v:group id="Group 102552" o:spid="_x0000_s1240" style="width:452.75pt;height:326.25pt;mso-position-horizontal-relative:char;mso-position-vertical-relative:line" coordsize="57499,41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">
            <v:shape id="Picture 680" o:spid="_x0000_s1241" type="#_x0000_t75" style="position:absolute;width:54483;height:4143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XnBVfFAAAA2wAAAA8AAABkcnMvZG93bnJldi54bWxEj09rAjEUxO9Cv0N4BS9Ss4rasjW7tIJF&#10;BA+1pefH5u0funlZknTd+umNIHgcZuY3zDofTCt6cr6xrGA2TUAQF1Y3XCn4/to+vYDwAVlja5kU&#10;/JOHPHsYrTHV9sSf1B9DJSKEfYoK6hC6VEpf1GTQT21HHL3SOoMhSldJ7fAU4aaV8yRZSYMNx4Ua&#10;O9rUVPwe/4yCheTZvLTPZzpsJ+/dx0/vzvtSqfHj8PYKItAQ7uFbe6cVLFdw/RJ/gMw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F5wVXxQAAANsAAAAPAAAAAAAAAAAAAAAA&#10;AJ8CAABkcnMvZG93bnJldi54bWxQSwUGAAAAAAQABAD3AAAAkQMAAAAA&#10;">
              <v:imagedata r:id="rId35" o:title=""/>
              <v:path arrowok="t"/>
            </v:shape>
            <v:shape id="Text Box 722" o:spid="_x0000_s1242" type="#_x0000_t202" style="position:absolute;left:46863;top:22098;width:10636;height:38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tYsUA&#10;AADbAAAADwAAAGRycy9kb3ducmV2LnhtbESPQWvCQBSE70L/w/KEXkQ3rW200VVKoaI3q2Kvj+wz&#10;Cc2+TXe3Mf57tyB4HGbmG2a+7EwtWnK+sqzgaZSAIM6trrhQcNh/DqcgfEDWWFsmBRfysFw89OaY&#10;aXvmL2p3oRARwj5DBWUITSalz0sy6Ee2IY7eyTqDIUpXSO3wHOGmls9JkkqDFceFEhv6KCn/2f0Z&#10;BdOXdfvtN+PtMU9P9VsYTNrVr1Pqsd+9z0AE6sI9fGuvtYLXCfx/iT9AL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K1ixQAAANsAAAAPAAAAAAAAAAAAAAAAAJgCAABkcnMv&#10;ZG93bnJldi54bWxQSwUGAAAAAAQABAD1AAAAigMAAAAA&#10;">
              <v:textbox>
                <w:txbxContent>
                  <w:p w:rsidR="005A0CE3" w:rsidRPr="00567044" w:rsidRDefault="005A0CE3" w:rsidP="009A1BBE">
                    <w:pPr>
                      <w:jc w:val="center"/>
                      <w:rPr>
                        <w:sz w:val="20"/>
                        <w:lang w:val="es-ES"/>
                      </w:rPr>
                    </w:pPr>
                    <w:r>
                      <w:rPr>
                        <w:sz w:val="20"/>
                        <w:lang w:val="es-ES"/>
                      </w:rPr>
                      <w:t>Entrada después de floculación</w:t>
                    </w:r>
                  </w:p>
                </w:txbxContent>
              </v:textbox>
            </v:shape>
            <v:shape id="Straight Arrow Connector 723" o:spid="_x0000_s1243" type="#_x0000_t32" style="position:absolute;left:52006;top:25812;width:0;height:809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slMMEAAADbAAAADwAAAGRycy9kb3ducmV2LnhtbERPz2vCMBS+C/4P4QneNHUykc4oKlM8&#10;CVO7XR/NW1ttXkITte6vN4eBx4/v92zRmlrcqPGVZQWjYQKCOLe64kLB6bgZTEH4gKyxtkwKHuRh&#10;Me92Zphqe+cvuh1CIWII+xQVlCG4VEqfl2TQD60jjtyvbQyGCJtC6gbvMdzU8i1JJtJgxbGhREfr&#10;kvLL4WoUZHvzuR27NpvKlTPfRfb3M3mcler32uUHiEBteIn/3Tut4D2OjV/iD5Dz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yyUwwQAAANsAAAAPAAAAAAAAAAAAAAAA&#10;AKECAABkcnMvZG93bnJldi54bWxQSwUGAAAAAAQABAD5AAAAjwMAAAAA&#10;" strokecolor="#f79646" strokeweight="1.5pt">
              <v:stroke endarrow="block"/>
              <v:shadow color="#974706" opacity=".5" offset="1pt"/>
            </v:shape>
            <v:shape id="Text Box 724" o:spid="_x0000_s1244" type="#_x0000_t202" style="position:absolute;left:16383;top:762;width:17716;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eci8UA&#10;AADbAAAADwAAAGRycy9kb3ducmV2LnhtbESPQWvCQBSE70L/w/KEXkQ3rW3U6CqlUNGbVWmvj+wz&#10;Cc2+TXe3Mf57tyB4HGbmG2ax6kwtWnK+sqzgaZSAIM6trrhQcDx8DKcgfEDWWFsmBRfysFo+9BaY&#10;aXvmT2r3oRARwj5DBWUITSalz0sy6Ee2IY7eyTqDIUpXSO3wHOGmls9JkkqDFceFEht6Lyn/2f8Z&#10;BdOXTfvtt+PdV56e6lkYTNr1r1Pqsd+9zUEE6sI9fGtvtILXGfx/iT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J5yLxQAAANsAAAAPAAAAAAAAAAAAAAAAAJgCAABkcnMv&#10;ZG93bnJldi54bWxQSwUGAAAAAAQABAD1AAAAigMAAAAA&#10;">
              <v:textbox>
                <w:txbxContent>
                  <w:p w:rsidR="005A0CE3" w:rsidRPr="00567044" w:rsidRDefault="005A0CE3" w:rsidP="009A1BBE">
                    <w:pPr>
                      <w:jc w:val="center"/>
                      <w:rPr>
                        <w:sz w:val="20"/>
                        <w:lang w:val="es-ES"/>
                      </w:rPr>
                    </w:pPr>
                    <w:r>
                      <w:rPr>
                        <w:sz w:val="20"/>
                        <w:lang w:val="es-ES"/>
                      </w:rPr>
                      <w:t>Vertedero que mantiene el nivel de agua de floculador cuando están tapadas las entradas a los sedimentadores</w:t>
                    </w:r>
                  </w:p>
                </w:txbxContent>
              </v:textbox>
            </v:shape>
            <v:shape id="Straight Arrow Connector 725" o:spid="_x0000_s1245" type="#_x0000_t32" style="position:absolute;left:19240;top:7905;width:4477;height:739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SpBMMAAADbAAAADwAAAGRycy9kb3ducmV2LnhtbERPz2vCMBS+D/Y/hCfsNlPHEOmMMmRb&#10;N1Ch6g7eHs2z7WxeSpK19b83B8Hjx/d7vhxMIzpyvrasYDJOQBAXVtdcKjjsP59nIHxA1thYJgUX&#10;8rBcPD7MMdW255y6XShFDGGfooIqhDaV0hcVGfRj2xJH7mSdwRChK6V22Mdw08iXJJlKgzXHhgpb&#10;WlVUnHf/RsHr6tj96m2Gm+GL/g5F9pGvf85KPY2G9zcQgYZwF9/c31rBNK6PX+IPkIsr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qEqQTDAAAA2wAAAA8AAAAAAAAAAAAA&#10;AAAAoQIAAGRycy9kb3ducmV2LnhtbFBLBQYAAAAABAAEAPkAAACRAwAAAAA=&#10;" strokecolor="#f79646" strokeweight="1.5pt">
              <v:stroke endarrow="block"/>
              <v:shadow color="#974706" opacity=".5" offset="1pt"/>
            </v:shape>
            <v:shape id="Text Box 726" o:spid="_x0000_s1246" type="#_x0000_t202" style="position:absolute;left:24860;top:8191;width:15887;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1aMMQA&#10;AADbAAAADwAAAGRycy9kb3ducmV2LnhtbESPQWvCQBSE70L/w/IEL1I3Wok2dRURWvRmtbTXR/aZ&#10;BLNv091tjP/eFYQeh5n5hlmsOlOLlpyvLCsYjxIQxLnVFRcKvo7vz3MQPiBrrC2Tgit5WC2fegvM&#10;tL3wJ7WHUIgIYZ+hgjKEJpPS5yUZ9CPbEEfvZJ3BEKUrpHZ4iXBTy0mSpNJgxXGhxIY2JeXnw59R&#10;MJ9u2x+/e9l/5+mpfg3DWfvx65Qa9Lv1G4hAXfgPP9pbrSAdw/1L/AF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9WjDEAAAA2wAAAA8AAAAAAAAAAAAAAAAAmAIAAGRycy9k&#10;b3ducmV2LnhtbFBLBQYAAAAABAAEAPUAAACJAwAAAAA=&#10;">
              <v:textbox>
                <w:txbxContent>
                  <w:p w:rsidR="005A0CE3" w:rsidRPr="00567044" w:rsidRDefault="005A0CE3" w:rsidP="009A1BBE">
                    <w:pPr>
                      <w:jc w:val="center"/>
                      <w:rPr>
                        <w:sz w:val="20"/>
                        <w:lang w:val="es-ES"/>
                      </w:rPr>
                    </w:pPr>
                    <w:r>
                      <w:rPr>
                        <w:sz w:val="20"/>
                        <w:lang w:val="es-ES"/>
                      </w:rPr>
                      <w:t>Pared entre los canales de entrada y de salida</w:t>
                    </w:r>
                  </w:p>
                </w:txbxContent>
              </v:textbox>
            </v:shape>
            <v:shape id="Straight Arrow Connector 732" o:spid="_x0000_s1247" type="#_x0000_t32" style="position:absolute;left:27527;top:12192;width:5143;height:1002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qS6MUAAADbAAAADwAAAGRycy9kb3ducmV2LnhtbESPQWvCQBSE74L/YXmCN7MxiJTUVURs&#10;baEV1PTQ2yP7msRk34bsNqb/vlsoeBxm5htmtRlMI3rqXGVZwTyKQRDnVldcKMguT7MHEM4ja2ws&#10;k4IfcrBZj0crTLW98Yn6sy9EgLBLUUHpfZtK6fKSDLrItsTB+7KdQR9kV0jd4S3ATSOTOF5KgxWH&#10;hRJb2pWU1+dvo2Cx++w/9PGA78MzXbP8sD+9vdZKTSfD9hGEp8Hfw//tF61gmcDfl/AD5P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RqS6MUAAADbAAAADwAAAAAAAAAA&#10;AAAAAAChAgAAZHJzL2Rvd25yZXYueG1sUEsFBgAAAAAEAAQA+QAAAJMDAAAAAA==&#10;" strokecolor="#f79646" strokeweight="1.5pt">
              <v:stroke endarrow="block"/>
              <v:shadow color="#974706" opacity=".5" offset="1pt"/>
            </v:shape>
            <v:shape id="Text Box 727" o:spid="_x0000_s1248" type="#_x0000_t202" style="position:absolute;left:39338;top:18859;width:12655;height:25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Nh3MUA&#10;AADbAAAADwAAAGRycy9kb3ducmV2LnhtbESPT2vCQBTE7wW/w/IKXkrd+IdUo6sUocXeNC3t9ZF9&#10;JqHZt+nuGuO3dwuCx2FmfsOsNr1pREfO15YVjEcJCOLC6ppLBV+fb89zED4ga2wsk4ILedisBw8r&#10;zLQ984G6PJQiQthnqKAKoc2k9EVFBv3ItsTRO1pnMETpSqkdniPcNHKSJKk0WHNcqLClbUXFb34y&#10;CuazXffjP6b77yI9Novw9NK9/zmlho/96xJEoD7cw7f2TitIp/D/Jf4Aub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o2HcxQAAANsAAAAPAAAAAAAAAAAAAAAAAJgCAABkcnMv&#10;ZG93bnJldi54bWxQSwUGAAAAAAQABAD1AAAAigMAAAAA&#10;">
              <v:textbox>
                <w:txbxContent>
                  <w:p w:rsidR="005A0CE3" w:rsidRPr="00567044" w:rsidRDefault="005A0CE3" w:rsidP="009A1BBE">
                    <w:pPr>
                      <w:jc w:val="center"/>
                      <w:rPr>
                        <w:sz w:val="20"/>
                        <w:lang w:val="es-ES"/>
                      </w:rPr>
                    </w:pPr>
                    <w:r>
                      <w:rPr>
                        <w:sz w:val="20"/>
                        <w:lang w:val="es-ES"/>
                      </w:rPr>
                      <w:t>Salidas a los filtros</w:t>
                    </w:r>
                  </w:p>
                </w:txbxContent>
              </v:textbox>
            </v:shape>
            <v:shape id="Straight Arrow Connector 728" o:spid="_x0000_s1249" type="#_x0000_t32" style="position:absolute;left:32766;top:21621;width:12382;height:546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b+vB8QAAADbAAAADwAAAGRycy9kb3ducmV2LnhtbESPQYvCMBSE74L/ITxhb5oqIlKNsoiu&#10;K6igqwdvj+bZdm1eSpOt9d8bQdjjMDPfMNN5YwpRU+Vyywr6vQgEcWJ1zqmC08+qOwbhPLLGwjIp&#10;eJCD+azdmmKs7Z0PVB99KgKEXYwKMu/LWEqXZGTQ9WxJHLyrrQz6IKtU6grvAW4KOYiikTSYc1jI&#10;sKRFRsnt+GcUDBeX+qz3a9w1X/R7StbLw3ZzU+qj03xOQHhq/H/43f7WCkZDeH0JP0DOn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v68HxAAAANsAAAAPAAAAAAAAAAAA&#10;AAAAAKECAABkcnMvZG93bnJldi54bWxQSwUGAAAAAAQABAD5AAAAkgMAAAAA&#10;" strokecolor="#f79646" strokeweight="1.5pt">
              <v:stroke endarrow="block"/>
              <v:shadow color="#974706" opacity=".5" offset="1pt"/>
            </v:shape>
            <v:shape id="Straight Arrow Connector 729" o:spid="_x0000_s1250" type="#_x0000_t32" style="position:absolute;left:45148;top:21621;width:2413;height:1492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ZAE8QAAADbAAAADwAAAGRycy9kb3ducmV2LnhtbESPQWvCQBSE74L/YXlCb2bTSoNEV2lL&#10;FU+F2kavj+wziWbfLtmtxv76bkHwOMzMN8x82ZtWnKnzjWUFj0kKgri0uuFKwffXajwF4QOyxtYy&#10;KbiSh+ViOJhjru2FP+m8DZWIEPY5KqhDcLmUvqzJoE+sI47ewXYGQ5RdJXWHlwg3rXxK00wabDgu&#10;1OjorabytP0xCooP876euL6YyldndlXxu8+uR6UeRv3LDESgPtzDt/ZGK8ie4f9L/AF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pkATxAAAANsAAAAPAAAAAAAAAAAA&#10;AAAAAKECAABkcnMvZG93bnJldi54bWxQSwUGAAAAAAQABAD5AAAAkgMAAAAA&#10;" strokecolor="#f79646" strokeweight="1.5pt">
              <v:stroke endarrow="block"/>
              <v:shadow color="#974706" opacity=".5" offset="1pt"/>
            </v:shape>
            <v:shape id="Text Box 730" o:spid="_x0000_s1251" type="#_x0000_t202" style="position:absolute;left:33718;top:12573;width:15888;height:54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TCRMQA&#10;AADbAAAADwAAAGRycy9kb3ducmV2LnhtbESPQWvCQBSE70L/w/IKXkQ3tSVq6ioiWPTWWtHrI/tM&#10;QrNv0901xn/vCoUeh5n5hpkvO1OLlpyvLCt4GSUgiHOrKy4UHL43wykIH5A11pZJwY08LBdPvTlm&#10;2l75i9p9KESEsM9QQRlCk0np85IM+pFtiKN3ts5giNIVUju8Rrip5ThJUmmw4rhQYkPrkvKf/cUo&#10;mL5t25PfvX4e8/Rcz8Jg0n78OqX6z93qHUSgLvyH/9pbrSBN4fEl/gC5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7UwkTEAAAA2wAAAA8AAAAAAAAAAAAAAAAAmAIAAGRycy9k&#10;b3ducmV2LnhtbFBLBQYAAAAABAAEAPUAAACJAwAAAAA=&#10;">
              <v:textbox>
                <w:txbxContent>
                  <w:p w:rsidR="005A0CE3" w:rsidRPr="00567044" w:rsidRDefault="005A0CE3" w:rsidP="009A1BBE">
                    <w:pPr>
                      <w:jc w:val="center"/>
                      <w:rPr>
                        <w:sz w:val="20"/>
                        <w:lang w:val="es-ES"/>
                      </w:rPr>
                    </w:pPr>
                    <w:r>
                      <w:rPr>
                        <w:sz w:val="20"/>
                        <w:lang w:val="es-ES"/>
                      </w:rPr>
                      <w:t>Vertedero de salida que mantiene el nivel de agua en el tanque</w:t>
                    </w:r>
                  </w:p>
                </w:txbxContent>
              </v:textbox>
            </v:shape>
            <v:shape id="Straight Arrow Connector 731" o:spid="_x0000_s1252" type="#_x0000_t32" style="position:absolute;left:30384;top:18002;width:8928;height:862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0xcMYAAADbAAAADwAAAGRycy9kb3ducmV2LnhtbESPQWvCQBSE74L/YXlCb7qpFC1pNlKk&#10;1hZUiLWH3h7Z1yQ1+zZktzH+e1cQPA4z8w2TLHpTi45aV1lW8DiJQBDnVldcKDh8rcbPIJxH1lhb&#10;JgVncrBIh4MEY21PnFG394UIEHYxKii9b2IpXV6SQTexDXHwfm1r0AfZFlK3eApwU8tpFM2kwYrD&#10;QokNLUvKj/t/o+Bp+dN9690at/07/R3y9Vu2+Twq9TDqX19AeOr9PXxrf2gFszlcv4QfIN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VtMXDGAAAA2wAAAA8AAAAAAAAA&#10;AAAAAAAAoQIAAGRycy9kb3ducmV2LnhtbFBLBQYAAAAABAAEAPkAAACUAwAAAAA=&#10;" strokecolor="#f79646" strokeweight="1.5pt">
              <v:stroke endarrow="block"/>
              <v:shadow color="#974706" opacity=".5" offset="1pt"/>
            </v:shape>
            <w10:wrap type="none"/>
            <w10:anchorlock/>
          </v:group>
        </w:pict>
      </w:r>
    </w:p>
    <w:p w:rsidR="0057542E" w:rsidRPr="001D7AF4" w:rsidRDefault="0057542E" w:rsidP="00783746">
      <w:pPr>
        <w:pStyle w:val="Figure"/>
      </w:pPr>
      <w:r w:rsidRPr="001D7AF4">
        <w:t>Todos los accesorios de PVC en rojo son des</w:t>
      </w:r>
      <w:r w:rsidR="000E5C29" w:rsidRPr="001D7AF4">
        <w:t>montables, incluso los niples que tapan</w:t>
      </w:r>
      <w:r w:rsidRPr="001D7AF4">
        <w:t xml:space="preserve"> las entradas de las cámaras, los tapones en las salidas de los</w:t>
      </w:r>
      <w:r w:rsidR="000E5C29" w:rsidRPr="001D7AF4">
        <w:t xml:space="preserve"> tubos recolectores, el niple que tapa </w:t>
      </w:r>
      <w:r w:rsidRPr="001D7AF4">
        <w:t>el desagüe del canal de entrada, y los tapones de los tubos de limpieza de la superficie de los tanques.</w:t>
      </w:r>
    </w:p>
    <w:p w:rsidR="0057542E" w:rsidRPr="001D7AF4" w:rsidRDefault="001F002F" w:rsidP="001F002F">
      <w:pPr>
        <w:pStyle w:val="Caption"/>
      </w:pPr>
      <w:bookmarkStart w:id="83" w:name="_Ref381771738"/>
      <w:bookmarkStart w:id="84" w:name="_Toc325794439"/>
      <w:bookmarkStart w:id="85" w:name="_Toc424289946"/>
      <w:r w:rsidRPr="001D7AF4">
        <w:t xml:space="preserve">Ilustración </w:t>
      </w:r>
      <w:r w:rsidR="00772C9B" w:rsidRPr="001D7AF4">
        <w:fldChar w:fldCharType="begin"/>
      </w:r>
      <w:r w:rsidRPr="001D7AF4">
        <w:instrText xml:space="preserve"> SEQ Ilustración \* ARABIC </w:instrText>
      </w:r>
      <w:r w:rsidR="00772C9B" w:rsidRPr="001D7AF4">
        <w:fldChar w:fldCharType="separate"/>
      </w:r>
      <w:r w:rsidR="005A74AE">
        <w:rPr>
          <w:noProof/>
        </w:rPr>
        <w:t>17</w:t>
      </w:r>
      <w:r w:rsidR="00772C9B" w:rsidRPr="001D7AF4">
        <w:fldChar w:fldCharType="end"/>
      </w:r>
      <w:bookmarkEnd w:id="83"/>
      <w:r w:rsidRPr="001D7AF4">
        <w:t xml:space="preserve">. </w:t>
      </w:r>
      <w:r w:rsidR="0057542E" w:rsidRPr="001D7AF4">
        <w:t xml:space="preserve">Canales de </w:t>
      </w:r>
      <w:r w:rsidRPr="001D7AF4">
        <w:t>los</w:t>
      </w:r>
      <w:r w:rsidR="0057542E" w:rsidRPr="001D7AF4">
        <w:t xml:space="preserve"> tanques de sedimenta</w:t>
      </w:r>
      <w:bookmarkEnd w:id="84"/>
      <w:r w:rsidRPr="001D7AF4">
        <w:t>ción</w:t>
      </w:r>
      <w:bookmarkEnd w:id="85"/>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7542E" w:rsidRPr="001D7AF4" w:rsidRDefault="00303642" w:rsidP="00E37292">
      <w:pPr>
        <w:pStyle w:val="Heading2"/>
      </w:pPr>
      <w:bookmarkStart w:id="86" w:name="_Toc298764150"/>
      <w:bookmarkStart w:id="87" w:name="_Toc325794405"/>
      <w:bookmarkStart w:id="88" w:name="_Toc424289916"/>
      <w:r w:rsidRPr="001D7AF4">
        <w:t>Manifold</w:t>
      </w:r>
      <w:r w:rsidR="0057542E" w:rsidRPr="001D7AF4">
        <w:t xml:space="preserve"> distribuidor</w:t>
      </w:r>
      <w:bookmarkEnd w:id="86"/>
      <w:bookmarkEnd w:id="87"/>
      <w:bookmarkEnd w:id="88"/>
    </w:p>
    <w:p w:rsidR="00BD4AEB" w:rsidRPr="001D7AF4" w:rsidRDefault="00BD4AEB" w:rsidP="00BD4AEB">
      <w:r w:rsidRPr="001D7AF4">
        <w:t xml:space="preserve">El agua entra en cada </w:t>
      </w:r>
      <w:r w:rsidR="00EE0942" w:rsidRPr="001D7AF4">
        <w:t>tanque</w:t>
      </w:r>
      <w:r w:rsidRPr="001D7AF4">
        <w:t xml:space="preserve"> de sedimentación </w:t>
      </w:r>
      <w:r w:rsidR="00EE0942" w:rsidRPr="001D7AF4">
        <w:t>a través de un manifold</w:t>
      </w:r>
      <w:r w:rsidRPr="001D7AF4">
        <w:t xml:space="preserve"> distribuidor de </w:t>
      </w:r>
      <w:r w:rsidR="00EE0942" w:rsidRPr="001D7AF4">
        <w:t>ND.SedManifold</w:t>
      </w:r>
      <w:r w:rsidRPr="001D7AF4">
        <w:t>.</w:t>
      </w:r>
    </w:p>
    <w:p w:rsidR="00BD4AEB" w:rsidRPr="001D7AF4" w:rsidRDefault="00BD4AEB" w:rsidP="00BD4AEB"/>
    <w:p w:rsidR="00BD4AEB" w:rsidRPr="001D7AF4" w:rsidRDefault="00F849E5" w:rsidP="00235CC7">
      <w:pPr>
        <w:pStyle w:val="Heading3"/>
      </w:pPr>
      <w:r w:rsidRPr="001D7AF4">
        <w:lastRenderedPageBreak/>
        <w:t>O</w:t>
      </w:r>
      <w:r w:rsidR="00BD4AEB" w:rsidRPr="001D7AF4">
        <w:t>bjetivos principales</w:t>
      </w:r>
    </w:p>
    <w:p w:rsidR="00ED6848" w:rsidRPr="001D7AF4" w:rsidRDefault="0057542E" w:rsidP="00EE0942">
      <w:pPr>
        <w:contextualSpacing/>
        <w:rPr>
          <w:szCs w:val="24"/>
        </w:rPr>
      </w:pPr>
      <w:r w:rsidRPr="001D7AF4">
        <w:rPr>
          <w:szCs w:val="24"/>
        </w:rPr>
        <w:t xml:space="preserve">Los objetivos en el diseño de este tubo son: </w:t>
      </w:r>
    </w:p>
    <w:p w:rsidR="00ED6848" w:rsidRPr="001D7AF4" w:rsidRDefault="00ED6848" w:rsidP="00ED6848">
      <w:pPr>
        <w:ind w:firstLine="360"/>
        <w:contextualSpacing/>
        <w:rPr>
          <w:szCs w:val="24"/>
        </w:rPr>
      </w:pPr>
      <w:r w:rsidRPr="001D7AF4">
        <w:rPr>
          <w:szCs w:val="24"/>
        </w:rPr>
        <w:t>1)</w:t>
      </w:r>
      <w:r w:rsidR="00235CC7" w:rsidRPr="001D7AF4">
        <w:rPr>
          <w:szCs w:val="24"/>
        </w:rPr>
        <w:t xml:space="preserve"> Q</w:t>
      </w:r>
      <w:r w:rsidR="0057542E" w:rsidRPr="001D7AF4">
        <w:rPr>
          <w:szCs w:val="24"/>
        </w:rPr>
        <w:t>ue el agua se distribuye de manera uniforme a lo largo d</w:t>
      </w:r>
      <w:r w:rsidRPr="001D7AF4">
        <w:rPr>
          <w:szCs w:val="24"/>
        </w:rPr>
        <w:t>e la cámara</w:t>
      </w:r>
    </w:p>
    <w:p w:rsidR="00ED6848" w:rsidRPr="001D7AF4" w:rsidRDefault="00235CC7" w:rsidP="0057542E">
      <w:pPr>
        <w:ind w:firstLine="360"/>
        <w:contextualSpacing/>
        <w:rPr>
          <w:szCs w:val="24"/>
        </w:rPr>
      </w:pPr>
      <w:r w:rsidRPr="001D7AF4">
        <w:rPr>
          <w:szCs w:val="24"/>
        </w:rPr>
        <w:t>2) Q</w:t>
      </w:r>
      <w:r w:rsidR="0057542E" w:rsidRPr="001D7AF4">
        <w:rPr>
          <w:szCs w:val="24"/>
        </w:rPr>
        <w:t>ue los lodos no se sedim</w:t>
      </w:r>
      <w:r w:rsidR="0063199C" w:rsidRPr="001D7AF4">
        <w:rPr>
          <w:szCs w:val="24"/>
        </w:rPr>
        <w:t>enta</w:t>
      </w:r>
      <w:r w:rsidR="0057542E" w:rsidRPr="001D7AF4">
        <w:rPr>
          <w:szCs w:val="24"/>
        </w:rPr>
        <w:t>n adentr</w:t>
      </w:r>
      <w:r w:rsidR="00ED6848" w:rsidRPr="001D7AF4">
        <w:rPr>
          <w:szCs w:val="24"/>
        </w:rPr>
        <w:t>o del tubo</w:t>
      </w:r>
      <w:r w:rsidR="0063199C" w:rsidRPr="001D7AF4">
        <w:rPr>
          <w:szCs w:val="24"/>
        </w:rPr>
        <w:t xml:space="preserve"> </w:t>
      </w:r>
    </w:p>
    <w:p w:rsidR="00ED6848" w:rsidRPr="001D7AF4" w:rsidRDefault="00235CC7" w:rsidP="0057542E">
      <w:pPr>
        <w:ind w:firstLine="360"/>
        <w:contextualSpacing/>
        <w:rPr>
          <w:szCs w:val="24"/>
        </w:rPr>
      </w:pPr>
      <w:r w:rsidRPr="001D7AF4">
        <w:rPr>
          <w:szCs w:val="24"/>
        </w:rPr>
        <w:t>3) Q</w:t>
      </w:r>
      <w:r w:rsidR="0063199C" w:rsidRPr="001D7AF4">
        <w:rPr>
          <w:szCs w:val="24"/>
        </w:rPr>
        <w:t>ue no se quiebra</w:t>
      </w:r>
      <w:r w:rsidR="0057542E" w:rsidRPr="001D7AF4">
        <w:rPr>
          <w:szCs w:val="24"/>
        </w:rPr>
        <w:t xml:space="preserve">n los flóculos con alta turbulencia </w:t>
      </w:r>
      <w:r w:rsidR="00ED6848" w:rsidRPr="001D7AF4">
        <w:rPr>
          <w:szCs w:val="24"/>
        </w:rPr>
        <w:t>ni en el tubo ni en las salidas</w:t>
      </w:r>
    </w:p>
    <w:p w:rsidR="00ED6848" w:rsidRPr="001D7AF4" w:rsidRDefault="00235CC7" w:rsidP="0057542E">
      <w:pPr>
        <w:ind w:firstLine="360"/>
        <w:contextualSpacing/>
        <w:rPr>
          <w:szCs w:val="24"/>
        </w:rPr>
      </w:pPr>
      <w:r w:rsidRPr="001D7AF4">
        <w:rPr>
          <w:szCs w:val="24"/>
        </w:rPr>
        <w:t>4) Q</w:t>
      </w:r>
      <w:r w:rsidR="0063199C" w:rsidRPr="001D7AF4">
        <w:rPr>
          <w:szCs w:val="24"/>
        </w:rPr>
        <w:t>ue se crea</w:t>
      </w:r>
      <w:r w:rsidR="0057542E" w:rsidRPr="001D7AF4">
        <w:rPr>
          <w:szCs w:val="24"/>
        </w:rPr>
        <w:t xml:space="preserve"> un chorro lineal que corre a lo largo del tanque para re-suspender los lodos que sedimentan par</w:t>
      </w:r>
      <w:r w:rsidR="00ED6848" w:rsidRPr="001D7AF4">
        <w:rPr>
          <w:szCs w:val="24"/>
        </w:rPr>
        <w:t>a mantener el manto de lodos</w:t>
      </w:r>
    </w:p>
    <w:p w:rsidR="00ED6848" w:rsidRPr="001D7AF4" w:rsidRDefault="0057542E" w:rsidP="0057542E">
      <w:pPr>
        <w:ind w:firstLine="360"/>
        <w:contextualSpacing/>
        <w:rPr>
          <w:szCs w:val="24"/>
        </w:rPr>
      </w:pPr>
      <w:r w:rsidRPr="001D7AF4">
        <w:rPr>
          <w:szCs w:val="24"/>
        </w:rPr>
        <w:t>5)</w:t>
      </w:r>
      <w:r w:rsidR="00235CC7" w:rsidRPr="001D7AF4">
        <w:rPr>
          <w:szCs w:val="24"/>
        </w:rPr>
        <w:t xml:space="preserve"> Q</w:t>
      </w:r>
      <w:r w:rsidR="0063199C" w:rsidRPr="001D7AF4">
        <w:rPr>
          <w:szCs w:val="24"/>
        </w:rPr>
        <w:t>ue se elimina</w:t>
      </w:r>
      <w:r w:rsidRPr="001D7AF4">
        <w:rPr>
          <w:szCs w:val="24"/>
        </w:rPr>
        <w:t>n corrientes horizontales</w:t>
      </w:r>
      <w:r w:rsidR="0063199C" w:rsidRPr="001D7AF4">
        <w:rPr>
          <w:szCs w:val="24"/>
        </w:rPr>
        <w:t xml:space="preserve"> en el tanque, que provocan</w:t>
      </w:r>
      <w:r w:rsidRPr="001D7AF4">
        <w:rPr>
          <w:szCs w:val="24"/>
        </w:rPr>
        <w:t xml:space="preserve"> problemas de levantamiento de f</w:t>
      </w:r>
      <w:r w:rsidR="0063199C" w:rsidRPr="001D7AF4">
        <w:rPr>
          <w:szCs w:val="24"/>
        </w:rPr>
        <w:t>lóculos a la parte superior</w:t>
      </w:r>
      <w:r w:rsidR="00235CC7" w:rsidRPr="001D7AF4">
        <w:rPr>
          <w:szCs w:val="24"/>
        </w:rPr>
        <w:t xml:space="preserve"> en un extremo del tanque</w:t>
      </w:r>
    </w:p>
    <w:p w:rsidR="00ED6848" w:rsidRPr="001D7AF4" w:rsidRDefault="00ED6848" w:rsidP="0057542E">
      <w:pPr>
        <w:ind w:firstLine="360"/>
        <w:contextualSpacing/>
        <w:rPr>
          <w:szCs w:val="24"/>
        </w:rPr>
      </w:pPr>
    </w:p>
    <w:p w:rsidR="0057542E" w:rsidRPr="001D7AF4" w:rsidRDefault="0057542E" w:rsidP="00A90A8D">
      <w:r w:rsidRPr="001D7AF4">
        <w:t>Para lograr el tercer objetivo, se define la tasa</w:t>
      </w:r>
      <w:r w:rsidR="0063199C" w:rsidRPr="001D7AF4">
        <w:t xml:space="preserve"> </w:t>
      </w:r>
      <w:r w:rsidRPr="001D7AF4">
        <w:t>de disipación de energía</w:t>
      </w:r>
      <w:r w:rsidR="0063199C" w:rsidRPr="001D7AF4">
        <w:t xml:space="preserve"> máxima</w:t>
      </w:r>
      <w:r w:rsidRPr="001D7AF4">
        <w:t>, ε</w:t>
      </w:r>
      <w:r w:rsidRPr="001D7AF4">
        <w:rPr>
          <w:vertAlign w:val="subscript"/>
        </w:rPr>
        <w:t>Max</w:t>
      </w:r>
      <w:r w:rsidRPr="001D7AF4">
        <w:t>, igual a la del floculador</w:t>
      </w:r>
      <w:r w:rsidRPr="001D7AF4">
        <w:rPr>
          <w:vertAlign w:val="subscript"/>
        </w:rPr>
        <w:t xml:space="preserve"> </w:t>
      </w:r>
      <w:r w:rsidRPr="001D7AF4">
        <w:t>de 10 mW/kg, para que</w:t>
      </w:r>
      <w:r w:rsidR="00ED6848" w:rsidRPr="001D7AF4">
        <w:t xml:space="preserve"> los flóculos que no se rompan en el floculador</w:t>
      </w:r>
      <w:r w:rsidR="00783EBE" w:rsidRPr="001D7AF4">
        <w:t xml:space="preserve">, </w:t>
      </w:r>
      <w:r w:rsidR="00ED6848" w:rsidRPr="001D7AF4">
        <w:t>el tubo</w:t>
      </w:r>
      <w:r w:rsidR="00783EBE" w:rsidRPr="001D7AF4">
        <w:t xml:space="preserve"> o </w:t>
      </w:r>
      <w:r w:rsidRPr="001D7AF4">
        <w:t xml:space="preserve">en las salidas. Esto restringe el diámetro mínimo del tubo a 8” dado el caudal </w:t>
      </w:r>
      <w:r w:rsidR="0063199C" w:rsidRPr="001D7AF4">
        <w:t xml:space="preserve">máximo </w:t>
      </w:r>
      <w:r w:rsidRPr="001D7AF4">
        <w:t>de la cámara.</w:t>
      </w:r>
    </w:p>
    <w:p w:rsidR="00BD4AEB" w:rsidRPr="001D7AF4" w:rsidRDefault="00BD4AEB" w:rsidP="0057542E">
      <w:pPr>
        <w:ind w:firstLine="360"/>
        <w:contextualSpacing/>
        <w:rPr>
          <w:szCs w:val="24"/>
        </w:rPr>
      </w:pPr>
    </w:p>
    <w:p w:rsidR="0057542E" w:rsidRPr="001D7AF4" w:rsidRDefault="0057542E" w:rsidP="0057542E">
      <w:pPr>
        <w:keepNext/>
        <w:keepLines/>
        <w:pBdr>
          <w:top w:val="single" w:sz="2" w:space="0" w:color="auto"/>
          <w:left w:val="single" w:sz="2" w:space="0" w:color="auto"/>
          <w:bottom w:val="single" w:sz="6" w:space="1" w:color="auto"/>
          <w:right w:val="single" w:sz="6" w:space="0" w:color="auto"/>
        </w:pBdr>
        <w:spacing w:before="120"/>
        <w:contextualSpacing/>
        <w:rPr>
          <w:szCs w:val="24"/>
        </w:rPr>
      </w:pPr>
    </w:p>
    <w:p w:rsidR="00257600" w:rsidRPr="001D7AF4" w:rsidRDefault="00772C9B" w:rsidP="00C3253E">
      <w:pPr>
        <w:keepNext/>
        <w:keepLines/>
        <w:pBdr>
          <w:top w:val="single" w:sz="2" w:space="0" w:color="auto"/>
          <w:left w:val="single" w:sz="2" w:space="0" w:color="auto"/>
          <w:bottom w:val="single" w:sz="6" w:space="1" w:color="auto"/>
          <w:right w:val="single" w:sz="6" w:space="0" w:color="auto"/>
        </w:pBdr>
        <w:spacing w:before="120"/>
        <w:contextualSpacing/>
        <w:rPr>
          <w:szCs w:val="24"/>
        </w:rPr>
      </w:pPr>
      <w:r>
        <w:rPr>
          <w:noProof/>
          <w:szCs w:val="24"/>
          <w:lang w:val="en-US"/>
        </w:rPr>
      </w:r>
      <w:r w:rsidRPr="00772C9B">
        <w:rPr>
          <w:noProof/>
          <w:szCs w:val="24"/>
          <w:lang w:val="en-US"/>
        </w:rPr>
        <w:pict>
          <v:group id="Group 102553" o:spid="_x0000_s1253" style="width:482.9pt;height:222pt;mso-position-horizontal-relative:char;mso-position-vertical-relative:line" coordsize="61328,281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">
            <v:shape id="Picture 679" o:spid="_x0000_s1254" type="#_x0000_t75" style="position:absolute;left:2571;top:4667;width:58579;height:1838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M0rNbFAAAA2wAAAA8AAABkcnMvZG93bnJldi54bWxEj0FrAjEUhO+F/ofwCt5q1i1UWY2ipYKH&#10;HnS1h94em2eyuHlZNum6/feNIHgcZuYbZrEaXCN66kLtWcFknIEgrryu2Sg4HbevMxAhImtsPJOC&#10;PwqwWj4/LbDQ/soH6stoRIJwKFCBjbEtpAyVJYdh7Fvi5J195zAm2RmpO7wmuGtknmXv0mHNacFi&#10;Sx+Wqkv56xQ05+P6szRbzDff036z/5kZe/lSavQyrOcgIg3xEb63d1rBWw63L+kHyO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zNKzWxQAAANsAAAAPAAAAAAAAAAAAAAAA&#10;AJ8CAABkcnMvZG93bnJldi54bWxQSwUGAAAAAAQABAD3AAAAkQMAAAAA&#10;">
              <v:imagedata r:id="rId36" o:title=""/>
              <v:path arrowok="t"/>
            </v:shape>
            <v:shape id="Text Box 719" o:spid="_x0000_s1255" type="#_x0000_t202" style="position:absolute;left:49815;top:952;width:11513;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BOwcUA&#10;AADbAAAADwAAAGRycy9kb3ducmV2LnhtbESPQWvCQBSE74L/YXmFXqRuNGI1uooILfamaWmvj+wz&#10;Cc2+jbvbmP77bkHwOMzMN8x625tGdOR8bVnBZJyAIC6srrlU8PH+8rQA4QOyxsYyKfglD9vNcLDG&#10;TNsrn6jLQykihH2GCqoQ2kxKX1Rk0I9tSxy9s3UGQ5SulNrhNcJNI6dJMpcGa44LFba0r6j4zn+M&#10;gsXs0H35t/T4WczPzTKMnrvXi1Pq8aHfrUAE6sM9fGsftII0hf8v8Qf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EE7BxQAAANsAAAAPAAAAAAAAAAAAAAAAAJgCAABkcnMv&#10;ZG93bnJldi54bWxQSwUGAAAAAAQABAD1AAAAigMAAAAA&#10;">
              <v:textbox>
                <w:txbxContent>
                  <w:p w:rsidR="005A0CE3" w:rsidRPr="00567044" w:rsidRDefault="005A0CE3" w:rsidP="000A010E">
                    <w:pPr>
                      <w:jc w:val="center"/>
                      <w:rPr>
                        <w:sz w:val="20"/>
                        <w:lang w:val="es-ES"/>
                      </w:rPr>
                    </w:pPr>
                    <w:r>
                      <w:rPr>
                        <w:sz w:val="20"/>
                        <w:lang w:val="es-ES"/>
                      </w:rPr>
                      <w:t>Módulos de placas</w:t>
                    </w:r>
                  </w:p>
                </w:txbxContent>
              </v:textbox>
            </v:shape>
            <v:shape id="Straight Arrow Connector 710" o:spid="_x0000_s1256" type="#_x0000_t32" style="position:absolute;left:55721;top:3714;width:762;height:695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yAGsYAAADbAAAADwAAAGRycy9kb3ducmV2LnhtbESPQWvCQBSE74L/YXlCb7qpFSlpNlKk&#10;1hZUiLWH3h7Z1yQ1+zZktzH+e1cQPA4z8w2TLHpTi45aV1lW8DiJQBDnVldcKDh8rcbPIJxH1lhb&#10;JgVncrBIh4MEY21PnFG394UIEHYxKii9b2IpXV6SQTexDXHwfm1r0AfZFlK3eApwU8tpFM2lwYrD&#10;QokNLUvKj/t/o2C2/Om+9W6N2/6d/g75+i3bfB6Vehj1ry8gPPX+Hr61P7SCpxlcv4QfIN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MgBrGAAAA2wAAAA8AAAAAAAAA&#10;AAAAAAAAoQIAAGRycy9kb3ducmV2LnhtbFBLBQYAAAAABAAEAPkAAACUAwAAAAA=&#10;" strokecolor="#f79646" strokeweight="1.5pt">
              <v:stroke endarrow="block"/>
              <v:shadow color="#974706" opacity=".5" offset="1pt"/>
            </v:shape>
            <v:shape id="Straight Arrow Connector 711" o:spid="_x0000_s1257" type="#_x0000_t32" style="position:absolute;left:51911;top:3810;width:4254;height:695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AlgcUAAADbAAAADwAAAGRycy9kb3ducmV2LnhtbESPS4vCQBCE74L/YWhhbzpxX0h0lEV8&#10;LbiCr4O3JtMm0UxPyIwx/vudhQWPRVV9RY0mjSlETZXLLSvo9yIQxInVOacKDvt5dwDCeWSNhWVS&#10;8CAHk3G7NcJY2ztvqd75VAQIuxgVZN6XsZQuycig69mSOHhnWxn0QVap1BXeA9wU8jWKPqXBnMNC&#10;hiVNM0quu5tR8D491Ue9WeJPs6DLIVnOtuvvq1IvneZrCMJT45/h//ZKK3j7gL8v4QfI8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UAlgcUAAADbAAAADwAAAAAAAAAA&#10;AAAAAAChAgAAZHJzL2Rvd25yZXYueG1sUEsFBgAAAAAEAAQA+QAAAJMDAAAAAA==&#10;" strokecolor="#f79646" strokeweight="1.5pt">
              <v:stroke endarrow="block"/>
              <v:shadow color="#974706" opacity=".5" offset="1pt"/>
            </v:shape>
            <v:shape id="Text Box 718" o:spid="_x0000_s1258" type="#_x0000_t202" style="position:absolute;left:24860;top:1619;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ftWcUA&#10;AADbAAAADwAAAGRycy9kb3ducmV2LnhtbESPT2vCQBTE7wW/w/IKXkrd+IdUo6sUocXeNC3t9ZF9&#10;JqHZt+nuGuO3dwuCx2FmfsOsNr1pREfO15YVjEcJCOLC6ppLBV+fb89zED4ga2wsk4ILedisBw8r&#10;zLQ984G6PJQiQthnqKAKoc2k9EVFBv3ItsTRO1pnMETpSqkdniPcNHKSJKk0WHNcqLClbUXFb34y&#10;CuazXffjP6b77yI9Novw9NK9/zmlho/96xJEoD7cw7f2TiuYpvD/Jf4Aub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Z+1ZxQAAANsAAAAPAAAAAAAAAAAAAAAAAJgCAABkcnMv&#10;ZG93bnJldi54bWxQSwUGAAAAAAQABAD1AAAAigMAAAAA&#10;">
              <v:textbox>
                <w:txbxContent>
                  <w:p w:rsidR="005A0CE3" w:rsidRPr="00567044" w:rsidRDefault="005A0CE3" w:rsidP="000A010E">
                    <w:pPr>
                      <w:jc w:val="center"/>
                      <w:rPr>
                        <w:sz w:val="20"/>
                        <w:lang w:val="es-ES"/>
                      </w:rPr>
                    </w:pPr>
                    <w:r>
                      <w:rPr>
                        <w:sz w:val="20"/>
                        <w:lang w:val="es-ES"/>
                      </w:rPr>
                      <w:t>Tubo distribuidor</w:t>
                    </w:r>
                  </w:p>
                </w:txbxContent>
              </v:textbox>
            </v:shape>
            <v:shape id="Straight Arrow Connector 712" o:spid="_x0000_s1259" type="#_x0000_t32" style="position:absolute;left:30861;top:4286;width:2171;height:1270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tU4sQAAADbAAAADwAAAGRycy9kb3ducmV2LnhtbESPQWvCQBSE74L/YXmCN91YwUp0E2pR&#10;8VSober1kX1N0mbfLtlVY399tyD0OMzMN8w6700rLtT5xrKC2TQBQVxa3XCl4P1tN1mC8AFZY2uZ&#10;FNzIQ54NB2tMtb3yK12OoRIRwj5FBXUILpXSlzUZ9FPriKP3aTuDIcqukrrDa4SbVj4kyUIabDgu&#10;1Ojouaby+3g2CooXs93PXV8s5caZj6r4OS1uX0qNR/3TCkSgPvyH7+2DVjB/hL8v8QfI7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i1TixAAAANsAAAAPAAAAAAAAAAAA&#10;AAAAAKECAABkcnMvZG93bnJldi54bWxQSwUGAAAAAAQABAD5AAAAkgMAAAAA&#10;" strokecolor="#f79646" strokeweight="1.5pt">
              <v:stroke endarrow="block"/>
              <v:shadow color="#974706" opacity=".5" offset="1pt"/>
            </v:shape>
            <v:shape id="Text Box 721" o:spid="_x0000_s1260" type="#_x0000_t202" style="position:absolute;left:37719;top:285;width:10591;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TcsMIA&#10;AADbAAAADwAAAGRycy9kb3ducmV2LnhtbERPy2oCMRTdC/5DuEI30slYy6ijUUqhxe58lHZ7mdx5&#10;4ORmmqTj9O+bheDycN6b3WBa0ZPzjWUFsyQFQVxY3XCl4PP89rgE4QOyxtYyKfgjD7vteLTBXNsr&#10;H6k/hUrEEPY5KqhD6HIpfVGTQZ/YjjhypXUGQ4SuktrhNYabVj6laSYNNhwbauzotabicvo1CpbP&#10;+/7bf8wPX0VWtqswXfTvP06ph8nwsgYRaAh38c291wrmcWz8En+A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tNywwgAAANsAAAAPAAAAAAAAAAAAAAAAAJgCAABkcnMvZG93&#10;bnJldi54bWxQSwUGAAAAAAQABAD1AAAAhwMAAAAA&#10;">
              <v:textbox>
                <w:txbxContent>
                  <w:p w:rsidR="005A0CE3" w:rsidRPr="00567044" w:rsidRDefault="005A0CE3" w:rsidP="000A010E">
                    <w:pPr>
                      <w:jc w:val="center"/>
                      <w:rPr>
                        <w:sz w:val="20"/>
                        <w:lang w:val="es-ES"/>
                      </w:rPr>
                    </w:pPr>
                    <w:r>
                      <w:rPr>
                        <w:sz w:val="20"/>
                        <w:lang w:val="es-ES"/>
                      </w:rPr>
                      <w:t>Tubo recolector</w:t>
                    </w:r>
                  </w:p>
                </w:txbxContent>
              </v:textbox>
            </v:shape>
            <v:shape id="Straight Arrow Connector 713" o:spid="_x0000_s1261" type="#_x0000_t32" style="position:absolute;left:13811;top:4191;width:17030;height:1060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0vhMUAAADbAAAADwAAAGRycy9kb3ducmV2LnhtbESPW2vCQBSE3wX/w3KEvunGtpQaXaWI&#10;t4IVvD34dsgek2j2bMiuMf77bqHg4zAz3zCjSWMKUVPlcssK+r0IBHFidc6pgsN+3v0E4TyyxsIy&#10;KXiQg8m43RphrO2dt1TvfCoChF2MCjLvy1hKl2Rk0PVsSRy8s60M+iCrVOoK7wFuCvkaRR/SYM5h&#10;IcOSphkl193NKHifnuqj3izxp1nQ5ZAsZ9v191Wpl07zNQThqfHP8H97pRW8DeDvS/gBcvw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A0vhMUAAADbAAAADwAAAAAAAAAA&#10;AAAAAAChAgAAZHJzL2Rvd25yZXYueG1sUEsFBgAAAAAEAAQA+QAAAJMDAAAAAA==&#10;" strokecolor="#f79646" strokeweight="1.5pt">
              <v:stroke endarrow="block"/>
              <v:shadow color="#974706" opacity=".5" offset="1pt"/>
            </v:shape>
            <v:shape id="Straight Arrow Connector 716" o:spid="_x0000_s1262" type="#_x0000_t32" style="position:absolute;left:44291;top:2857;width:1117;height:457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S/68EAAADbAAAADwAAAGRycy9kb3ducmV2LnhtbERPz2vCMBS+C/4P4QneNHUOkc4oKlM8&#10;CVO7XR/NW1ttXkITte6vN4eBx4/v92zRmlrcqPGVZQWjYQKCOLe64kLB6bgZTEH4gKyxtkwKHuRh&#10;Me92Zphqe+cvuh1CIWII+xQVlCG4VEqfl2TQD60jjtyvbQyGCJtC6gbvMdzU8i1JJtJgxbGhREfr&#10;kvLL4WoUZHvzuR27NpvKlTPfRfb3M3mcler32uUHiEBteIn/3Tut4D2uj1/iD5Dz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ZL/rwQAAANsAAAAPAAAAAAAAAAAAAAAA&#10;AKECAABkcnMvZG93bnJldi54bWxQSwUGAAAAAAQABAD5AAAAjwMAAAAA&#10;" strokecolor="#f79646" strokeweight="1.5pt">
              <v:stroke endarrow="block"/>
              <v:shadow color="#974706" opacity=".5" offset="1pt"/>
            </v:shape>
            <v:shape id="Text Box 707" o:spid="_x0000_s1263" type="#_x0000_t202" style="position:absolute;left:30289;top:22860;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gGUMUA&#10;AADbAAAADwAAAGRycy9kb3ducmV2LnhtbESPT2vCQBTE70K/w/IKXkQ3WvFPmo0UocXerBW9PrLP&#10;JDT7Nt1dY/rtu4WCx2FmfsNkm940oiPna8sKppMEBHFhdc2lguPn63gFwgdkjY1lUvBDHjb5wyDD&#10;VNsbf1B3CKWIEPYpKqhCaFMpfVGRQT+xLXH0LtYZDFG6UmqHtwg3jZwlyUIarDkuVNjStqLi63A1&#10;ClbzXXf270/7U7G4NOswWnZv306p4WP/8gwiUB/u4f/2TiuYT+HvS/wBMv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iAZQxQAAANsAAAAPAAAAAAAAAAAAAAAAAJgCAABkcnMv&#10;ZG93bnJldi54bWxQSwUGAAAAAAQABAD1AAAAigMAAAAA&#10;">
              <v:textbox>
                <w:txbxContent>
                  <w:p w:rsidR="005A0CE3" w:rsidRPr="00567044" w:rsidRDefault="005A0CE3" w:rsidP="000A010E">
                    <w:pPr>
                      <w:jc w:val="center"/>
                      <w:rPr>
                        <w:sz w:val="20"/>
                        <w:lang w:val="es-ES"/>
                      </w:rPr>
                    </w:pPr>
                    <w:r>
                      <w:rPr>
                        <w:sz w:val="20"/>
                        <w:lang w:val="es-ES"/>
                      </w:rPr>
                      <w:t>Tolva de flóculos</w:t>
                    </w:r>
                  </w:p>
                </w:txbxContent>
              </v:textbox>
            </v:shape>
            <v:shape id="Straight Arrow Connector 704" o:spid="_x0000_s1264" type="#_x0000_t32" style="position:absolute;left:13716;top:18288;width:16624;height:466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88jsMAAADbAAAADwAAAGRycy9kb3ducmV2LnhtbESPUWvCMBSF3wf7D+EO9jZTZXVSjTIG&#10;g8EYWJ3v1+baFJubksS2+/eLIPh4OOd8h7PajLYVPfnQOFYwnWQgiCunG64V/O4/XxYgQkTW2Dom&#10;BX8UYLN+fFhhod3AJfW7WIsE4VCgAhNjV0gZKkMWw8R1xMk7OW8xJulrqT0OCW5bOcuyubTYcFow&#10;2NGHoeq8u1gFfZ/Pj77cHo5Dztm3vpift7xU6vlpfF+CiDTGe/jW/tIKXmdw/ZJ+gF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PPI7DAAAA2wAAAA8AAAAAAAAAAAAA&#10;AAAAoQIAAGRycy9kb3ducmV2LnhtbFBLBQYAAAAABAAEAPkAAACRAwAAAAA=&#10;" strokecolor="#f79646" strokeweight="1.5pt">
              <v:stroke endarrow="block"/>
              <v:shadow color="#974706" opacity=".5" offset="1pt"/>
            </v:shape>
            <v:shape id="Text Box 720" o:spid="_x0000_s1265" type="#_x0000_t202" style="position:absolute;top:1143;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Y9vMUA&#10;AADbAAAADwAAAGRycy9kb3ducmV2LnhtbESPW2sCMRSE3wv+h3AEX4pmveBlaxQRKvattaKvh81x&#10;d+nmZE3Sdf33Rij0cZiZb5jlujWVaMj50rKC4SABQZxZXXKu4Pj93p+D8AFZY2WZFNzJw3rVeVli&#10;qu2Nv6g5hFxECPsUFRQh1KmUPivIoB/Ymjh6F+sMhihdLrXDW4SbSo6SZCoNlhwXCqxpW1D2c/g1&#10;CuaTfXP2H+PPUza9VIvwOmt2V6dUr9tu3kAEasN/+K+91womY3h+iT9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Fj28xQAAANsAAAAPAAAAAAAAAAAAAAAAAJgCAABkcnMv&#10;ZG93bnJldi54bWxQSwUGAAAAAAQABAD1AAAAigMAAAAA&#10;">
              <v:textbox>
                <w:txbxContent>
                  <w:p w:rsidR="005A0CE3" w:rsidRPr="00567044" w:rsidRDefault="005A0CE3" w:rsidP="000A010E">
                    <w:pPr>
                      <w:jc w:val="center"/>
                      <w:rPr>
                        <w:sz w:val="20"/>
                        <w:lang w:val="es-ES"/>
                      </w:rPr>
                    </w:pPr>
                    <w:r>
                      <w:rPr>
                        <w:sz w:val="20"/>
                        <w:lang w:val="es-ES"/>
                      </w:rPr>
                      <w:t>Canal de entrada</w:t>
                    </w:r>
                  </w:p>
                </w:txbxContent>
              </v:textbox>
            </v:shape>
            <v:shape id="Straight Arrow Connector 715" o:spid="_x0000_s1266" type="#_x0000_t32" style="position:absolute;left:6858;top:3714;width:1428;height:412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56MQAAADbAAAADwAAAGRycy9kb3ducmV2LnhtbESPQWvCQBSE74L/YXmCN91YRSS6CbWo&#10;9FSober1kX1N0mbfLtlVY399tyD0OMzMN8wm700rLtT5xrKC2TQBQVxa3XCl4P1tP1mB8AFZY2uZ&#10;FNzIQ54NBxtMtb3yK12OoRIRwj5FBXUILpXSlzUZ9FPriKP3aTuDIcqukrrDa4SbVj4kyVIabDgu&#10;1Ojoqaby+3g2CooXszvMXV+s5NaZj6r4OS1vX0qNR/3jGkSgPvyH7+1nrWCxgL8v8QfI7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X7noxAAAANsAAAAPAAAAAAAAAAAA&#10;AAAAAKECAABkcnMvZG93bnJldi54bWxQSwUGAAAAAAQABAD5AAAAkgMAAAAA&#10;" strokecolor="#f79646" strokeweight="1.5pt">
              <v:stroke endarrow="block"/>
              <v:shadow color="#974706" opacity=".5" offset="1pt"/>
            </v:shape>
            <v:shape id="Text Box 717" o:spid="_x0000_s1267" type="#_x0000_t202" style="position:absolute;left:12382;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MAU8QA&#10;AADbAAAADwAAAGRycy9kb3ducmV2LnhtbESPQWsCMRSE70L/Q3gFL6JZrVW7NYoIFXtrVdrrY/Pc&#10;Xdy8rElc13/fFASPw8x8w8yXralEQ86XlhUMBwkI4szqknMFh/1HfwbCB2SNlWVScCMPy8VTZ46p&#10;tlf+pmYXchEh7FNUUIRQp1L6rCCDfmBr4ugdrTMYonS51A6vEW4qOUqSiTRYclwosKZ1QdlpdzEK&#10;ZuNt8+s/X75+ssmxegu9abM5O6W6z+3qHUSgNjzC9/ZWKxi/wv+X+AP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zAFPEAAAA2wAAAA8AAAAAAAAAAAAAAAAAmAIAAGRycy9k&#10;b3ducmV2LnhtbFBLBQYAAAAABAAEAPUAAACJAwAAAAA=&#10;">
              <v:textbox>
                <w:txbxContent>
                  <w:p w:rsidR="005A0CE3" w:rsidRPr="00567044" w:rsidRDefault="005A0CE3" w:rsidP="000A010E">
                    <w:pPr>
                      <w:jc w:val="center"/>
                      <w:rPr>
                        <w:sz w:val="20"/>
                        <w:lang w:val="es-ES"/>
                      </w:rPr>
                    </w:pPr>
                    <w:r>
                      <w:rPr>
                        <w:sz w:val="20"/>
                        <w:lang w:val="es-ES"/>
                      </w:rPr>
                      <w:t>Canal de salida</w:t>
                    </w:r>
                  </w:p>
                </w:txbxContent>
              </v:textbox>
            </v:shape>
            <v:shape id="Straight Arrow Connector 714" o:spid="_x0000_s1268" type="#_x0000_t32" style="position:absolute;left:13906;top:2571;width:4413;height:527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TIi8UAAADbAAAADwAAAGRycy9kb3ducmV2LnhtbESPQWvCQBSE7wX/w/IEb83GIlKiq4ho&#10;00JbUOPB2yP7TGKyb0N2G9N/3y0UehxmvhlmuR5MI3rqXGVZwTSKQRDnVldcKMhO+8dnEM4ja2ws&#10;k4JvcrBejR6WmGh75wP1R1+IUMIuQQWl920ipctLMugi2xIH72o7gz7IrpC6w3soN418iuO5NFhx&#10;WCixpW1JeX38Mgpm20t/1p8pfgwvdMvydHd4f6uVmoyHzQKEp8H/h//oVx24Ofx+CT9Ar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ZTIi8UAAADbAAAADwAAAAAAAAAA&#10;AAAAAAChAgAAZHJzL2Rvd25yZXYueG1sUEsFBgAAAAAEAAQA+QAAAJMDAAAAAA==&#10;" strokecolor="#f79646" strokeweight="1.5pt">
              <v:stroke endarrow="block"/>
              <v:shadow color="#974706" opacity=".5" offset="1pt"/>
            </v:shape>
            <v:shape id="Text Box 702" o:spid="_x0000_s1269" type="#_x0000_t202" style="position:absolute;left:857;top:23431;width:11512;height:41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7v8UA&#10;AADbAAAADwAAAGRycy9kb3ducmV2LnhtbESPT2sCMRTE70K/Q3hCL6LZtqJ2u1FKQbE3a0Wvj83b&#10;P7h52Sbpuv32Rih4HGbmN0y26k0jOnK+tqzgaZKAIM6trrlUcPhejxcgfEDW2FgmBX/kYbV8GGSY&#10;anvhL+r2oRQRwj5FBVUIbSqlzysy6Ce2JY5eYZ3BEKUrpXZ4iXDTyOckmUmDNceFClv6qCg/73+N&#10;gsV0253858vumM+K5jWM5t3mxyn1OOzf30AE6sM9/N/eagXTOdy+xB8gl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LTu/xQAAANsAAAAPAAAAAAAAAAAAAAAAAJgCAABkcnMv&#10;ZG93bnJldi54bWxQSwUGAAAAAAQABAD1AAAAigMAAAAA&#10;">
              <v:textbox>
                <w:txbxContent>
                  <w:p w:rsidR="005A0CE3" w:rsidRPr="00567044" w:rsidRDefault="005A0CE3" w:rsidP="000A010E">
                    <w:pPr>
                      <w:jc w:val="center"/>
                      <w:rPr>
                        <w:sz w:val="20"/>
                        <w:lang w:val="es-ES"/>
                      </w:rPr>
                    </w:pPr>
                    <w:r>
                      <w:rPr>
                        <w:sz w:val="20"/>
                        <w:lang w:val="es-ES"/>
                      </w:rPr>
                      <w:t>Válvula de drenaje del tanque</w:t>
                    </w:r>
                  </w:p>
                </w:txbxContent>
              </v:textbox>
            </v:shape>
            <v:shape id="Straight Arrow Connector 703" o:spid="_x0000_s1270" type="#_x0000_t32" style="position:absolute;left:3714;top:20859;width:1353;height:255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cLZMAAAADbAAAADwAAAGRycy9kb3ducmV2LnhtbERPXWvCMBR9H+w/hDvY20wdqxvVKCIM&#10;BkOwur1fm2tTbG5KEtv6782D4OPhfC9Wo21FTz40jhVMJxkI4srphmsFf4fvty8QISJrbB2TgisF&#10;WC2fnxZYaDdwSf0+1iKFcChQgYmxK6QMlSGLYeI64sSdnLcYE/S11B6HFG5b+Z5lM2mx4dRgsKON&#10;oeq8v1gFfZ/Pjr7c/R+HnLNffTHbz7xU6vVlXM9BRBrjQ3x3/2gFH2ls+pJ+gFz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4nC2TAAAAA2wAAAA8AAAAAAAAAAAAAAAAA&#10;oQIAAGRycy9kb3ducmV2LnhtbFBLBQYAAAAABAAEAPkAAACOAwAAAAA=&#10;" strokecolor="#f79646" strokeweight="1.5pt">
              <v:stroke endarrow="block"/>
              <v:shadow color="#974706" opacity=".5" offset="1pt"/>
            </v:shape>
            <v:shape id="Text Box 705" o:spid="_x0000_s1271" type="#_x0000_t202" style="position:absolute;left:14668;top:23241;width:11513;height:41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GQjcUA&#10;AADbAAAADwAAAGRycy9kb3ducmV2LnhtbESPQWvCQBSE7wX/w/KEXqRubDXa1FVKoUVvakWvj+wz&#10;CWbfxt1tTP99VxB6HGbmG2a+7EwtWnK+sqxgNExAEOdWV1wo2H9/Ps1A+ICssbZMCn7Jw3LRe5hj&#10;pu2Vt9TuQiEihH2GCsoQmkxKn5dk0A9tQxy9k3UGQ5SukNrhNcJNLZ+TJJUGK44LJTb0UVJ+3v0Y&#10;BbPxqj369cvmkKen+jUMpu3XxSn12O/e30AE6sJ/+N5eaQWTEdy+xB8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UZCNxQAAANsAAAAPAAAAAAAAAAAAAAAAAJgCAABkcnMv&#10;ZG93bnJldi54bWxQSwUGAAAAAAQABAD1AAAAigMAAAAA&#10;">
              <v:textbox>
                <w:txbxContent>
                  <w:p w:rsidR="005A0CE3" w:rsidRPr="00567044" w:rsidRDefault="005A0CE3" w:rsidP="000A010E">
                    <w:pPr>
                      <w:jc w:val="center"/>
                      <w:rPr>
                        <w:sz w:val="20"/>
                        <w:lang w:val="es-ES"/>
                      </w:rPr>
                    </w:pPr>
                    <w:r>
                      <w:rPr>
                        <w:sz w:val="20"/>
                        <w:lang w:val="es-ES"/>
                      </w:rPr>
                      <w:t>Válvula de drenaje de la tolva</w:t>
                    </w:r>
                  </w:p>
                </w:txbxContent>
              </v:textbox>
            </v:shape>
            <v:shape id="Straight Arrow Connector 706" o:spid="_x0000_s1272" type="#_x0000_t32" style="position:absolute;left:6286;top:19812;width:8395;height:342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aqU8IAAADbAAAADwAAAGRycy9kb3ducmV2LnhtbESPUWvCMBSF3wf+h3AF32aqUJXOKEMQ&#10;BBmsbr5fm7umrLkpSWy7f78MBj4ezjnf4Wz3o21FTz40jhUs5hkI4srphmsFnx/H5w2IEJE1to5J&#10;wQ8F2O8mT1sstBu4pP4Sa5EgHApUYGLsCilDZchimLuOOHlfzluMSfpaao9DgttWLrNsJS02nBYM&#10;dnQwVH1f7lZB3+ermy/fr7ch5+ys7+ZtnZdKzabj6wuISGN8hP/bJ60gX8Lfl/QD5O4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haqU8IAAADbAAAADwAAAAAAAAAAAAAA&#10;AAChAgAAZHJzL2Rvd25yZXYueG1sUEsFBgAAAAAEAAQA+QAAAJADAAAAAA==&#10;" strokecolor="#f79646" strokeweight="1.5pt">
              <v:stroke endarrow="block"/>
              <v:shadow color="#974706" opacity=".5" offset="1pt"/>
            </v:shape>
            <v:shape id="Text Box 708" o:spid="_x0000_s1273" type="#_x0000_t202" style="position:absolute;left:44196;top:22860;width:15875;height:53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YcUA&#10;AADbAAAADwAAAGRycy9kb3ducmV2LnhtbESPQWvCQBSE74X+h+UVvIhuqjZqdJVSUPRmVdrrI/tM&#10;QrNv091tTP99VxB6HGbmG2a57kwtWnK+sqzgeZiAIM6trrhQcD5tBjMQPiBrrC2Tgl/ysF49Piwx&#10;0/bK79QeQyEihH2GCsoQmkxKn5dk0A9tQxy9i3UGQ5SukNrhNcJNLUdJkkqDFceFEht6Kyn/Ov4Y&#10;BbPJrv30+/HhI08v9Tz0p+322ynVe+peFyACdeE/fG/vtIKXMdy+xB8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z6thxQAAANsAAAAPAAAAAAAAAAAAAAAAAJgCAABkcnMv&#10;ZG93bnJldi54bWxQSwUGAAAAAAQABAD1AAAAigMAAAAA&#10;">
              <v:textbox>
                <w:txbxContent>
                  <w:p w:rsidR="005A0CE3" w:rsidRPr="00567044" w:rsidRDefault="005A0CE3" w:rsidP="000A010E">
                    <w:pPr>
                      <w:jc w:val="center"/>
                      <w:rPr>
                        <w:sz w:val="20"/>
                        <w:lang w:val="es-ES"/>
                      </w:rPr>
                    </w:pPr>
                    <w:r>
                      <w:rPr>
                        <w:sz w:val="20"/>
                        <w:lang w:val="es-ES"/>
                      </w:rPr>
                      <w:t>Tubos de 1” de salida del manifold para dirigir los chorros</w:t>
                    </w:r>
                  </w:p>
                </w:txbxContent>
              </v:textbox>
            </v:shape>
            <v:shape id="Straight Arrow Connector 709" o:spid="_x0000_s1274" type="#_x0000_t32" style="position:absolute;left:51911;top:19335;width:749;height:346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OXvMMAAADbAAAADwAAAGRycy9kb3ducmV2LnhtbESPzWrDMBCE74W8g9hAbo2cEifFjRJC&#10;oVAohTg/9421tUytlZEU2337KlDocZiZb5jNbrSt6MmHxrGCxTwDQVw53XCt4Hx6e3wGESKyxtYx&#10;KfihALvt5GGDhXYDl9QfYy0ShEOBCkyMXSFlqAxZDHPXESfvy3mLMUlfS+1xSHDbyqcsW0mLDacF&#10;gx29Gqq+jzeroO/z1dWXh8t1yDn70Dfzuc5LpWbTcf8CItIY/8N/7XetIF/C/Uv6AXL7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qzl7zDAAAA2wAAAA8AAAAAAAAAAAAA&#10;AAAAoQIAAGRycy9kb3ducmV2LnhtbFBLBQYAAAAABAAEAPkAAACRAwAAAAA=&#10;" strokecolor="#f79646" strokeweight="1.5pt">
              <v:stroke endarrow="block"/>
              <v:shadow color="#974706" opacity=".5" offset="1pt"/>
            </v:shape>
            <w10:wrap type="none"/>
            <w10:anchorlock/>
          </v:group>
        </w:pict>
      </w:r>
    </w:p>
    <w:p w:rsidR="00C3253E" w:rsidRPr="001D7AF4" w:rsidRDefault="00C3253E" w:rsidP="00C3253E">
      <w:pPr>
        <w:pStyle w:val="Figure"/>
      </w:pPr>
    </w:p>
    <w:p w:rsidR="0057542E" w:rsidRPr="001D7AF4" w:rsidRDefault="001F002F" w:rsidP="00235CC7">
      <w:pPr>
        <w:pStyle w:val="Caption"/>
        <w:rPr>
          <w:noProof/>
        </w:rPr>
      </w:pPr>
      <w:bookmarkStart w:id="89" w:name="_Toc325794440"/>
      <w:bookmarkStart w:id="90" w:name="_Toc424289947"/>
      <w:r w:rsidRPr="001D7AF4">
        <w:t xml:space="preserve">Ilustración </w:t>
      </w:r>
      <w:r w:rsidR="00772C9B" w:rsidRPr="001D7AF4">
        <w:fldChar w:fldCharType="begin"/>
      </w:r>
      <w:r w:rsidRPr="001D7AF4">
        <w:instrText xml:space="preserve"> SEQ Ilustración \* ARABIC </w:instrText>
      </w:r>
      <w:r w:rsidR="00772C9B" w:rsidRPr="001D7AF4">
        <w:fldChar w:fldCharType="separate"/>
      </w:r>
      <w:r w:rsidR="005A74AE">
        <w:rPr>
          <w:noProof/>
        </w:rPr>
        <w:t>18</w:t>
      </w:r>
      <w:r w:rsidR="00772C9B" w:rsidRPr="001D7AF4">
        <w:fldChar w:fldCharType="end"/>
      </w:r>
      <w:r w:rsidRPr="001D7AF4">
        <w:t xml:space="preserve">. </w:t>
      </w:r>
      <w:r w:rsidR="0057542E" w:rsidRPr="001D7AF4">
        <w:t>Vista lateral de un tanque de sedimenta</w:t>
      </w:r>
      <w:bookmarkEnd w:id="89"/>
      <w:r w:rsidRPr="001D7AF4">
        <w:t>ción</w:t>
      </w:r>
      <w:bookmarkEnd w:id="90"/>
    </w:p>
    <w:p w:rsidR="0057542E" w:rsidRPr="001D7AF4" w:rsidRDefault="0057542E" w:rsidP="00A90A8D">
      <w:r w:rsidRPr="001D7AF4">
        <w:t>El agua entra en el tubo distribuidor desde el</w:t>
      </w:r>
      <w:r w:rsidR="00CB250C" w:rsidRPr="001D7AF4">
        <w:t xml:space="preserve"> canal de entrada a través de una camis</w:t>
      </w:r>
      <w:r w:rsidR="0063199C" w:rsidRPr="001D7AF4">
        <w:t>a fundida en la losa del canal</w:t>
      </w:r>
      <w:r w:rsidR="00CB250C" w:rsidRPr="001D7AF4">
        <w:t>.</w:t>
      </w:r>
      <w:r w:rsidRPr="001D7AF4">
        <w:t xml:space="preserve"> De allí baja hacia el fondo del tanque por un tubo </w:t>
      </w:r>
      <w:r w:rsidR="00CB250C" w:rsidRPr="001D7AF4">
        <w:t>vertical</w:t>
      </w:r>
      <w:r w:rsidRPr="001D7AF4">
        <w:t xml:space="preserve"> dentro de la tolva de flóculos que se conecta al tubo distribuidor horizontal por </w:t>
      </w:r>
      <w:r w:rsidR="00CB250C" w:rsidRPr="001D7AF4">
        <w:t>un</w:t>
      </w:r>
      <w:r w:rsidRPr="001D7AF4">
        <w:t xml:space="preserve"> codo de </w:t>
      </w:r>
      <w:r w:rsidR="00CB250C" w:rsidRPr="001D7AF4">
        <w:t>90</w:t>
      </w:r>
      <w:r w:rsidRPr="001D7AF4">
        <w:t xml:space="preserve"> grados</w:t>
      </w:r>
      <w:r w:rsidR="00CB250C" w:rsidRPr="001D7AF4">
        <w:t xml:space="preserve"> fundido en la pendiente de la tolva</w:t>
      </w:r>
      <w:r w:rsidRPr="001D7AF4">
        <w:t>.</w:t>
      </w:r>
    </w:p>
    <w:p w:rsidR="00E62311" w:rsidRPr="001D7AF4" w:rsidRDefault="00F849E5" w:rsidP="00235CC7">
      <w:pPr>
        <w:pStyle w:val="Heading3"/>
      </w:pPr>
      <w:r w:rsidRPr="001D7AF4">
        <w:t>T</w:t>
      </w:r>
      <w:r w:rsidR="00E62311" w:rsidRPr="001D7AF4">
        <w:t>ubos difusores</w:t>
      </w:r>
    </w:p>
    <w:p w:rsidR="0057542E" w:rsidRPr="001D7AF4" w:rsidRDefault="0057542E" w:rsidP="00A90A8D">
      <w:r w:rsidRPr="001D7AF4">
        <w:t>Resulta un chorro lineal</w:t>
      </w:r>
      <w:r w:rsidR="000A311F" w:rsidRPr="001D7AF4">
        <w:t xml:space="preserve"> de cada difusor</w:t>
      </w:r>
      <w:r w:rsidRPr="001D7AF4">
        <w:t xml:space="preserve"> que corre a lo largo de la cámara para re-suspender los flóculos</w:t>
      </w:r>
      <w:r w:rsidR="00906E25" w:rsidRPr="001D7AF4">
        <w:t xml:space="preserve"> que se sedimentan en cualquier</w:t>
      </w:r>
      <w:r w:rsidRPr="001D7AF4">
        <w:t xml:space="preserve"> se</w:t>
      </w:r>
      <w:r w:rsidR="00CB250C" w:rsidRPr="001D7AF4">
        <w:t>cción transversal. Estos tubos</w:t>
      </w:r>
      <w:r w:rsidRPr="001D7AF4">
        <w:t xml:space="preserve"> “difusores” tienen el otro propósito de eliminar la velocidad horizontal del agua que sale del t</w:t>
      </w:r>
      <w:r w:rsidR="00906E25" w:rsidRPr="001D7AF4">
        <w:t>ubo distribuidor, así cumpliendo</w:t>
      </w:r>
      <w:r w:rsidRPr="001D7AF4">
        <w:t xml:space="preserve"> el quinto o</w:t>
      </w:r>
      <w:r w:rsidR="00906E25" w:rsidRPr="001D7AF4">
        <w:t>bjetivo del diseño del tubo distribuidor</w:t>
      </w:r>
      <w:r w:rsidRPr="001D7AF4">
        <w:t xml:space="preserve"> listado ante</w:t>
      </w:r>
      <w:r w:rsidR="00906E25" w:rsidRPr="001D7AF4">
        <w:t>riormente</w:t>
      </w:r>
      <w:r w:rsidRPr="001D7AF4">
        <w:t xml:space="preserve">. </w:t>
      </w:r>
    </w:p>
    <w:commentRangeStart w:id="91"/>
    <w:p w:rsidR="0057542E" w:rsidRPr="001D7AF4" w:rsidRDefault="00772C9B" w:rsidP="00C3253E">
      <w:pPr>
        <w:pStyle w:val="Figure"/>
        <w:rPr>
          <w:noProof/>
        </w:rPr>
      </w:pPr>
      <w:r>
        <w:rPr>
          <w:noProof/>
          <w:lang w:val="en-US"/>
        </w:rPr>
      </w:r>
      <w:r w:rsidRPr="00772C9B">
        <w:rPr>
          <w:noProof/>
          <w:lang w:val="en-US"/>
        </w:rPr>
        <w:pict>
          <v:group id="Group 102554" o:spid="_x0000_s1275" style="width:444pt;height:346.5pt;mso-position-horizontal-relative:char;mso-position-vertical-relative:line" coordsize="56388,44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">
            <v:shape id="Picture 678" o:spid="_x0000_s1276" type="#_x0000_t75" style="position:absolute;left:15335;width:27146;height:440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F37uzGAAAA3AAAAA8AAABkcnMvZG93bnJldi54bWxEj82LwjAUxO8L/g/hCd7W1AqyVqOosOzH&#10;YcGvg7dn80yLzUtpsrX+95sFweMwM79h5svOVqKlxpeOFYyGCQji3OmSjYLD/v31DYQPyBorx6Tg&#10;Th6Wi97LHDPtbryldheMiBD2GSooQqgzKX1ekEU/dDVx9C6usRiibIzUDd4i3FYyTZKJtFhyXCiw&#10;pk1B+XX3axV8nz/Srbl83buTSX+mx3a6X6+CUoN+t5qBCNSFZ/jR/tQK0vEE/s/EIyAXf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Xfu7MYAAADcAAAADwAAAAAAAAAAAAAA&#10;AACfAgAAZHJzL2Rvd25yZXYueG1sUEsFBgAAAAAEAAQA9wAAAJIDAAAAAA==&#10;">
              <v:imagedata r:id="rId37" o:title=""/>
              <v:path arrowok="t"/>
            </v:shape>
            <v:shape id="Text Box 689" o:spid="_x0000_s1277" type="#_x0000_t202" style="position:absolute;left:44481;top:2095;width:10954;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HfdsUA&#10;AADcAAAADwAAAGRycy9kb3ducmV2LnhtbESPQWvCQBSE70L/w/IKvYhuGkVt6iql0KI3m4q9PrLP&#10;JDT7Nt3dxvjvXUHwOMzMN8xy3ZtGdOR8bVnB8zgBQVxYXXOpYP/9MVqA8AFZY2OZFJzJw3r1MFhi&#10;pu2Jv6jLQykihH2GCqoQ2kxKX1Rk0I9tSxy9o3UGQ5SulNrhKcJNI9MkmUmDNceFClt6r6j4zf+N&#10;gsV00/347WR3KGbH5iUM593nn1Pq6bF/ewURqA/38K290QrSaQrXM/EIy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Ad92xQAAANwAAAAPAAAAAAAAAAAAAAAAAJgCAABkcnMv&#10;ZG93bnJldi54bWxQSwUGAAAAAAQABAD1AAAAigMAAAAA&#10;">
              <v:textbox>
                <w:txbxContent>
                  <w:p w:rsidR="005A0CE3" w:rsidRPr="00567044" w:rsidRDefault="005A0CE3" w:rsidP="00E80417">
                    <w:pPr>
                      <w:jc w:val="center"/>
                      <w:rPr>
                        <w:sz w:val="20"/>
                        <w:lang w:val="es-ES"/>
                      </w:rPr>
                    </w:pPr>
                    <w:r>
                      <w:rPr>
                        <w:sz w:val="20"/>
                        <w:lang w:val="es-ES"/>
                      </w:rPr>
                      <w:t>Tubo recolector</w:t>
                    </w:r>
                  </w:p>
                </w:txbxContent>
              </v:textbox>
            </v:shape>
            <v:shape id="Straight Arrow Connector 690" o:spid="_x0000_s1278" type="#_x0000_t32" style="position:absolute;left:31146;top:3524;width:13399;height:23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y3GscAAADcAAAADwAAAGRycy9kb3ducmV2LnhtbESPT2vCQBTE74LfYXlCb7rxDyJpNiLS&#10;agtW0NpDb4/sM4lm34bsNqbfvisIPQ4z8xsmWXamEi01rrSsYDyKQBBnVpecKzh9vg4XIJxH1lhZ&#10;JgW/5GCZ9nsJxtre+EDt0eciQNjFqKDwvo6ldFlBBt3I1sTBO9vGoA+yyaVu8BbgppKTKJpLgyWH&#10;hQJrWheUXY8/RsFs/d1+6f0WP7oNXU7Z9uWwe78q9TToVs8gPHX+P/xov2kFk9kU7mfCEZDp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8TLcaxwAAANwAAAAPAAAAAAAA&#10;AAAAAAAAAKECAABkcnMvZG93bnJldi54bWxQSwUGAAAAAAQABAD5AAAAlQMAAAAA&#10;" strokecolor="#f79646" strokeweight="1.5pt">
              <v:stroke endarrow="block"/>
              <v:shadow color="#974706" opacity=".5" offset="1pt"/>
            </v:shape>
            <v:shape id="Text Box 691" o:spid="_x0000_s1279" type="#_x0000_t202" style="position:absolute;left:762;top:9048;width:5810;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TimcUA&#10;AADcAAAADwAAAGRycy9kb3ducmV2LnhtbESPQWvCQBSE74X+h+UVeil1owar0VVKoUVvNZZ6fWSf&#10;STD7Nu5uY/z3riD0OMzMN8xi1ZtGdOR8bVnBcJCAIC6srrlU8LP7fJ2C8AFZY2OZFFzIw2r5+LDA&#10;TNszb6nLQykihH2GCqoQ2kxKX1Rk0A9sSxy9g3UGQ5SulNrhOcJNI0dJMpEGa44LFbb0UVFxzP+M&#10;gmm67vZ+M/7+LSaHZhZe3rqvk1Pq+al/n4MI1If/8L291gpGaQq3M/EI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pOKZxQAAANwAAAAPAAAAAAAAAAAAAAAAAJgCAABkcnMv&#10;ZG93bnJldi54bWxQSwUGAAAAAAQABAD1AAAAigMAAAAA&#10;">
              <v:textbox>
                <w:txbxContent>
                  <w:p w:rsidR="005A0CE3" w:rsidRPr="00567044" w:rsidRDefault="005A0CE3" w:rsidP="00E80417">
                    <w:pPr>
                      <w:jc w:val="center"/>
                      <w:rPr>
                        <w:sz w:val="20"/>
                        <w:lang w:val="es-ES"/>
                      </w:rPr>
                    </w:pPr>
                    <w:r>
                      <w:rPr>
                        <w:sz w:val="20"/>
                        <w:lang w:val="es-ES"/>
                      </w:rPr>
                      <w:t>Placas</w:t>
                    </w:r>
                  </w:p>
                </w:txbxContent>
              </v:textbox>
            </v:shape>
            <v:shape id="Straight Arrow Connector 692" o:spid="_x0000_s1280" type="#_x0000_t32" style="position:absolute;left:6572;top:10572;width:17431;height:425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q5WcYAAADcAAAADwAAAGRycy9kb3ducmV2LnhtbESPT2sCMRTE7wW/Q3iCt5r1T0VWo7Sl&#10;FU+FqqvXx+a5u7p5CZtUVz99Uyh4HGbmN8x82ZpaXKjxlWUFg34Cgji3uuJCwW77+TwF4QOyxtoy&#10;KbiRh+Wi8zTHVNsrf9NlEwoRIexTVFCG4FIpfV6SQd+3jjh6R9sYDFE2hdQNXiPc1HKYJBNpsOK4&#10;UKKj95Ly8+bHKMi+zMdq5NpsKt+c2RfZ/TC5nZTqddvXGYhAbXiE/9trrWA4foG/M/E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lauVnGAAAA3AAAAA8AAAAAAAAA&#10;AAAAAAAAoQIAAGRycy9kb3ducmV2LnhtbFBLBQYAAAAABAAEAPkAAACUAwAAAAA=&#10;" strokecolor="#f79646" strokeweight="1.5pt">
              <v:stroke endarrow="block"/>
              <v:shadow color="#974706" opacity=".5" offset="1pt"/>
            </v:shape>
            <v:shape id="Text Box 694" o:spid="_x0000_s1281" type="#_x0000_t202" style="position:absolute;left:45434;top:21336;width:10954;height:23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rZdcYA&#10;AADcAAAADwAAAGRycy9kb3ducmV2LnhtbESPT2vCQBTE74V+h+UVeil14x9Sja5SCi16q7HU6yP7&#10;TILZt3F3G+O3dwWhx2FmfsMsVr1pREfO15YVDAcJCOLC6ppLBT+7z9cpCB+QNTaWScGFPKyWjw8L&#10;zLQ985a6PJQiQthnqKAKoc2k9EVFBv3AtsTRO1hnMETpSqkdniPcNHKUJKk0WHNcqLClj4qKY/5n&#10;FEwn627vN+Pv3yI9NLPw8tZ9nZxSz0/9+xxEoD78h+/ttVYwmqRwOxOPgFx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DrZdcYAAADcAAAADwAAAAAAAAAAAAAAAACYAgAAZHJz&#10;L2Rvd25yZXYueG1sUEsFBgAAAAAEAAQA9QAAAIsDAAAAAA==&#10;">
              <v:textbox>
                <w:txbxContent>
                  <w:p w:rsidR="005A0CE3" w:rsidRPr="00567044" w:rsidRDefault="005A0CE3" w:rsidP="00E80417">
                    <w:pPr>
                      <w:jc w:val="center"/>
                      <w:rPr>
                        <w:sz w:val="20"/>
                        <w:lang w:val="es-ES"/>
                      </w:rPr>
                    </w:pPr>
                    <w:r>
                      <w:rPr>
                        <w:sz w:val="20"/>
                        <w:lang w:val="es-ES"/>
                      </w:rPr>
                      <w:t>Tubo distribuidor</w:t>
                    </w:r>
                  </w:p>
                </w:txbxContent>
              </v:textbox>
            </v:shape>
            <v:shape id="Straight Arrow Connector 693" o:spid="_x0000_s1282" type="#_x0000_t32" style="position:absolute;left:31146;top:22504;width:14288;height:890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exGcYAAADcAAAADwAAAGRycy9kb3ducmV2LnhtbESPQWvCQBSE74L/YXmCN90oYiXNRkRa&#10;rWAFrT309sg+k2j2bchuY/rvu0Khx2FmvmGSZWcq0VLjSssKJuMIBHFmdcm5gvPH62gBwnlkjZVl&#10;UvBDDpZpv5dgrO2dj9SefC4ChF2MCgrv61hKlxVk0I1tTRy8i20M+iCbXOoG7wFuKjmNork0WHJY&#10;KLCmdUHZ7fRtFMzWX+2nPmzxvdvQ9ZxtX4773U2p4aBbPYPw1Pn/8F/7TSuYzp7gcSYcAZn+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3sRnGAAAA3AAAAA8AAAAAAAAA&#10;AAAAAAAAoQIAAGRycy9kb3ducmV2LnhtbFBLBQYAAAAABAAEAPkAAACUAwAAAAA=&#10;" strokecolor="#f79646" strokeweight="1.5pt">
              <v:stroke endarrow="block"/>
              <v:shadow color="#974706" opacity=".5" offset="1pt"/>
            </v:shape>
            <v:shape id="Text Box 700" o:spid="_x0000_s1283" type="#_x0000_t202" style="position:absolute;top:28956;width:11969;height:79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nonMMA&#10;AADcAAAADwAAAGRycy9kb3ducmV2LnhtbERPy2oCMRTdF/oP4RbciJOplVGnRikFxe6sFd1eJnce&#10;dHIzTeI4/ftmIXR5OO/VZjCt6Mn5xrKC5yQFQVxY3XCl4PS1nSxA+ICssbVMCn7Jw2b9+LDCXNsb&#10;f1J/DJWIIexzVFCH0OVS+qImgz6xHXHkSusMhghdJbXDWww3rZymaSYNNhwbauzovabi+3g1Chaz&#10;fX/xHy+Hc5GV7TKM5/3uxyk1ehreXkEEGsK/+O7eawXTWVwbz8Qj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unonMMAAADcAAAADwAAAAAAAAAAAAAAAACYAgAAZHJzL2Rv&#10;d25yZXYueG1sUEsFBgAAAAAEAAQA9QAAAIgDAAAAAA==&#10;">
              <v:textbox>
                <w:txbxContent>
                  <w:p w:rsidR="005A0CE3" w:rsidRPr="00567044" w:rsidRDefault="005A0CE3" w:rsidP="00E80417">
                    <w:pPr>
                      <w:jc w:val="center"/>
                      <w:rPr>
                        <w:sz w:val="20"/>
                        <w:lang w:val="es-ES"/>
                      </w:rPr>
                    </w:pPr>
                    <w:r>
                      <w:rPr>
                        <w:sz w:val="20"/>
                        <w:lang w:val="es-ES"/>
                      </w:rPr>
                      <w:t>Tubos de diámetro 1” formados para producir un chorro de forma lineal</w:t>
                    </w:r>
                  </w:p>
                </w:txbxContent>
              </v:textbox>
            </v:shape>
            <v:shape id="Text Box 695" o:spid="_x0000_s1284" type="#_x0000_t202" style="position:absolute;left:3143;top:19431;width:10954;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VNB8YA&#10;AADcAAAADwAAAGRycy9kb3ducmV2LnhtbESPQWvCQBSE74L/YXlCL6KbWkk1dZVSUOLNWtHrI/tM&#10;QrNv091tTP99tyD0OMzMN8xq05tGdOR8bVnB4zQBQVxYXXOp4PSxnSxA+ICssbFMCn7Iw2Y9HKww&#10;0/bG79QdQykihH2GCqoQ2kxKX1Rk0E9tSxy9q3UGQ5SulNrhLcJNI2dJkkqDNceFClt6q6j4PH4b&#10;BYt53l38/ulwLtJrswzj52735ZR6GPWvLyAC9eE/fG/nWsFsvoS/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aVNB8YAAADcAAAADwAAAAAAAAAAAAAAAACYAgAAZHJz&#10;L2Rvd25yZXYueG1sUEsFBgAAAAAEAAQA9QAAAIsDAAAAAA==&#10;">
              <v:textbox>
                <w:txbxContent>
                  <w:p w:rsidR="005A0CE3" w:rsidRPr="00567044" w:rsidRDefault="005A0CE3" w:rsidP="00E80417">
                    <w:pPr>
                      <w:jc w:val="center"/>
                      <w:rPr>
                        <w:sz w:val="20"/>
                        <w:lang w:val="es-ES"/>
                      </w:rPr>
                    </w:pPr>
                    <w:r>
                      <w:rPr>
                        <w:sz w:val="20"/>
                        <w:lang w:val="es-ES"/>
                      </w:rPr>
                      <w:t>Pendientes por las que se deslizan flóculos sedimentados</w:t>
                    </w:r>
                  </w:p>
                </w:txbxContent>
              </v:textbox>
            </v:shape>
            <v:shape id="Straight Arrow Connector 696" o:spid="_x0000_s1285" type="#_x0000_t32" style="position:absolute;left:14192;top:22288;width:18643;height:393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SMHMIAAADcAAAADwAAAGRycy9kb3ducmV2LnhtbERPz2vCMBS+C/4P4Q28aTqHIp1pmeLE&#10;k6Bbt+ujeWu7NS+hiVr9681B2PHj+73Me9OKM3W+sazgeZKAIC6tbrhS8PnxPl6A8AFZY2uZFFzJ&#10;Q54NB0tMtb3wgc7HUIkYwj5FBXUILpXSlzUZ9BPriCP3YzuDIcKukrrDSww3rZwmyVwabDg21Oho&#10;XVP5dzwZBcXebLYvri8WcuXMV1XcvufXX6VGT/3bK4hAffgXP9w7rWA6i/PjmXgEZHY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PSMHMIAAADcAAAADwAAAAAAAAAAAAAA&#10;AAChAgAAZHJzL2Rvd25yZXYueG1sUEsFBgAAAAAEAAQA+QAAAJADAAAAAA==&#10;" strokecolor="#f79646" strokeweight="1.5pt">
              <v:stroke endarrow="block"/>
              <v:shadow color="#974706" opacity=".5" offset="1pt"/>
            </v:shape>
            <v:shape id="Straight Arrow Connector 697" o:spid="_x0000_s1286" type="#_x0000_t32" style="position:absolute;left:14192;top:22288;width:11277;height:999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7gph8UAAADcAAAADwAAAGRycy9kb3ducmV2LnhtbESPQWvCQBSE74L/YXmF3nSjUpHoJtRS&#10;xVOhttHrI/tMotm3S3arsb++Wyj0OMzMN8wq700rrtT5xrKCyTgBQVxa3XCl4PNjM1qA8AFZY2uZ&#10;FNzJQ54NBytMtb3xO133oRIRwj5FBXUILpXSlzUZ9GPriKN3sp3BEGVXSd3hLcJNK6dJMpcGG44L&#10;NTp6qam87L+MguLNvG5nri8Wcu3MoSq+j/P7WanHh/55CSJQH/7Df+2dVjB9msDvmXgEZP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7gph8UAAADcAAAADwAAAAAAAAAA&#10;AAAAAAChAgAAZHJzL2Rvd25yZXYueG1sUEsFBgAAAAAEAAQA+QAAAJMDAAAAAA==&#10;" strokecolor="#f79646" strokeweight="1.5pt">
              <v:stroke endarrow="block"/>
              <v:shadow color="#974706" opacity=".5" offset="1pt"/>
            </v:shape>
            <v:shape id="Text Box 698" o:spid="_x0000_s1287" type="#_x0000_t202" style="position:absolute;left:42481;top:27908;width:13716;height:87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Jq8YA&#10;AADcAAAADwAAAGRycy9kb3ducmV2LnhtbESPQWvCQBSE70L/w/IKXopuTFu1qauIYLG3VqW9PrLP&#10;JJh9G3fXGP+9Wyh4HGbmG2a26EwtWnK+sqxgNExAEOdWV1wo2O/WgykIH5A11pZJwZU8LOYPvRlm&#10;2l74m9ptKESEsM9QQRlCk0np85IM+qFtiKN3sM5giNIVUju8RLipZZokY2mw4rhQYkOrkvLj9mwU&#10;TF827a//fP76yceH+i08TdqPk1Oq/9gt30EE6sI9/N/eaAXpawp/Z+IR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hJq8YAAADcAAAADwAAAAAAAAAAAAAAAACYAgAAZHJz&#10;L2Rvd25yZXYueG1sUEsFBgAAAAAEAAQA9QAAAIsDAAAAAA==&#10;">
              <v:textbox>
                <w:txbxContent>
                  <w:p w:rsidR="005A0CE3" w:rsidRPr="00567044" w:rsidRDefault="005A0CE3" w:rsidP="00E80417">
                    <w:pPr>
                      <w:jc w:val="center"/>
                      <w:rPr>
                        <w:sz w:val="20"/>
                        <w:lang w:val="es-ES"/>
                      </w:rPr>
                    </w:pPr>
                    <w:r>
                      <w:rPr>
                        <w:sz w:val="20"/>
                        <w:lang w:val="es-ES"/>
                      </w:rPr>
                      <w:t>Curva en el fondo donde se resuspenden los flóculos para mantener el manto de  lodos</w:t>
                    </w:r>
                  </w:p>
                </w:txbxContent>
              </v:textbox>
            </v:shape>
            <v:shape id="Straight Arrow Connector 699" o:spid="_x0000_s1288" type="#_x0000_t32" style="position:absolute;left:31623;top:31623;width:10953;height:499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Uhx8YAAADcAAAADwAAAGRycy9kb3ducmV2LnhtbESPQWvCQBSE74L/YXmCN92orZToKiJt&#10;VdCC1h68PbLPJJp9G7LbGP99Vyh4HGbmG2Y6b0whaqpcblnBoB+BIE6szjlVcPz+6L2BcB5ZY2GZ&#10;FNzJwXzWbk0x1vbGe6oPPhUBwi5GBZn3ZSylSzIy6Pq2JA7e2VYGfZBVKnWFtwA3hRxG0VgazDks&#10;ZFjSMqPkevg1Cl6Wp/pHf61w13zS5Zis3vfbzVWpbqdZTEB4avwz/N9eawXD1x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VIcfGAAAA3AAAAA8AAAAAAAAA&#10;AAAAAAAAoQIAAGRycy9kb3ducmV2LnhtbFBLBQYAAAAABAAEAPkAAACUAwAAAAA=&#10;" strokecolor="#f79646" strokeweight="1.5pt">
              <v:stroke endarrow="block"/>
              <v:shadow color="#974706" opacity=".5" offset="1pt"/>
            </v:shape>
            <v:shape id="Straight Arrow Connector 701" o:spid="_x0000_s1289" type="#_x0000_t32" style="position:absolute;left:12001;top:32956;width:17755;height:145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KH8YAAADcAAAADwAAAGRycy9kb3ducmV2LnhtbESPT2sCMRTE7wW/Q3iCt5r1T0VWo7Sl&#10;FU+FqqvXx+a5u7p5CZtUVz99Uyh4HGbmN8x82ZpaXKjxlWUFg34Cgji3uuJCwW77+TwF4QOyxtoy&#10;KbiRh+Wi8zTHVNsrf9NlEwoRIexTVFCG4FIpfV6SQd+3jjh6R9sYDFE2hdQNXiPc1HKYJBNpsOK4&#10;UKKj95Ly8+bHKMi+zMdq5NpsKt+c2RfZ/TC5nZTqddvXGYhAbXiE/9trrWD4Moa/M/E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PPih/GAAAA3AAAAA8AAAAAAAAA&#10;AAAAAAAAoQIAAGRycy9kb3ducmV2LnhtbFBLBQYAAAAABAAEAPkAAACUAwAAAAA=&#10;" strokecolor="#f79646" strokeweight="1.5pt">
              <v:stroke endarrow="block"/>
              <v:shadow color="#974706" opacity=".5" offset="1pt"/>
            </v:shape>
            <w10:wrap type="none"/>
            <w10:anchorlock/>
          </v:group>
        </w:pict>
      </w:r>
      <w:commentRangeEnd w:id="91"/>
      <w:r w:rsidR="00AE3D79">
        <w:rPr>
          <w:rStyle w:val="CommentReference"/>
        </w:rPr>
        <w:commentReference w:id="91"/>
      </w:r>
    </w:p>
    <w:p w:rsidR="00C3253E" w:rsidRPr="001D7AF4" w:rsidRDefault="00C3253E" w:rsidP="00C3253E">
      <w:pPr>
        <w:pStyle w:val="Figure"/>
        <w:rPr>
          <w:noProof/>
        </w:rPr>
      </w:pPr>
    </w:p>
    <w:p w:rsidR="0057542E" w:rsidRPr="001D7AF4" w:rsidRDefault="001F002F" w:rsidP="001F002F">
      <w:pPr>
        <w:pStyle w:val="Caption"/>
      </w:pPr>
      <w:bookmarkStart w:id="92" w:name="_Toc325794441"/>
      <w:bookmarkStart w:id="93" w:name="_Toc424289948"/>
      <w:r w:rsidRPr="001D7AF4">
        <w:t xml:space="preserve">Ilustración </w:t>
      </w:r>
      <w:r w:rsidR="00772C9B" w:rsidRPr="001D7AF4">
        <w:fldChar w:fldCharType="begin"/>
      </w:r>
      <w:r w:rsidRPr="001D7AF4">
        <w:instrText xml:space="preserve"> SEQ Ilustración \* ARABIC </w:instrText>
      </w:r>
      <w:r w:rsidR="00772C9B" w:rsidRPr="001D7AF4">
        <w:fldChar w:fldCharType="separate"/>
      </w:r>
      <w:r w:rsidR="005A74AE">
        <w:rPr>
          <w:noProof/>
        </w:rPr>
        <w:t>19</w:t>
      </w:r>
      <w:r w:rsidR="00772C9B" w:rsidRPr="001D7AF4">
        <w:fldChar w:fldCharType="end"/>
      </w:r>
      <w:r w:rsidRPr="001D7AF4">
        <w:t xml:space="preserve">. </w:t>
      </w:r>
      <w:r w:rsidR="0057542E" w:rsidRPr="001D7AF4">
        <w:t>Corte transversal de una cámara de sedimentación</w:t>
      </w:r>
      <w:bookmarkEnd w:id="92"/>
      <w:bookmarkEnd w:id="93"/>
    </w:p>
    <w:p w:rsidR="0057542E" w:rsidRPr="001D7AF4" w:rsidRDefault="0057542E" w:rsidP="0057542E">
      <w:pPr>
        <w:ind w:firstLine="360"/>
        <w:contextualSpacing/>
        <w:rPr>
          <w:szCs w:val="24"/>
        </w:rPr>
      </w:pPr>
    </w:p>
    <w:p w:rsidR="0057542E" w:rsidRPr="001D7AF4" w:rsidRDefault="00906E25" w:rsidP="00A90A8D">
      <w:r w:rsidRPr="001D7AF4">
        <w:t>La parte horizontal del tubo distribuidor e</w:t>
      </w:r>
      <w:r w:rsidR="00CB250C" w:rsidRPr="001D7AF4">
        <w:t>stá</w:t>
      </w:r>
      <w:r w:rsidR="0057542E" w:rsidRPr="001D7AF4">
        <w:t xml:space="preserve"> apoya</w:t>
      </w:r>
      <w:r w:rsidR="00CB250C" w:rsidRPr="001D7AF4">
        <w:t>do</w:t>
      </w:r>
      <w:r w:rsidR="0057542E" w:rsidRPr="001D7AF4">
        <w:t xml:space="preserve"> en cada extremo de tal </w:t>
      </w:r>
      <w:r w:rsidRPr="001D7AF4">
        <w:t>manera que los extremos ampliados</w:t>
      </w:r>
      <w:r w:rsidR="0057542E" w:rsidRPr="001D7AF4">
        <w:t xml:space="preserve"> de los tubos de 1” alcancen la altura del borde de la curva, pero que no se peguen al fondo. Los chorros que salen de los tubos de 1” necesitan espacio para dar la vuelta, recogiendo los flóculos que se caen </w:t>
      </w:r>
      <w:r w:rsidR="00C304CF" w:rsidRPr="001D7AF4">
        <w:t>en la curva para llevarlos de nuevo para</w:t>
      </w:r>
      <w:r w:rsidR="0057542E" w:rsidRPr="001D7AF4">
        <w:t xml:space="preserve"> arriba. Si no se deja espacio suficiente </w:t>
      </w:r>
      <w:r w:rsidR="00C304CF" w:rsidRPr="001D7AF4">
        <w:t>bajo los extremos de los</w:t>
      </w:r>
      <w:r w:rsidR="0057542E" w:rsidRPr="001D7AF4">
        <w:t xml:space="preserve"> difusores, resultan niveles de disipación de energía altos que pueden quebrar los flóculos.</w:t>
      </w:r>
    </w:p>
    <w:p w:rsidR="0057542E" w:rsidRPr="001D7AF4" w:rsidRDefault="0057542E" w:rsidP="0057542E">
      <w:pPr>
        <w:ind w:firstLine="360"/>
        <w:contextualSpacing/>
        <w:rPr>
          <w:szCs w:val="24"/>
        </w:rPr>
      </w:pPr>
    </w:p>
    <w:p w:rsidR="0057542E" w:rsidRPr="001D7AF4" w:rsidRDefault="0057542E" w:rsidP="00C3253E">
      <w:pPr>
        <w:keepNext/>
        <w:keepLines/>
        <w:pBdr>
          <w:top w:val="single" w:sz="2" w:space="0" w:color="auto"/>
          <w:left w:val="single" w:sz="2" w:space="0" w:color="auto"/>
          <w:bottom w:val="single" w:sz="6" w:space="1" w:color="auto"/>
          <w:right w:val="single" w:sz="6" w:space="0" w:color="auto"/>
        </w:pBdr>
        <w:spacing w:before="120"/>
        <w:contextualSpacing/>
        <w:rPr>
          <w:noProof/>
          <w:szCs w:val="24"/>
        </w:rPr>
      </w:pPr>
    </w:p>
    <w:p w:rsidR="0057542E" w:rsidRPr="001D7AF4" w:rsidRDefault="00772C9B" w:rsidP="00C3253E">
      <w:pPr>
        <w:pStyle w:val="Figure"/>
        <w:rPr>
          <w:noProof/>
        </w:rPr>
      </w:pPr>
      <w:r>
        <w:rPr>
          <w:noProof/>
          <w:lang w:val="en-US"/>
        </w:rPr>
        <w:pict>
          <v:shape id="_x0000_s1290" type="#_x0000_t202" style="position:absolute;left:0;text-align:left;margin-left:386.75pt;margin-top:113.4pt;width:110.25pt;height:57.6pt;z-index:2517073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">
            <v:textbox>
              <w:txbxContent>
                <w:p w:rsidR="005A0CE3" w:rsidRPr="00567044" w:rsidRDefault="005A0CE3" w:rsidP="004E5F2B">
                  <w:pPr>
                    <w:jc w:val="center"/>
                    <w:rPr>
                      <w:sz w:val="20"/>
                      <w:lang w:val="es-ES"/>
                    </w:rPr>
                  </w:pPr>
                  <w:r>
                    <w:rPr>
                      <w:sz w:val="20"/>
                      <w:lang w:val="es-ES"/>
                    </w:rPr>
                    <w:t>Curva al fondo donde se resuspenden los flóculos para mantener el manto de lodos</w:t>
                  </w:r>
                </w:p>
              </w:txbxContent>
            </v:textbox>
          </v:shape>
        </w:pict>
      </w:r>
      <w:r>
        <w:rPr>
          <w:noProof/>
          <w:lang w:val="en-US"/>
        </w:rPr>
        <w:pict>
          <v:shape id="AutoShape 386" o:spid="_x0000_s1347" type="#_x0000_t32" style="position:absolute;left:0;text-align:left;margin-left:288.45pt;margin-top:158.85pt;width:98.3pt;height:47.65pt;flip:x;z-index:2517063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" strokecolor="#f79646" strokeweight="1.5pt">
            <v:stroke endarrow="block"/>
            <v:shadow color="#974706" opacity=".5" offset="1pt"/>
          </v:shape>
        </w:pict>
      </w:r>
      <w:r>
        <w:rPr>
          <w:noProof/>
          <w:lang w:val="en-US"/>
        </w:rPr>
        <w:pict>
          <v:shape id="_x0000_s1291" type="#_x0000_t202" style="position:absolute;left:0;text-align:left;margin-left:19.95pt;margin-top:88.05pt;width:110.95pt;height:25.35pt;z-index:2517053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">
            <v:textbox>
              <w:txbxContent>
                <w:p w:rsidR="005A0CE3" w:rsidRPr="00567044" w:rsidRDefault="005A0CE3" w:rsidP="004E5F2B">
                  <w:pPr>
                    <w:jc w:val="center"/>
                    <w:rPr>
                      <w:sz w:val="20"/>
                      <w:lang w:val="es-ES"/>
                    </w:rPr>
                  </w:pPr>
                  <w:r>
                    <w:rPr>
                      <w:sz w:val="20"/>
                      <w:lang w:val="es-ES"/>
                    </w:rPr>
                    <w:t>Tubos formados de 1”</w:t>
                  </w:r>
                </w:p>
              </w:txbxContent>
            </v:textbox>
          </v:shape>
        </w:pict>
      </w:r>
      <w:r>
        <w:rPr>
          <w:noProof/>
          <w:lang w:val="en-US"/>
        </w:rPr>
        <w:pict>
          <v:shape id="AutoShape 384" o:spid="_x0000_s1346" type="#_x0000_t32" style="position:absolute;left:0;text-align:left;margin-left:113.6pt;margin-top:113.4pt;width:65.45pt;height:30.95pt;z-index:251704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" strokecolor="#f79646" strokeweight="1.5pt">
            <v:stroke endarrow="block"/>
            <v:shadow color="#974706" opacity=".5" offset="1pt"/>
          </v:shape>
        </w:pict>
      </w:r>
      <w:commentRangeStart w:id="94"/>
      <w:r w:rsidR="004E5F2B" w:rsidRPr="001D7AF4">
        <w:rPr>
          <w:noProof/>
          <w:lang w:val="en-US"/>
        </w:rPr>
        <w:drawing>
          <wp:inline distT="0" distB="0" distL="0" distR="0">
            <wp:extent cx="2743200" cy="3173346"/>
            <wp:effectExtent l="19050" t="0" r="0" b="0"/>
            <wp:docPr id="1"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8" cstate="print"/>
                    <a:srcRect l="50282" t="36422" r="28836" b="20419"/>
                    <a:stretch>
                      <a:fillRect/>
                    </a:stretch>
                  </pic:blipFill>
                  <pic:spPr bwMode="auto">
                    <a:xfrm>
                      <a:off x="0" y="0"/>
                      <a:ext cx="2743200" cy="3173346"/>
                    </a:xfrm>
                    <a:prstGeom prst="rect">
                      <a:avLst/>
                    </a:prstGeom>
                    <a:noFill/>
                    <a:ln w="9525">
                      <a:noFill/>
                      <a:miter lim="800000"/>
                      <a:headEnd/>
                      <a:tailEnd/>
                    </a:ln>
                  </pic:spPr>
                </pic:pic>
              </a:graphicData>
            </a:graphic>
          </wp:inline>
        </w:drawing>
      </w:r>
      <w:commentRangeEnd w:id="94"/>
      <w:r w:rsidR="00020CB7">
        <w:rPr>
          <w:rStyle w:val="CommentReference"/>
        </w:rPr>
        <w:commentReference w:id="94"/>
      </w:r>
      <w:bookmarkStart w:id="95" w:name="_GoBack"/>
      <w:bookmarkEnd w:id="95"/>
    </w:p>
    <w:p w:rsidR="004E5F2B" w:rsidRPr="001D7AF4" w:rsidRDefault="004E5F2B" w:rsidP="004E5F2B">
      <w:pPr>
        <w:pStyle w:val="Figure"/>
      </w:pPr>
      <w:bookmarkStart w:id="96" w:name="_Toc325794442"/>
      <w:r w:rsidRPr="001D7AF4">
        <w:t>La curva se construye con un tubo de PVC de diámetro 3” cortado por la mitad en el sentido longitudinal. Los lodos recogen en la tolva y salen por la válvula de la tolva de 1” durante operación normal. También salen del extremo del tanque por la válvula del tanque de 3” durante una limpieza.</w:t>
      </w:r>
    </w:p>
    <w:p w:rsidR="0057542E" w:rsidRPr="001D7AF4" w:rsidRDefault="00AE3651" w:rsidP="00AE3651">
      <w:pPr>
        <w:pStyle w:val="Caption"/>
      </w:pPr>
      <w:bookmarkStart w:id="97" w:name="_Toc424289949"/>
      <w:r w:rsidRPr="001D7AF4">
        <w:t xml:space="preserve">Ilustración </w:t>
      </w:r>
      <w:r w:rsidR="00772C9B" w:rsidRPr="001D7AF4">
        <w:fldChar w:fldCharType="begin"/>
      </w:r>
      <w:r w:rsidRPr="001D7AF4">
        <w:instrText xml:space="preserve"> SEQ Ilustración \* ARABIC </w:instrText>
      </w:r>
      <w:r w:rsidR="00772C9B" w:rsidRPr="001D7AF4">
        <w:fldChar w:fldCharType="separate"/>
      </w:r>
      <w:r w:rsidR="005A74AE">
        <w:rPr>
          <w:noProof/>
        </w:rPr>
        <w:t>20</w:t>
      </w:r>
      <w:r w:rsidR="00772C9B" w:rsidRPr="001D7AF4">
        <w:fldChar w:fldCharType="end"/>
      </w:r>
      <w:r w:rsidRPr="001D7AF4">
        <w:t xml:space="preserve">. </w:t>
      </w:r>
      <w:r w:rsidR="0057542E" w:rsidRPr="001D7AF4">
        <w:t>Vista del corte transversal de una cámara de sedimentación concentrada en el tubo distribuidor</w:t>
      </w:r>
      <w:bookmarkEnd w:id="96"/>
      <w:bookmarkEnd w:id="97"/>
    </w:p>
    <w:p w:rsidR="0057542E" w:rsidRPr="001D7AF4" w:rsidRDefault="0057542E" w:rsidP="0057542E">
      <w:pPr>
        <w:contextualSpacing/>
      </w:pPr>
    </w:p>
    <w:p w:rsidR="0057542E" w:rsidRPr="001D7AF4" w:rsidRDefault="0057542E" w:rsidP="00E37292">
      <w:pPr>
        <w:pStyle w:val="Heading2"/>
      </w:pPr>
      <w:bookmarkStart w:id="98" w:name="_Toc325794406"/>
      <w:bookmarkStart w:id="99" w:name="_Toc424289917"/>
      <w:r w:rsidRPr="001D7AF4">
        <w:t>Válvulas de drenaje</w:t>
      </w:r>
      <w:bookmarkEnd w:id="98"/>
      <w:bookmarkEnd w:id="99"/>
    </w:p>
    <w:p w:rsidR="00516689" w:rsidRPr="001D7AF4" w:rsidRDefault="00516689" w:rsidP="00516689">
      <w:bookmarkStart w:id="100" w:name="_Toc298764153"/>
      <w:bookmarkStart w:id="101" w:name="_Toc325794407"/>
      <w:r w:rsidRPr="001D7AF4">
        <w:t>La cámara de sedimentación lleva dos válvulas para purgar los lodos y vaciar los tanques para limpieza y mantenimiento. La que se utiliza más durante la operación normal es la válvula de diámetro 1” que sale de la tolva de flóculos. Esta válvula se usa solamente para sacar el lodo acumulado de la tolva. Para vaciar el tanque completamente para limpieza y mantenimiento, se usa la válvula inferior de diámetro 3”.</w:t>
      </w:r>
    </w:p>
    <w:p w:rsidR="0057542E" w:rsidRPr="001D7AF4" w:rsidRDefault="0057542E" w:rsidP="00E37292">
      <w:pPr>
        <w:pStyle w:val="Heading2"/>
      </w:pPr>
      <w:bookmarkStart w:id="102" w:name="_Toc424289918"/>
      <w:r w:rsidRPr="001D7AF4">
        <w:t xml:space="preserve">Placas </w:t>
      </w:r>
      <w:bookmarkEnd w:id="100"/>
      <w:bookmarkEnd w:id="101"/>
      <w:r w:rsidR="00B2117D" w:rsidRPr="001D7AF4">
        <w:t>de sedimentación</w:t>
      </w:r>
      <w:bookmarkEnd w:id="102"/>
    </w:p>
    <w:p w:rsidR="0057542E" w:rsidRPr="001D7AF4" w:rsidRDefault="00B2117D" w:rsidP="00A90A8D">
      <w:r w:rsidRPr="001D7AF4">
        <w:t>Módulos de placas de sedimentación</w:t>
      </w:r>
      <w:r w:rsidR="0057542E" w:rsidRPr="001D7AF4">
        <w:t xml:space="preserve"> se montan en la parte superior de los tanques de sedimentación para reducir el tamaño de las partículas más pequeñas que se pueden capturar. En otras palabras, las placas hacen el efluente de los tanques más limpio para capturar las partículas más pequeñas. Funcionan por reducir la distancia que una partícula tiene que sedimentar antes de pegar en una superficie sólida, después de </w:t>
      </w:r>
      <w:r w:rsidR="00C304CF" w:rsidRPr="001D7AF4">
        <w:t>que está efectivamente captada.</w:t>
      </w:r>
    </w:p>
    <w:p w:rsidR="0057542E" w:rsidRPr="001D7AF4" w:rsidRDefault="0057542E" w:rsidP="00E37292">
      <w:pPr>
        <w:pStyle w:val="Heading2"/>
      </w:pPr>
      <w:bookmarkStart w:id="103" w:name="_Toc298764154"/>
      <w:bookmarkStart w:id="104" w:name="_Toc325794408"/>
      <w:bookmarkStart w:id="105" w:name="_Toc424289919"/>
      <w:r w:rsidRPr="001D7AF4">
        <w:lastRenderedPageBreak/>
        <w:t>Tubos recolectores</w:t>
      </w:r>
      <w:bookmarkEnd w:id="103"/>
      <w:bookmarkEnd w:id="104"/>
      <w:bookmarkEnd w:id="105"/>
    </w:p>
    <w:p w:rsidR="0057542E" w:rsidRPr="001D7AF4" w:rsidRDefault="0057542E" w:rsidP="00A90A8D">
      <w:r w:rsidRPr="001D7AF4">
        <w:t xml:space="preserve">Al salir de las placas el agua ya está decantada. Sale del tanque por un tubo recolector perforado ubicado inmediatamente sobre la parte superior de las placas. Este tubo tiene una fila de orificios en la parte superior que corre a lo largo del tanque. Los orificios proporcionan pérdida de carga suficiente para lograr una distribución de caudal uniforme, tanto a lo largo </w:t>
      </w:r>
      <w:r w:rsidR="00E30897" w:rsidRPr="001D7AF4">
        <w:t xml:space="preserve">de la cámara como entre </w:t>
      </w:r>
      <w:r w:rsidR="00300295" w:rsidRPr="001D7AF4">
        <w:t>las</w:t>
      </w:r>
      <w:r w:rsidR="00C304CF" w:rsidRPr="001D7AF4">
        <w:t xml:space="preserve"> </w:t>
      </w:r>
      <w:r w:rsidR="00E30897" w:rsidRPr="001D7AF4">
        <w:t>cámaras</w:t>
      </w:r>
      <w:r w:rsidRPr="001D7AF4">
        <w:t xml:space="preserve">. La meta es que cada recorrido del agua, entre la entrada en el canal distribuidor hasta el canal de salida, tiene una pérdida de carga parecida a los demás. Esto garantiza que los caudales en cada recorrido </w:t>
      </w:r>
      <w:r w:rsidR="00C304CF" w:rsidRPr="001D7AF4">
        <w:t>se parezcan</w:t>
      </w:r>
      <w:r w:rsidRPr="001D7AF4">
        <w:t xml:space="preserve"> también. Los 4 cm de pérdida de carga que proveen los orificios del tubo recolector dominan las pérdidas totales del tanque de sedimentación, y así controlan la distribución de caudal. La pérdida de carga de los orificios tiene la ventaja adicional de crear un sobrenadante sobre el tubo recolector que evita que material flotante en la superficie salga del tanque por el tubo. Para minimizar las pérdidas mayores adentro del tubo en comparación con las pérdidas menores en los orificios, así manteniendo similares las pérdidas en cada recorrido de agua a lo largo del tanque, el tubo es</w:t>
      </w:r>
      <w:r w:rsidR="00E30897" w:rsidRPr="001D7AF4">
        <w:t xml:space="preserve">tá diseñado con un diámetro de </w:t>
      </w:r>
      <w:r w:rsidR="00C304CF" w:rsidRPr="001D7AF4">
        <w:t>6</w:t>
      </w:r>
      <w:r w:rsidRPr="001D7AF4">
        <w:t>”.</w:t>
      </w:r>
    </w:p>
    <w:p w:rsidR="00D85C80" w:rsidRPr="001D7AF4" w:rsidRDefault="00D85C80" w:rsidP="00D85C80">
      <w:pPr>
        <w:pStyle w:val="Figure"/>
        <w:spacing w:after="0" w:line="240" w:lineRule="auto"/>
        <w:jc w:val="left"/>
        <w:rPr>
          <w:noProof/>
        </w:rPr>
      </w:pPr>
    </w:p>
    <w:p w:rsidR="00D85C80" w:rsidRPr="001D7AF4" w:rsidRDefault="0057542E" w:rsidP="00D85C80">
      <w:pPr>
        <w:pStyle w:val="Figure"/>
        <w:spacing w:before="0"/>
      </w:pPr>
      <w:r w:rsidRPr="001D7AF4">
        <w:rPr>
          <w:noProof/>
          <w:lang w:val="en-US"/>
        </w:rPr>
        <w:drawing>
          <wp:inline distT="0" distB="0" distL="0" distR="0">
            <wp:extent cx="3028315" cy="2315771"/>
            <wp:effectExtent l="0" t="0" r="635" b="889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50088" cy="2332421"/>
                    </a:xfrm>
                    <a:prstGeom prst="rect">
                      <a:avLst/>
                    </a:prstGeom>
                    <a:noFill/>
                    <a:ln>
                      <a:noFill/>
                    </a:ln>
                  </pic:spPr>
                </pic:pic>
              </a:graphicData>
            </a:graphic>
          </wp:inline>
        </w:drawing>
      </w:r>
    </w:p>
    <w:p w:rsidR="00E30897" w:rsidRPr="001D7AF4" w:rsidRDefault="00AE3651" w:rsidP="00D85C80">
      <w:pPr>
        <w:pStyle w:val="Caption"/>
      </w:pPr>
      <w:bookmarkStart w:id="106" w:name="_Toc325794443"/>
      <w:bookmarkStart w:id="107" w:name="_Toc424289950"/>
      <w:r w:rsidRPr="001D7AF4">
        <w:t xml:space="preserve">Ilustración </w:t>
      </w:r>
      <w:r w:rsidR="00772C9B" w:rsidRPr="001D7AF4">
        <w:fldChar w:fldCharType="begin"/>
      </w:r>
      <w:r w:rsidRPr="001D7AF4">
        <w:instrText xml:space="preserve"> SEQ Ilustración \* ARABIC </w:instrText>
      </w:r>
      <w:r w:rsidR="00772C9B" w:rsidRPr="001D7AF4">
        <w:fldChar w:fldCharType="separate"/>
      </w:r>
      <w:r w:rsidR="005A74AE">
        <w:rPr>
          <w:noProof/>
        </w:rPr>
        <w:t>21</w:t>
      </w:r>
      <w:r w:rsidR="00772C9B" w:rsidRPr="001D7AF4">
        <w:fldChar w:fldCharType="end"/>
      </w:r>
      <w:r w:rsidRPr="001D7AF4">
        <w:t xml:space="preserve">. </w:t>
      </w:r>
      <w:r w:rsidR="0057542E" w:rsidRPr="001D7AF4">
        <w:t>Tubo recolector de una cámara de sedimentación</w:t>
      </w:r>
      <w:bookmarkEnd w:id="106"/>
      <w:bookmarkEnd w:id="107"/>
    </w:p>
    <w:p w:rsidR="00E30897" w:rsidRPr="001D7AF4" w:rsidRDefault="00E30897" w:rsidP="00D85C80">
      <w:pPr>
        <w:contextualSpacing/>
      </w:pPr>
    </w:p>
    <w:p w:rsidR="00E37292" w:rsidRPr="001D7AF4" w:rsidRDefault="00E37292"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8F6EAE" w:rsidRPr="001D7AF4" w:rsidRDefault="008F6EAE" w:rsidP="008F6EAE">
      <w:pPr>
        <w:pStyle w:val="Heading2"/>
      </w:pPr>
      <w:bookmarkStart w:id="108" w:name="_Toc424289920"/>
      <w:r w:rsidRPr="001D7AF4">
        <w:lastRenderedPageBreak/>
        <w:t>Teoría de</w:t>
      </w:r>
      <w:r w:rsidR="004C3B42" w:rsidRPr="001D7AF4">
        <w:t>l</w:t>
      </w:r>
      <w:r w:rsidRPr="001D7AF4">
        <w:t xml:space="preserve"> Diseño</w:t>
      </w:r>
      <w:bookmarkEnd w:id="108"/>
    </w:p>
    <w:p w:rsidR="008F6EAE" w:rsidRPr="001D7AF4" w:rsidRDefault="00B2117D" w:rsidP="008F6EAE">
      <w:pPr>
        <w:pStyle w:val="Heading3"/>
      </w:pPr>
      <w:r w:rsidRPr="001D7AF4">
        <w:t>V</w:t>
      </w:r>
      <w:r w:rsidR="008F6EAE" w:rsidRPr="001D7AF4">
        <w:t>elocidad de captura</w:t>
      </w:r>
    </w:p>
    <w:p w:rsidR="00F16D2D" w:rsidRPr="001D7AF4" w:rsidRDefault="00F16D2D" w:rsidP="00A90A8D">
      <w:r w:rsidRPr="001D7AF4">
        <w:t xml:space="preserve">La velocidad de captura es la velocidad de sedimentación de la partícula más pequeña que se capta en el tanque, y es una propiedad del </w:t>
      </w:r>
      <w:r w:rsidR="00CF28CC" w:rsidRPr="001D7AF4">
        <w:t>área de vista en planta</w:t>
      </w:r>
      <w:r w:rsidR="0040742B" w:rsidRPr="001D7AF4">
        <w:t xml:space="preserve"> del </w:t>
      </w:r>
      <w:r w:rsidRPr="001D7AF4">
        <w:t>tanque. Un valor más bajo de este parámetro significa que el tanque rinde m</w:t>
      </w:r>
      <w:r w:rsidR="00CF28CC" w:rsidRPr="001D7AF4">
        <w:t>ejor y que el agua sale</w:t>
      </w:r>
      <w:r w:rsidRPr="001D7AF4">
        <w:t xml:space="preserve"> más limpia.</w:t>
      </w:r>
      <w:r w:rsidR="0040742B" w:rsidRPr="001D7AF4">
        <w:t xml:space="preserve"> Se </w:t>
      </w:r>
      <w:r w:rsidR="0065277A" w:rsidRPr="001D7AF4">
        <w:t xml:space="preserve">puede entender </w:t>
      </w:r>
      <w:r w:rsidR="0040742B" w:rsidRPr="001D7AF4">
        <w:t>la velocidad de captura a través las relaciones simples de geometría del tanque.</w:t>
      </w:r>
    </w:p>
    <w:p w:rsidR="00A90A8D" w:rsidRPr="001D7AF4" w:rsidRDefault="00A90A8D" w:rsidP="00A90A8D"/>
    <w:p w:rsidR="0040742B" w:rsidRPr="001D7AF4" w:rsidRDefault="00772C9B" w:rsidP="00E37292">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num>
            <m:den>
              <m:sSub>
                <m:sSubPr>
                  <m:ctrlPr>
                    <w:rPr>
                      <w:rFonts w:ascii="Cambria Math" w:hAnsi="Cambria Math"/>
                      <w:i/>
                    </w:rPr>
                  </m:ctrlPr>
                </m:sSubPr>
                <m:e>
                  <m:r>
                    <w:rPr>
                      <w:rFonts w:ascii="Cambria Math" w:hAnsi="Cambria Math"/>
                    </w:rPr>
                    <m:t>θ</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V</m:t>
                  </m:r>
                </m:e>
                <m:sub>
                  <m:r>
                    <w:rPr>
                      <w:rFonts w:ascii="Cambria Math" w:hAnsi="Cambria Math"/>
                    </w:rPr>
                    <m:t>Tanque</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L</m:t>
                  </m:r>
                </m:e>
                <m:sub>
                  <m:r>
                    <w:rPr>
                      <w:rFonts w:ascii="Cambria Math" w:hAnsi="Cambria Math"/>
                    </w:rPr>
                    <m:t>Sed</m:t>
                  </m:r>
                </m:sub>
              </m:sSub>
              <m:sSub>
                <m:sSubPr>
                  <m:ctrlPr>
                    <w:rPr>
                      <w:rFonts w:ascii="Cambria Math" w:hAnsi="Cambria Math"/>
                      <w:i/>
                    </w:rPr>
                  </m:ctrlPr>
                </m:sSubPr>
                <m:e>
                  <m:r>
                    <w:rPr>
                      <w:rFonts w:ascii="Cambria Math" w:hAnsi="Cambria Math"/>
                    </w:rPr>
                    <m:t>W</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A</m:t>
                  </m:r>
                </m:e>
                <m:sub>
                  <m:r>
                    <w:rPr>
                      <w:rFonts w:ascii="Cambria Math" w:hAnsi="Cambria Math"/>
                    </w:rPr>
                    <m:t>P</m:t>
                  </m:r>
                  <m:r>
                    <w:rPr>
                      <w:rFonts w:ascii="Cambria Math" w:hAnsi="Cambria Math"/>
                    </w:rPr>
                    <m:t>lanta</m:t>
                  </m:r>
                </m:sub>
              </m:sSub>
            </m:den>
          </m:f>
        </m:oMath>
      </m:oMathPara>
    </w:p>
    <w:p w:rsidR="0040742B" w:rsidRPr="001D7AF4" w:rsidRDefault="0040742B" w:rsidP="00E37292">
      <w:r w:rsidRPr="001D7AF4">
        <w:t>En donde</w:t>
      </w:r>
    </w:p>
    <w:p w:rsidR="0040742B" w:rsidRPr="001D7AF4" w:rsidRDefault="00772C9B" w:rsidP="00E37292">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Sed</m:t>
              </m:r>
            </m:sub>
          </m:sSub>
          <m:r>
            <w:rPr>
              <w:rFonts w:ascii="Cambria Math" w:hAnsi="Cambria Math"/>
            </w:rPr>
            <m:t>=altura del tanque de sedimentación</m:t>
          </m:r>
        </m:oMath>
      </m:oMathPara>
    </w:p>
    <w:p w:rsidR="0040742B" w:rsidRPr="001D7AF4" w:rsidRDefault="00772C9B" w:rsidP="0040742B">
      <m:oMathPara>
        <m:oMathParaPr>
          <m:jc m:val="left"/>
        </m:oMathParaPr>
        <m:oMath>
          <m:sSub>
            <m:sSubPr>
              <m:ctrlPr>
                <w:rPr>
                  <w:rFonts w:ascii="Cambria Math" w:hAnsi="Cambria Math"/>
                  <w:i/>
                </w:rPr>
              </m:ctrlPr>
            </m:sSubPr>
            <m:e>
              <m:r>
                <w:rPr>
                  <w:rFonts w:ascii="Cambria Math" w:hAnsi="Cambria Math"/>
                </w:rPr>
                <m:t>θ</m:t>
              </m:r>
            </m:e>
            <m:sub>
              <m:r>
                <w:rPr>
                  <w:rFonts w:ascii="Cambria Math" w:hAnsi="Cambria Math"/>
                </w:rPr>
                <m:t>Sed</m:t>
              </m:r>
            </m:sub>
          </m:sSub>
          <m:r>
            <w:rPr>
              <w:rFonts w:ascii="Cambria Math" w:hAnsi="Cambria Math"/>
            </w:rPr>
            <m:t>=tiempo de residencia del tanque de sedimentación</m:t>
          </m:r>
        </m:oMath>
      </m:oMathPara>
    </w:p>
    <w:p w:rsidR="0040742B" w:rsidRPr="001D7AF4" w:rsidRDefault="00772C9B" w:rsidP="0040742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Sed</m:t>
              </m:r>
            </m:sub>
          </m:sSub>
          <m:r>
            <w:rPr>
              <w:rFonts w:ascii="Cambria Math" w:hAnsi="Cambria Math"/>
            </w:rPr>
            <m:t>=caudal que pasa por el tanque de sedimentación</m:t>
          </m:r>
        </m:oMath>
      </m:oMathPara>
    </w:p>
    <w:p w:rsidR="0040742B" w:rsidRPr="001D7AF4" w:rsidRDefault="00772C9B"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Tanque</m:t>
              </m:r>
            </m:sub>
          </m:sSub>
          <m:r>
            <w:rPr>
              <w:rFonts w:ascii="Cambria Math" w:hAnsi="Cambria Math"/>
            </w:rPr>
            <m:t>=volumen del tanque de sedimentación</m:t>
          </m:r>
        </m:oMath>
      </m:oMathPara>
    </w:p>
    <w:p w:rsidR="0040742B" w:rsidRPr="001D7AF4" w:rsidRDefault="00772C9B" w:rsidP="0040742B">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Sed</m:t>
              </m:r>
            </m:sub>
          </m:sSub>
          <m:r>
            <w:rPr>
              <w:rFonts w:ascii="Cambria Math" w:hAnsi="Cambria Math"/>
            </w:rPr>
            <m:t>=longitud del tanque de sedimentación</m:t>
          </m:r>
        </m:oMath>
      </m:oMathPara>
    </w:p>
    <w:p w:rsidR="0040742B" w:rsidRPr="001D7AF4" w:rsidRDefault="00772C9B" w:rsidP="0040742B">
      <m:oMathPara>
        <m:oMathParaPr>
          <m:jc m:val="left"/>
        </m:oMathParaPr>
        <m:oMath>
          <m:sSub>
            <m:sSubPr>
              <m:ctrlPr>
                <w:rPr>
                  <w:rFonts w:ascii="Cambria Math" w:hAnsi="Cambria Math"/>
                  <w:i/>
                </w:rPr>
              </m:ctrlPr>
            </m:sSubPr>
            <m:e>
              <m:r>
                <w:rPr>
                  <w:rFonts w:ascii="Cambria Math" w:hAnsi="Cambria Math"/>
                </w:rPr>
                <m:t>W</m:t>
              </m:r>
            </m:e>
            <m:sub>
              <m:r>
                <w:rPr>
                  <w:rFonts w:ascii="Cambria Math" w:hAnsi="Cambria Math"/>
                </w:rPr>
                <m:t>Sed</m:t>
              </m:r>
            </m:sub>
          </m:sSub>
          <m:r>
            <w:rPr>
              <w:rFonts w:ascii="Cambria Math" w:hAnsi="Cambria Math"/>
            </w:rPr>
            <m:t>=ancho del tanque de se</m:t>
          </m:r>
          <m:r>
            <w:rPr>
              <w:rFonts w:ascii="Cambria Math" w:hAnsi="Cambria Math"/>
            </w:rPr>
            <m:t>dimentación</m:t>
          </m:r>
        </m:oMath>
      </m:oMathPara>
    </w:p>
    <w:p w:rsidR="0040742B" w:rsidRPr="001D7AF4" w:rsidRDefault="00772C9B" w:rsidP="0040742B">
      <m:oMathPara>
        <m:oMathParaPr>
          <m:jc m:val="left"/>
        </m:oMathParaPr>
        <m:oMath>
          <m:sSub>
            <m:sSubPr>
              <m:ctrlPr>
                <w:rPr>
                  <w:rFonts w:ascii="Cambria Math" w:hAnsi="Cambria Math"/>
                  <w:i/>
                </w:rPr>
              </m:ctrlPr>
            </m:sSubPr>
            <m:e>
              <m:r>
                <w:rPr>
                  <w:rFonts w:ascii="Cambria Math" w:hAnsi="Cambria Math"/>
                </w:rPr>
                <m:t>A</m:t>
              </m:r>
            </m:e>
            <m:sub>
              <m:r>
                <w:rPr>
                  <w:rFonts w:ascii="Cambria Math" w:hAnsi="Cambria Math"/>
                </w:rPr>
                <m:t>Planta</m:t>
              </m:r>
            </m:sub>
          </m:sSub>
          <m:r>
            <w:rPr>
              <w:rFonts w:ascii="Cambria Math" w:hAnsi="Cambria Math"/>
            </w:rPr>
            <m:t>=área de vista en planta del tanque de sedimentación</m:t>
          </m:r>
        </m:oMath>
      </m:oMathPara>
    </w:p>
    <w:p w:rsidR="0040742B" w:rsidRPr="001D7AF4" w:rsidRDefault="0040742B" w:rsidP="0040742B"/>
    <w:p w:rsidR="0040742B" w:rsidRPr="001D7AF4" w:rsidRDefault="002903DC" w:rsidP="00A90A8D">
      <w:r w:rsidRPr="001D7AF4">
        <w:t>Se in</w:t>
      </w:r>
      <w:r w:rsidR="00CF28CC" w:rsidRPr="001D7AF4">
        <w:t>stalan las placas de sedimentación</w:t>
      </w:r>
      <w:r w:rsidR="0065277A" w:rsidRPr="001D7AF4">
        <w:t xml:space="preserve"> p</w:t>
      </w:r>
      <w:r w:rsidR="0040742B" w:rsidRPr="001D7AF4">
        <w:t xml:space="preserve">ara </w:t>
      </w:r>
      <w:r w:rsidR="00CF28CC" w:rsidRPr="001D7AF4">
        <w:t xml:space="preserve">efectivamente </w:t>
      </w:r>
      <w:r w:rsidR="0040742B" w:rsidRPr="001D7AF4">
        <w:t>aumentar el área de</w:t>
      </w:r>
      <w:r w:rsidR="00CF28CC" w:rsidRPr="001D7AF4">
        <w:t xml:space="preserve"> vista en</w:t>
      </w:r>
      <w:r w:rsidR="0040742B" w:rsidRPr="001D7AF4">
        <w:t xml:space="preserve"> planta, disminuir la velocidad de captura y lograr la captación de partículas más pequeñas</w:t>
      </w:r>
      <w:r w:rsidR="00CF28CC" w:rsidRPr="001D7AF4">
        <w:t>. Se encuentra</w:t>
      </w:r>
      <w:r w:rsidR="0065277A" w:rsidRPr="001D7AF4">
        <w:t xml:space="preserve"> la velocidad de captura en las placas utilizando la siguiente ecuación:</w:t>
      </w:r>
    </w:p>
    <w:p w:rsidR="00CF28CC" w:rsidRPr="001D7AF4" w:rsidRDefault="00CF28CC" w:rsidP="00A90A8D"/>
    <w:p w:rsidR="0065277A" w:rsidRPr="001D7AF4" w:rsidRDefault="00772C9B" w:rsidP="0065277A">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L</m:t>
                      </m:r>
                    </m:num>
                    <m:den>
                      <m:r>
                        <w:rPr>
                          <w:rFonts w:ascii="Cambria Math" w:hAnsi="Cambria Math"/>
                        </w:rPr>
                        <m:t>S</m:t>
                      </m:r>
                    </m:den>
                  </m:f>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r>
                    <m:rPr>
                      <m:sty m:val="p"/>
                    </m:rPr>
                    <w:rPr>
                      <w:rFonts w:ascii="Cambria Math" w:hAnsi="Cambria Math"/>
                    </w:rPr>
                    <m:t>sin⁡</m:t>
                  </m:r>
                  <m:r>
                    <w:rPr>
                      <w:rFonts w:ascii="Cambria Math" w:hAnsi="Cambria Math"/>
                    </w:rPr>
                    <m:t>(α)</m:t>
                  </m:r>
                </m:e>
              </m:d>
            </m:den>
          </m:f>
        </m:oMath>
      </m:oMathPara>
    </w:p>
    <w:p w:rsidR="0065277A" w:rsidRPr="001D7AF4" w:rsidRDefault="002E289C" w:rsidP="0040742B">
      <w:r w:rsidRPr="001D7AF4">
        <w:t>En donde</w:t>
      </w:r>
    </w:p>
    <w:p w:rsidR="002E289C" w:rsidRPr="001D7AF4" w:rsidRDefault="00772C9B"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Plate↑</m:t>
              </m:r>
            </m:sub>
          </m:sSub>
          <m:r>
            <w:rPr>
              <w:rFonts w:ascii="Cambria Math" w:hAnsi="Cambria Math"/>
            </w:rPr>
            <m:t>=velocidad del flujo ascendente entre las placas</m:t>
          </m:r>
        </m:oMath>
      </m:oMathPara>
    </w:p>
    <w:p w:rsidR="002E289C" w:rsidRPr="001D7AF4" w:rsidRDefault="002E289C" w:rsidP="0040742B">
      <m:oMathPara>
        <m:oMathParaPr>
          <m:jc m:val="left"/>
        </m:oMathParaPr>
        <m:oMath>
          <m:r>
            <w:rPr>
              <w:rFonts w:ascii="Cambria Math" w:hAnsi="Cambria Math"/>
            </w:rPr>
            <m:t>L=longitud de las placas</m:t>
          </m:r>
        </m:oMath>
      </m:oMathPara>
    </w:p>
    <w:p w:rsidR="002E289C" w:rsidRPr="001D7AF4" w:rsidRDefault="002E289C" w:rsidP="0040742B">
      <m:oMathPara>
        <m:oMathParaPr>
          <m:jc m:val="left"/>
        </m:oMathParaPr>
        <m:oMath>
          <m:r>
            <w:rPr>
              <w:rFonts w:ascii="Cambria Math" w:hAnsi="Cambria Math"/>
            </w:rPr>
            <m:t>S=separación entre las placas≈2.5 cm</m:t>
          </m:r>
        </m:oMath>
      </m:oMathPara>
    </w:p>
    <w:p w:rsidR="0040742B" w:rsidRPr="001D7AF4" w:rsidRDefault="002E289C" w:rsidP="0040742B">
      <m:oMathPara>
        <m:oMathParaPr>
          <m:jc m:val="left"/>
        </m:oMathParaPr>
        <m:oMath>
          <m:r>
            <w:rPr>
              <w:rFonts w:ascii="Cambria Math" w:hAnsi="Cambria Math"/>
            </w:rPr>
            <m:t>α=ángulo de las placas con respecto al horizontal≈60°</m:t>
          </m:r>
        </m:oMath>
      </m:oMathPara>
    </w:p>
    <w:p w:rsidR="007F4A19" w:rsidRPr="001D7AF4" w:rsidRDefault="007F4A19" w:rsidP="0040742B"/>
    <w:p w:rsidR="00297C31" w:rsidRPr="001D7AF4" w:rsidRDefault="007F4A19" w:rsidP="00A90A8D">
      <w:r w:rsidRPr="001D7AF4">
        <w:t xml:space="preserve">Para las plantas AguaClara, </w:t>
      </w:r>
      <m:oMath>
        <m:sSub>
          <m:sSubPr>
            <m:ctrlPr>
              <w:rPr>
                <w:rFonts w:ascii="Cambria Math" w:hAnsi="Cambria Math"/>
                <w:i/>
              </w:rPr>
            </m:ctrlPr>
          </m:sSubPr>
          <m:e>
            <m:r>
              <w:rPr>
                <w:rFonts w:ascii="Cambria Math" w:hAnsi="Cambria Math"/>
              </w:rPr>
              <m:t>V</m:t>
            </m:r>
          </m:e>
          <m:sub>
            <m:r>
              <w:rPr>
                <w:rFonts w:ascii="Cambria Math" w:hAnsi="Cambria Math"/>
              </w:rPr>
              <m:t>C</m:t>
            </m:r>
          </m:sub>
        </m:sSub>
      </m:oMath>
      <w:r w:rsidRPr="001D7AF4">
        <w:t xml:space="preserve"> es igual a </w:t>
      </w:r>
      <m:oMath>
        <m:r>
          <w:rPr>
            <w:rFonts w:ascii="Cambria Math" w:hAnsi="Cambria Math"/>
          </w:rPr>
          <m:t xml:space="preserve">0.12 </m:t>
        </m:r>
        <m:f>
          <m:fPr>
            <m:type m:val="skw"/>
            <m:ctrlPr>
              <w:rPr>
                <w:rFonts w:ascii="Cambria Math" w:hAnsi="Cambria Math"/>
                <w:i/>
              </w:rPr>
            </m:ctrlPr>
          </m:fPr>
          <m:num>
            <m:r>
              <w:rPr>
                <w:rFonts w:ascii="Cambria Math" w:hAnsi="Cambria Math"/>
              </w:rPr>
              <m:t>mm</m:t>
            </m:r>
          </m:num>
          <m:den>
            <m:r>
              <w:rPr>
                <w:rFonts w:ascii="Cambria Math" w:hAnsi="Cambria Math"/>
              </w:rPr>
              <m:t>s</m:t>
            </m:r>
          </m:den>
        </m:f>
      </m:oMath>
      <w:r w:rsidRPr="001D7AF4">
        <w:t>.</w:t>
      </w:r>
      <w:r w:rsidR="00297C31" w:rsidRPr="001D7AF4">
        <w:t xml:space="preserve"> La velocidad máxima del flujo ascendente en la sección más amplia del tanque debe ser </w:t>
      </w:r>
      <w:r w:rsidR="00C304CF" w:rsidRPr="001D7AF4">
        <w:t>1 mm/s</w:t>
      </w:r>
      <w:r w:rsidR="00297C31" w:rsidRPr="001D7AF4">
        <w:t xml:space="preserve"> para optimizar el funcionamiento del manto de lodos. </w:t>
      </w:r>
    </w:p>
    <w:p w:rsidR="00A90A8D" w:rsidRPr="001D7AF4" w:rsidRDefault="00A90A8D" w:rsidP="00512B2B">
      <w:pPr>
        <w:ind w:firstLine="720"/>
      </w:pPr>
    </w:p>
    <w:p w:rsidR="00512B2B" w:rsidRPr="001D7AF4" w:rsidRDefault="00512B2B" w:rsidP="00A90A8D">
      <w:r w:rsidRPr="001D7AF4">
        <w:t xml:space="preserve">La proporción de </w:t>
      </w: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sSub>
              <m:sSubPr>
                <m:ctrlPr>
                  <w:rPr>
                    <w:rFonts w:ascii="Cambria Math" w:hAnsi="Cambria Math"/>
                    <w:i/>
                  </w:rPr>
                </m:ctrlPr>
              </m:sSubPr>
              <m:e>
                <m:r>
                  <w:rPr>
                    <w:rFonts w:ascii="Cambria Math" w:hAnsi="Cambria Math"/>
                  </w:rPr>
                  <m:t>V</m:t>
                </m:r>
              </m:e>
              <m:sub>
                <m:r>
                  <w:rPr>
                    <w:rFonts w:ascii="Cambria Math" w:hAnsi="Cambria Math"/>
                  </w:rPr>
                  <m:t>C</m:t>
                </m:r>
              </m:sub>
            </m:sSub>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Plate</m:t>
                </m:r>
              </m:sub>
            </m:sSub>
          </m:num>
          <m:den>
            <m:sSub>
              <m:sSubPr>
                <m:ctrlPr>
                  <w:rPr>
                    <w:rFonts w:ascii="Cambria Math" w:hAnsi="Cambria Math"/>
                    <w:i/>
                  </w:rPr>
                </m:ctrlPr>
              </m:sSubPr>
              <m:e>
                <m:r>
                  <w:rPr>
                    <w:rFonts w:ascii="Cambria Math" w:hAnsi="Cambria Math"/>
                  </w:rPr>
                  <m:t>A</m:t>
                </m:r>
              </m:e>
              <m:sub>
                <m:r>
                  <w:rPr>
                    <w:rFonts w:ascii="Cambria Math" w:hAnsi="Cambria Math"/>
                  </w:rPr>
                  <m:t>Convencional</m:t>
                </m:r>
              </m:sub>
            </m:sSub>
          </m:den>
        </m:f>
      </m:oMath>
      <w:r w:rsidRPr="001D7AF4">
        <w:t xml:space="preserve"> representa la reducción del área del tanque de sedimentación por el uso de las placas sedimentadoras. En las plantas AguaCla</w:t>
      </w:r>
      <w:r w:rsidR="00CF28CC" w:rsidRPr="001D7AF4">
        <w:t xml:space="preserve">ra, este índice de reducción está arriba de </w:t>
      </w:r>
      <w:r w:rsidRPr="001D7AF4">
        <w:t>10.</w:t>
      </w:r>
    </w:p>
    <w:p w:rsidR="007F4A19" w:rsidRPr="001D7AF4" w:rsidRDefault="007F4A19" w:rsidP="0040742B"/>
    <w:p w:rsidR="00162F0E" w:rsidRPr="001D7AF4" w:rsidRDefault="00162F0E" w:rsidP="0040742B"/>
    <w:p w:rsidR="0040742B" w:rsidRPr="001D7AF4" w:rsidRDefault="00CF28CC" w:rsidP="007F4A19">
      <w:pPr>
        <w:pStyle w:val="Heading3"/>
      </w:pPr>
      <w:r w:rsidRPr="001D7AF4">
        <w:t>V</w:t>
      </w:r>
      <w:r w:rsidR="007F4A19" w:rsidRPr="001D7AF4">
        <w:t>elocidad terminal</w:t>
      </w:r>
    </w:p>
    <w:p w:rsidR="00EA0634" w:rsidRPr="001D7AF4" w:rsidRDefault="007F4A19" w:rsidP="007F4A19">
      <w:r w:rsidRPr="001D7AF4">
        <w:t>La veloc</w:t>
      </w:r>
      <w:r w:rsidR="00CF28CC" w:rsidRPr="001D7AF4">
        <w:t>idad terminal es la velocidad a</w:t>
      </w:r>
      <w:r w:rsidR="002903DC" w:rsidRPr="001D7AF4">
        <w:t xml:space="preserve"> la</w:t>
      </w:r>
      <w:r w:rsidRPr="001D7AF4">
        <w:t xml:space="preserve"> que cae una </w:t>
      </w:r>
      <w:r w:rsidR="002903DC" w:rsidRPr="001D7AF4">
        <w:t>partícula en</w:t>
      </w:r>
      <w:r w:rsidR="00CF28CC" w:rsidRPr="001D7AF4">
        <w:t xml:space="preserve"> el</w:t>
      </w:r>
      <w:r w:rsidR="002903DC" w:rsidRPr="001D7AF4">
        <w:t xml:space="preserve"> fluido</w:t>
      </w:r>
      <w:r w:rsidRPr="001D7AF4">
        <w:t>. Se calcula a</w:t>
      </w:r>
      <w:r w:rsidR="002903DC" w:rsidRPr="001D7AF4">
        <w:t xml:space="preserve"> través la balanza de las fuerzas que actúan en</w:t>
      </w:r>
      <w:r w:rsidRPr="001D7AF4">
        <w:t xml:space="preserve"> una </w:t>
      </w:r>
      <w:r w:rsidR="002903DC" w:rsidRPr="001D7AF4">
        <w:t>partícula</w:t>
      </w:r>
      <w:r w:rsidRPr="001D7AF4">
        <w:t xml:space="preserve"> (el peso, la fuerza de arrastre y </w:t>
      </w:r>
      <w:r w:rsidR="002903DC" w:rsidRPr="001D7AF4">
        <w:t>la fuerza de flotación) en dicho fluido (agua, en este caso)</w:t>
      </w:r>
      <w:r w:rsidRPr="001D7AF4">
        <w:t>.</w:t>
      </w:r>
    </w:p>
    <w:p w:rsidR="00CF28CC" w:rsidRPr="001D7AF4" w:rsidRDefault="00CF28CC" w:rsidP="007F4A19"/>
    <w:p w:rsidR="007F4A19" w:rsidRPr="001D7AF4" w:rsidRDefault="00772C9B" w:rsidP="00EA0634">
      <w:pPr>
        <w:jc w:val="center"/>
      </w:pPr>
      <m:oMathPara>
        <m:oMath>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g</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m:t>
                  </m:r>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e>
              </m:d>
            </m:num>
            <m:den>
              <m:r>
                <w:rPr>
                  <w:rFonts w:ascii="Cambria Math" w:hAnsi="Cambria Math"/>
                </w:rPr>
                <m:t>18μ</m:t>
              </m:r>
            </m:den>
          </m:f>
        </m:oMath>
      </m:oMathPara>
    </w:p>
    <w:p w:rsidR="00EA0634" w:rsidRPr="001D7AF4" w:rsidRDefault="00EA0634" w:rsidP="00EA0634">
      <w:r w:rsidRPr="001D7AF4">
        <w:t>En donde</w:t>
      </w:r>
    </w:p>
    <w:p w:rsidR="002903DC" w:rsidRPr="001D7AF4" w:rsidRDefault="002903DC" w:rsidP="00EA0634">
      <m:oMathPara>
        <m:oMathParaPr>
          <m:jc m:val="left"/>
        </m:oMathParaPr>
        <m:oMath>
          <m:r>
            <w:rPr>
              <w:rFonts w:ascii="Cambria Math" w:hAnsi="Cambria Math"/>
            </w:rPr>
            <m:t>d=diámetro de la particula</m:t>
          </m:r>
        </m:oMath>
      </m:oMathPara>
    </w:p>
    <w:p w:rsidR="002903DC" w:rsidRPr="001D7AF4" w:rsidRDefault="002903DC" w:rsidP="00EA0634">
      <m:oMathPara>
        <m:oMathParaPr>
          <m:jc m:val="left"/>
        </m:oMathParaPr>
        <m:oMath>
          <m:r>
            <w:rPr>
              <w:rFonts w:ascii="Cambria Math" w:hAnsi="Cambria Math"/>
            </w:rPr>
            <m:t xml:space="preserve">g=acceleración de gravidad ≈9.81 </m:t>
          </m:r>
          <m:f>
            <m:fPr>
              <m:type m:val="skw"/>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2903DC" w:rsidRPr="001D7AF4" w:rsidRDefault="00772C9B" w:rsidP="00EA0634">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densidad de los flóculos</m:t>
          </m:r>
        </m:oMath>
      </m:oMathPara>
    </w:p>
    <w:p w:rsidR="00EA0634" w:rsidRPr="001D7AF4" w:rsidRDefault="00772C9B" w:rsidP="002903DC">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 </m:t>
              </m:r>
            </m:sub>
          </m:sSub>
          <m:r>
            <w:rPr>
              <w:rFonts w:ascii="Cambria Math" w:hAnsi="Cambria Math"/>
            </w:rPr>
            <m:t xml:space="preserve">=densidad del agua≈1000 </m:t>
          </m:r>
          <m:f>
            <m:fPr>
              <m:type m:val="skw"/>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2903DC" w:rsidRPr="001D7AF4" w:rsidRDefault="002903DC" w:rsidP="002903DC">
      <m:oMathPara>
        <m:oMathParaPr>
          <m:jc m:val="left"/>
        </m:oMathParaPr>
        <m:oMath>
          <m:r>
            <w:rPr>
              <w:rFonts w:ascii="Cambria Math" w:hAnsi="Cambria Math"/>
            </w:rPr>
            <m:t>μ=viscosidad dinámica de agua a 20℃ ≈</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Pa∙sec</m:t>
          </m:r>
        </m:oMath>
      </m:oMathPara>
    </w:p>
    <w:p w:rsidR="008F6EAE" w:rsidRPr="001D7AF4" w:rsidRDefault="008F6EAE" w:rsidP="0040742B"/>
    <w:p w:rsidR="0040742B" w:rsidRPr="001D7AF4" w:rsidRDefault="002903DC" w:rsidP="0040742B">
      <w:r w:rsidRPr="001D7AF4">
        <w:t xml:space="preserve">Si la velocidad terminal </w:t>
      </w:r>
      <w:r w:rsidR="006A3FDB" w:rsidRPr="001D7AF4">
        <w:t>de un fló</w:t>
      </w:r>
      <w:r w:rsidR="00297C31" w:rsidRPr="001D7AF4">
        <w:t xml:space="preserve">culo </w:t>
      </w:r>
      <w:r w:rsidR="000F0DA9" w:rsidRPr="001D7AF4">
        <w:t>es mayor</w:t>
      </w:r>
      <w:r w:rsidRPr="001D7AF4">
        <w:t xml:space="preserve"> que la ve</w:t>
      </w:r>
      <w:r w:rsidR="006A3FDB" w:rsidRPr="001D7AF4">
        <w:t>locidad de captura, el fló</w:t>
      </w:r>
      <w:r w:rsidR="00297C31" w:rsidRPr="001D7AF4">
        <w:t xml:space="preserve">culo </w:t>
      </w:r>
      <w:r w:rsidR="006A3FDB" w:rsidRPr="001D7AF4">
        <w:t>se captará</w:t>
      </w:r>
      <w:r w:rsidRPr="001D7AF4">
        <w:t xml:space="preserve"> en el tanque de sedimentación.</w:t>
      </w:r>
    </w:p>
    <w:p w:rsidR="000F0DA9" w:rsidRPr="001D7AF4" w:rsidRDefault="000F0DA9" w:rsidP="0040742B"/>
    <w:p w:rsidR="000F0DA9" w:rsidRPr="001D7AF4" w:rsidRDefault="00A90A8D" w:rsidP="000F0DA9">
      <w:pPr>
        <w:pStyle w:val="Heading3"/>
      </w:pPr>
      <w:r w:rsidRPr="001D7AF4">
        <w:t>V</w:t>
      </w:r>
      <w:r w:rsidR="005C5BE6" w:rsidRPr="001D7AF4">
        <w:t>elocidad de</w:t>
      </w:r>
      <w:r w:rsidR="000F0DA9" w:rsidRPr="001D7AF4">
        <w:t xml:space="preserve"> deslizamiento</w:t>
      </w:r>
    </w:p>
    <w:p w:rsidR="000F0DA9" w:rsidRPr="001D7AF4" w:rsidRDefault="005C5BE6" w:rsidP="000F0DA9">
      <w:r w:rsidRPr="001D7AF4">
        <w:t>La velocidad de</w:t>
      </w:r>
      <w:r w:rsidR="000F0DA9" w:rsidRPr="001D7AF4">
        <w:t xml:space="preserve"> deslizamiento determina la velocidad terminal más l</w:t>
      </w:r>
      <w:r w:rsidR="006A3FDB" w:rsidRPr="001D7AF4">
        <w:t>enta de un flóculo que puede caerse</w:t>
      </w:r>
      <w:r w:rsidR="000F0DA9" w:rsidRPr="001D7AF4">
        <w:t xml:space="preserve"> y deslizar</w:t>
      </w:r>
      <w:r w:rsidR="006A3FDB" w:rsidRPr="001D7AF4">
        <w:t>se</w:t>
      </w:r>
      <w:r w:rsidR="000F0DA9" w:rsidRPr="001D7AF4">
        <w:t xml:space="preserve"> </w:t>
      </w:r>
      <w:r w:rsidR="006A3FDB" w:rsidRPr="001D7AF4">
        <w:t>para aba</w:t>
      </w:r>
      <w:r w:rsidR="00404A38" w:rsidRPr="001D7AF4">
        <w:t xml:space="preserve">jo </w:t>
      </w:r>
      <w:r w:rsidR="000F0DA9" w:rsidRPr="001D7AF4">
        <w:t xml:space="preserve">en la </w:t>
      </w:r>
      <w:r w:rsidRPr="001D7AF4">
        <w:t xml:space="preserve">superficie de la </w:t>
      </w:r>
      <w:r w:rsidR="000F0DA9" w:rsidRPr="001D7AF4">
        <w:t xml:space="preserve">placa. Es una función de la gradiente de velocidad en la superficie de la placa, el ángulo de las </w:t>
      </w:r>
      <w:r w:rsidR="006A3FDB" w:rsidRPr="001D7AF4">
        <w:t>placas, y la densidad de los fló</w:t>
      </w:r>
      <w:r w:rsidR="000F0DA9" w:rsidRPr="001D7AF4">
        <w:t>culos.</w:t>
      </w:r>
      <w:r w:rsidRPr="001D7AF4">
        <w:t xml:space="preserve"> </w:t>
      </w:r>
      <w:r w:rsidR="00404A38" w:rsidRPr="001D7AF4">
        <w:t>Aunque caen en la superficie de las placas, l</w:t>
      </w:r>
      <w:r w:rsidR="00A90A8D" w:rsidRPr="001D7AF4">
        <w:t>os fló</w:t>
      </w:r>
      <w:r w:rsidRPr="001D7AF4">
        <w:t xml:space="preserve">culos con una velocidad terminal </w:t>
      </w:r>
      <w:r w:rsidR="00404A38" w:rsidRPr="001D7AF4">
        <w:t>menor</w:t>
      </w:r>
      <w:r w:rsidRPr="001D7AF4">
        <w:t xml:space="preserve"> que la velocidad de deslizamiento </w:t>
      </w:r>
      <w:r w:rsidR="00A90A8D" w:rsidRPr="001D7AF4">
        <w:t>se llevan</w:t>
      </w:r>
      <w:r w:rsidR="00404A38" w:rsidRPr="001D7AF4">
        <w:t xml:space="preserve"> </w:t>
      </w:r>
      <w:r w:rsidR="00A90A8D" w:rsidRPr="001D7AF4">
        <w:t xml:space="preserve">para arriba </w:t>
      </w:r>
      <w:r w:rsidR="00404A38" w:rsidRPr="001D7AF4">
        <w:t>por l</w:t>
      </w:r>
      <w:r w:rsidR="00A90A8D" w:rsidRPr="001D7AF4">
        <w:t>a fuerza de arrastre, un fenómeno</w:t>
      </w:r>
      <w:r w:rsidR="00404A38" w:rsidRPr="001D7AF4">
        <w:t xml:space="preserve"> </w:t>
      </w:r>
      <w:r w:rsidR="00A90A8D" w:rsidRPr="001D7AF4">
        <w:t>denominado</w:t>
      </w:r>
      <w:r w:rsidR="00404A38" w:rsidRPr="001D7AF4">
        <w:t xml:space="preserve"> “roll up” en inglés.</w:t>
      </w:r>
    </w:p>
    <w:p w:rsidR="00297C31" w:rsidRPr="001D7AF4" w:rsidRDefault="00297C31" w:rsidP="0040742B"/>
    <w:p w:rsidR="00297C31" w:rsidRPr="001D7AF4" w:rsidRDefault="00A90A8D" w:rsidP="00297C31">
      <w:pPr>
        <w:pStyle w:val="Heading3"/>
      </w:pPr>
      <w:r w:rsidRPr="001D7AF4">
        <w:t>S</w:t>
      </w:r>
      <w:r w:rsidR="000217C8" w:rsidRPr="001D7AF4">
        <w:t>eparación</w:t>
      </w:r>
      <w:r w:rsidR="00297C31" w:rsidRPr="001D7AF4">
        <w:t xml:space="preserve"> entre las placas </w:t>
      </w:r>
      <w:r w:rsidRPr="001D7AF4">
        <w:t>de sedimentación</w:t>
      </w:r>
    </w:p>
    <w:p w:rsidR="00297C31" w:rsidRPr="001D7AF4" w:rsidRDefault="00297C31" w:rsidP="00A90A8D">
      <w:r w:rsidRPr="001D7AF4">
        <w:t>Investigaciones del laboratorio indican que la separación de que resulta el mejor desempeño es 2.5 cm. Con separaciones menores el sistema falla porque el perfil de la velocidad entre las placas es tal que la alta velocidad permanece cerca de la placa, entre un diámetro de una partícula pequeña de distancia. Esto significa que las partículas se llevan para arriba aún después de dar en la superficie sólida. Sin embargo, separaciones mayores requieren que las partículas caigan una mayor distancia antes de pegar en la superficie sólida, así que aumenta</w:t>
      </w:r>
      <w:r w:rsidR="000217C8" w:rsidRPr="001D7AF4">
        <w:t>n</w:t>
      </w:r>
      <w:r w:rsidRPr="001D7AF4">
        <w:t xml:space="preserve"> la velocidad de captura y baja</w:t>
      </w:r>
      <w:r w:rsidR="000217C8" w:rsidRPr="001D7AF4">
        <w:t>n</w:t>
      </w:r>
      <w:r w:rsidRPr="001D7AF4">
        <w:t xml:space="preserve"> el nivel de rendimiento de los tanques.</w:t>
      </w:r>
    </w:p>
    <w:p w:rsidR="00A90A8D" w:rsidRPr="001D7AF4" w:rsidRDefault="00A90A8D" w:rsidP="00A90A8D">
      <w:pPr>
        <w:contextualSpacing/>
        <w:rPr>
          <w:szCs w:val="24"/>
        </w:rPr>
      </w:pPr>
    </w:p>
    <w:p w:rsidR="000217C8" w:rsidRPr="001D7AF4" w:rsidRDefault="000217C8" w:rsidP="00A90A8D">
      <w:r w:rsidRPr="001D7AF4">
        <w:t>El punto de fallo, cuando una partícula ni sale arriba de las placas ni se sedimenta en la superficie de las placas se calcula a través de la siguiente ecuación:</w:t>
      </w:r>
    </w:p>
    <w:p w:rsidR="00A90A8D" w:rsidRPr="001D7AF4" w:rsidRDefault="00A90A8D" w:rsidP="00A90A8D"/>
    <w:p w:rsidR="000217C8" w:rsidRPr="001D7AF4" w:rsidRDefault="00772C9B" w:rsidP="000217C8">
      <w:pPr>
        <w:ind w:firstLine="360"/>
        <w:contextualSpacing/>
        <w:rPr>
          <w:szCs w:val="24"/>
        </w:rPr>
      </w:pPr>
      <m:oMathPara>
        <m:oMath>
          <m:sSub>
            <m:sSubPr>
              <m:ctrlPr>
                <w:rPr>
                  <w:rFonts w:ascii="Cambria Math" w:hAnsi="Cambria Math"/>
                  <w:i/>
                  <w:szCs w:val="24"/>
                </w:rPr>
              </m:ctrlPr>
            </m:sSubPr>
            <m:e>
              <m:r>
                <w:rPr>
                  <w:rFonts w:ascii="Cambria Math" w:hAnsi="Cambria Math"/>
                  <w:szCs w:val="24"/>
                </w:rPr>
                <m:t>S</m:t>
              </m:r>
            </m:e>
            <m:sub>
              <m:r>
                <w:rPr>
                  <w:rFonts w:ascii="Cambria Math" w:hAnsi="Cambria Math"/>
                  <w:szCs w:val="24"/>
                </w:rPr>
                <m:t>Min</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3V</m:t>
                  </m:r>
                </m:e>
                <m:sub>
                  <m:r>
                    <w:rPr>
                      <w:rFonts w:ascii="Cambria Math" w:hAnsi="Cambria Math"/>
                      <w:szCs w:val="24"/>
                    </w:rPr>
                    <m:t>Plate↑</m:t>
                  </m:r>
                </m:sub>
              </m:sSub>
              <m:r>
                <w:rPr>
                  <w:rFonts w:ascii="Cambria Math" w:hAnsi="Cambria Math"/>
                  <w:szCs w:val="24"/>
                </w:rPr>
                <m:t>d</m:t>
              </m:r>
            </m:num>
            <m:den>
              <m:sSub>
                <m:sSubPr>
                  <m:ctrlPr>
                    <w:rPr>
                      <w:rFonts w:ascii="Cambria Math" w:hAnsi="Cambria Math"/>
                      <w:i/>
                      <w:szCs w:val="24"/>
                    </w:rPr>
                  </m:ctrlPr>
                </m:sSubPr>
                <m:e>
                  <m:r>
                    <w:rPr>
                      <w:rFonts w:ascii="Cambria Math" w:hAnsi="Cambria Math"/>
                      <w:szCs w:val="24"/>
                    </w:rPr>
                    <m:t>V</m:t>
                  </m:r>
                </m:e>
                <m:sub>
                  <m:r>
                    <w:rPr>
                      <w:rFonts w:ascii="Cambria Math" w:hAnsi="Cambria Math"/>
                      <w:szCs w:val="24"/>
                    </w:rPr>
                    <m:t>t</m:t>
                  </m:r>
                </m:sub>
              </m:sSub>
              <m:sSup>
                <m:sSupPr>
                  <m:ctrlPr>
                    <w:rPr>
                      <w:rFonts w:ascii="Cambria Math" w:hAnsi="Cambria Math"/>
                      <w:szCs w:val="24"/>
                    </w:rPr>
                  </m:ctrlPr>
                </m:sSupPr>
                <m:e>
                  <m:r>
                    <m:rPr>
                      <m:sty m:val="p"/>
                    </m:rPr>
                    <w:rPr>
                      <w:rFonts w:ascii="Cambria Math" w:hAnsi="Cambria Math"/>
                      <w:szCs w:val="24"/>
                    </w:rPr>
                    <m:t>sin</m:t>
                  </m:r>
                </m:e>
                <m:sup>
                  <m:r>
                    <w:rPr>
                      <w:rFonts w:ascii="Cambria Math" w:hAnsi="Cambria Math"/>
                      <w:szCs w:val="24"/>
                    </w:rPr>
                    <m:t>2</m:t>
                  </m:r>
                </m:sup>
              </m:sSup>
              <m:r>
                <m:rPr>
                  <m:sty m:val="p"/>
                </m:rPr>
                <w:rPr>
                  <w:rFonts w:ascii="Cambria Math" w:hAnsi="Cambria Math"/>
                  <w:szCs w:val="24"/>
                </w:rPr>
                <m:t>⁡</m:t>
              </m:r>
              <m:r>
                <w:rPr>
                  <w:rFonts w:ascii="Cambria Math" w:hAnsi="Cambria Math"/>
                  <w:szCs w:val="24"/>
                </w:rPr>
                <m:t>(α)</m:t>
              </m:r>
            </m:den>
          </m:f>
        </m:oMath>
      </m:oMathPara>
    </w:p>
    <w:p w:rsidR="00A90A8D" w:rsidRPr="001D7AF4" w:rsidRDefault="00A90A8D" w:rsidP="000217C8">
      <w:pPr>
        <w:ind w:firstLine="360"/>
        <w:contextualSpacing/>
        <w:rPr>
          <w:szCs w:val="24"/>
        </w:rPr>
      </w:pPr>
    </w:p>
    <w:p w:rsidR="000217C8" w:rsidRPr="001D7AF4" w:rsidRDefault="000217C8" w:rsidP="00A90A8D">
      <w:r w:rsidRPr="001D7AF4">
        <w:t>La separación mínima entre las placas es una función de la velocida</w:t>
      </w:r>
      <w:r w:rsidR="006A3FDB" w:rsidRPr="001D7AF4">
        <w:t>d terminal de la partícula. Cuando se aumenta</w:t>
      </w:r>
      <w:r w:rsidRPr="001D7AF4">
        <w:t xml:space="preserve"> </w:t>
      </w:r>
      <m:oMath>
        <m:sSub>
          <m:sSubPr>
            <m:ctrlPr>
              <w:rPr>
                <w:rFonts w:ascii="Cambria Math" w:hAnsi="Cambria Math"/>
                <w:i/>
              </w:rPr>
            </m:ctrlPr>
          </m:sSubPr>
          <m:e>
            <m:r>
              <w:rPr>
                <w:rFonts w:ascii="Cambria Math" w:hAnsi="Cambria Math"/>
              </w:rPr>
              <m:t>V</m:t>
            </m:r>
          </m:e>
          <m:sub>
            <m:r>
              <w:rPr>
                <w:rFonts w:ascii="Cambria Math" w:hAnsi="Cambria Math"/>
              </w:rPr>
              <m:t>t</m:t>
            </m:r>
          </m:sub>
        </m:sSub>
      </m:oMath>
      <w:r w:rsidRPr="001D7AF4">
        <w:t xml:space="preserve">, la separación </w:t>
      </w:r>
      <w:r w:rsidR="006941D9" w:rsidRPr="001D7AF4">
        <w:t>necesaria</w:t>
      </w:r>
      <w:r w:rsidRPr="001D7AF4">
        <w:t xml:space="preserve"> entre las placas</w:t>
      </w:r>
      <w:r w:rsidR="006A3FDB" w:rsidRPr="001D7AF4">
        <w:t xml:space="preserve"> se disminuye</w:t>
      </w:r>
      <w:r w:rsidR="006941D9" w:rsidRPr="001D7AF4">
        <w:t xml:space="preserve">. Con una </w:t>
      </w:r>
      <w:r w:rsidR="006A3FDB" w:rsidRPr="001D7AF4">
        <w:t>menor separación</w:t>
      </w:r>
      <w:r w:rsidR="006941D9" w:rsidRPr="001D7AF4">
        <w:t xml:space="preserve"> la pérdida de carga a través de las placas aumenta y crea una distribución de flujo más uniforme. </w:t>
      </w:r>
      <w:r w:rsidR="00C0109B" w:rsidRPr="001D7AF4">
        <w:t>La siguiente ecuación demuestra el aumento de presión a través de las placas:</w:t>
      </w:r>
    </w:p>
    <w:p w:rsidR="006A3FDB" w:rsidRPr="001D7AF4" w:rsidRDefault="006A3FDB" w:rsidP="00A90A8D"/>
    <w:p w:rsidR="00C0109B" w:rsidRPr="001D7AF4" w:rsidRDefault="00C0109B" w:rsidP="000217C8">
      <w:pPr>
        <w:ind w:firstLine="360"/>
        <w:contextualSpacing/>
        <w:rPr>
          <w:szCs w:val="24"/>
        </w:rPr>
      </w:pPr>
      <m:oMathPara>
        <m:oMath>
          <m:r>
            <w:rPr>
              <w:rFonts w:ascii="Cambria Math" w:hAnsi="Cambria Math"/>
              <w:szCs w:val="24"/>
            </w:rPr>
            <w:lastRenderedPageBreak/>
            <m:t>∆P=2</m:t>
          </m:r>
          <m:sSub>
            <m:sSubPr>
              <m:ctrlPr>
                <w:rPr>
                  <w:rFonts w:ascii="Cambria Math" w:hAnsi="Cambria Math"/>
                  <w:i/>
                  <w:szCs w:val="24"/>
                </w:rPr>
              </m:ctrlPr>
            </m:sSubPr>
            <m:e>
              <m:r>
                <w:rPr>
                  <w:rFonts w:ascii="Cambria Math" w:hAnsi="Cambria Math"/>
                  <w:szCs w:val="24"/>
                </w:rPr>
                <m:t>μ</m:t>
              </m:r>
            </m:e>
            <m:sub>
              <m:sSub>
                <m:sSubPr>
                  <m:ctrlPr>
                    <w:rPr>
                      <w:rFonts w:ascii="Cambria Math" w:hAnsi="Cambria Math"/>
                      <w:i/>
                      <w:szCs w:val="24"/>
                    </w:rPr>
                  </m:ctrlPr>
                </m:sSubPr>
                <m:e>
                  <m:r>
                    <w:rPr>
                      <w:rFonts w:ascii="Cambria Math" w:hAnsi="Cambria Math"/>
                      <w:szCs w:val="24"/>
                    </w:rPr>
                    <m:t>H</m:t>
                  </m:r>
                </m:e>
                <m:sub>
                  <m:r>
                    <w:rPr>
                      <w:rFonts w:ascii="Cambria Math" w:hAnsi="Cambria Math"/>
                      <w:szCs w:val="24"/>
                    </w:rPr>
                    <m:t>2</m:t>
                  </m:r>
                </m:sub>
              </m:sSub>
              <m:r>
                <w:rPr>
                  <w:rFonts w:ascii="Cambria Math" w:hAnsi="Cambria Math"/>
                  <w:szCs w:val="24"/>
                </w:rPr>
                <m:t>O</m:t>
              </m:r>
            </m:sub>
          </m:sSub>
          <m:d>
            <m:dPr>
              <m:ctrlPr>
                <w:rPr>
                  <w:rFonts w:ascii="Cambria Math" w:hAnsi="Cambria Math"/>
                  <w:i/>
                  <w:szCs w:val="24"/>
                </w:rPr>
              </m:ctrlPr>
            </m:dPr>
            <m:e>
              <m:f>
                <m:fPr>
                  <m:ctrlPr>
                    <w:rPr>
                      <w:rFonts w:ascii="Cambria Math" w:hAnsi="Cambria Math"/>
                      <w:i/>
                      <w:szCs w:val="24"/>
                    </w:rPr>
                  </m:ctrlPr>
                </m:fPr>
                <m:num>
                  <m:r>
                    <w:rPr>
                      <w:rFonts w:ascii="Cambria Math" w:hAnsi="Cambria Math"/>
                      <w:szCs w:val="24"/>
                    </w:rPr>
                    <m:t>6</m:t>
                  </m:r>
                  <m:sSub>
                    <m:sSubPr>
                      <m:ctrlPr>
                        <w:rPr>
                          <w:rFonts w:ascii="Cambria Math" w:hAnsi="Cambria Math"/>
                          <w:i/>
                          <w:szCs w:val="24"/>
                        </w:rPr>
                      </m:ctrlPr>
                    </m:sSubPr>
                    <m:e>
                      <m:r>
                        <w:rPr>
                          <w:rFonts w:ascii="Cambria Math" w:hAnsi="Cambria Math"/>
                          <w:szCs w:val="24"/>
                        </w:rPr>
                        <m:t>V</m:t>
                      </m:r>
                    </m:e>
                    <m:sub>
                      <m:r>
                        <w:rPr>
                          <w:rFonts w:ascii="Cambria Math" w:hAnsi="Cambria Math"/>
                          <w:szCs w:val="24"/>
                        </w:rPr>
                        <m:t>Plate↑</m:t>
                      </m:r>
                    </m:sub>
                  </m:sSub>
                </m:num>
                <m:den>
                  <m:r>
                    <m:rPr>
                      <m:sty m:val="p"/>
                    </m:rPr>
                    <w:rPr>
                      <w:rFonts w:ascii="Cambria Math" w:hAnsi="Cambria Math"/>
                    </w:rPr>
                    <m:t>S∙</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sin</m:t>
                          </m:r>
                        </m:e>
                        <m:sup>
                          <m:r>
                            <w:rPr>
                              <w:rFonts w:ascii="Cambria Math" w:hAnsi="Cambria Math"/>
                            </w:rPr>
                            <m:t>2</m:t>
                          </m:r>
                        </m:sup>
                      </m:sSup>
                    </m:fName>
                    <m:e>
                      <m:d>
                        <m:dPr>
                          <m:ctrlPr>
                            <w:rPr>
                              <w:rFonts w:ascii="Cambria Math" w:hAnsi="Cambria Math"/>
                              <w:i/>
                            </w:rPr>
                          </m:ctrlPr>
                        </m:dPr>
                        <m:e>
                          <m:r>
                            <w:rPr>
                              <w:rFonts w:ascii="Cambria Math" w:hAnsi="Cambria Math"/>
                            </w:rPr>
                            <m:t>α</m:t>
                          </m:r>
                        </m:e>
                      </m:d>
                    </m:e>
                  </m:func>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den>
              </m:f>
            </m:e>
          </m:d>
          <m:d>
            <m:dPr>
              <m:ctrlPr>
                <w:rPr>
                  <w:rFonts w:ascii="Cambria Math" w:hAnsi="Cambria Math"/>
                  <w:i/>
                  <w:szCs w:val="24"/>
                </w:rPr>
              </m:ctrlPr>
            </m:dPr>
            <m:e>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V</m:t>
                      </m:r>
                    </m:e>
                    <m:sub>
                      <m:r>
                        <w:rPr>
                          <w:rFonts w:ascii="Cambria Math" w:hAnsi="Cambria Math"/>
                          <w:szCs w:val="24"/>
                        </w:rPr>
                        <m:t>Pla</m:t>
                      </m:r>
                      <m:r>
                        <w:rPr>
                          <w:rFonts w:ascii="Cambria Math" w:hAnsi="Cambria Math"/>
                          <w:szCs w:val="24"/>
                        </w:rPr>
                        <m:t>te↑</m:t>
                      </m:r>
                    </m:sub>
                  </m:sSub>
                </m:num>
                <m:den>
                  <m:sSub>
                    <m:sSubPr>
                      <m:ctrlPr>
                        <w:rPr>
                          <w:rFonts w:ascii="Cambria Math" w:hAnsi="Cambria Math"/>
                          <w:i/>
                          <w:szCs w:val="24"/>
                        </w:rPr>
                      </m:ctrlPr>
                    </m:sSubPr>
                    <m:e>
                      <m:r>
                        <w:rPr>
                          <w:rFonts w:ascii="Cambria Math" w:hAnsi="Cambria Math"/>
                          <w:szCs w:val="24"/>
                        </w:rPr>
                        <m:t>V</m:t>
                      </m:r>
                    </m:e>
                    <m:sub>
                      <m:r>
                        <w:rPr>
                          <w:rFonts w:ascii="Cambria Math" w:hAnsi="Cambria Math"/>
                          <w:szCs w:val="24"/>
                        </w:rPr>
                        <m:t>C</m:t>
                      </m:r>
                    </m:sub>
                  </m:sSub>
                </m:den>
              </m:f>
              <m:r>
                <w:rPr>
                  <w:rFonts w:ascii="Cambria Math" w:hAnsi="Cambria Math"/>
                  <w:szCs w:val="24"/>
                </w:rPr>
                <m:t>-1</m:t>
              </m:r>
            </m:e>
          </m:d>
        </m:oMath>
      </m:oMathPara>
    </w:p>
    <w:p w:rsidR="00C0109B" w:rsidRPr="001D7AF4" w:rsidRDefault="00C0109B" w:rsidP="00C0109B">
      <w:pPr>
        <w:ind w:firstLine="360"/>
        <w:contextualSpacing/>
        <w:rPr>
          <w:szCs w:val="24"/>
        </w:rPr>
      </w:pPr>
    </w:p>
    <w:p w:rsidR="00C0109B" w:rsidRPr="001D7AF4" w:rsidRDefault="00C0109B" w:rsidP="00A90A8D">
      <w:r w:rsidRPr="001D7AF4">
        <w:t>Y por lo tanto, la pérdida de carga es igual a:</w:t>
      </w:r>
    </w:p>
    <w:p w:rsidR="00C0109B" w:rsidRPr="001D7AF4" w:rsidRDefault="00772C9B" w:rsidP="00C0109B">
      <w:pPr>
        <w:ind w:firstLine="360"/>
        <w:contextualSpacing/>
        <w:rPr>
          <w:szCs w:val="24"/>
        </w:rPr>
      </w:pPr>
      <m:oMathPara>
        <m:oMath>
          <m:sSub>
            <m:sSubPr>
              <m:ctrlPr>
                <w:rPr>
                  <w:rFonts w:ascii="Cambria Math" w:hAnsi="Cambria Math"/>
                  <w:i/>
                  <w:szCs w:val="24"/>
                </w:rPr>
              </m:ctrlPr>
            </m:sSubPr>
            <m:e>
              <m:r>
                <w:rPr>
                  <w:rFonts w:ascii="Cambria Math" w:hAnsi="Cambria Math"/>
                  <w:szCs w:val="24"/>
                </w:rPr>
                <m:t>h</m:t>
              </m:r>
            </m:e>
            <m:sub>
              <m:r>
                <w:rPr>
                  <w:rFonts w:ascii="Cambria Math" w:hAnsi="Cambria Math"/>
                  <w:szCs w:val="24"/>
                </w:rPr>
                <m:t>L</m:t>
              </m:r>
            </m:sub>
          </m:sSub>
          <m:r>
            <w:rPr>
              <w:rFonts w:ascii="Cambria Math" w:hAnsi="Cambria Math"/>
              <w:szCs w:val="24"/>
            </w:rPr>
            <m:t xml:space="preserve">= </m:t>
          </m:r>
          <m:f>
            <m:fPr>
              <m:ctrlPr>
                <w:rPr>
                  <w:rFonts w:ascii="Cambria Math" w:hAnsi="Cambria Math"/>
                  <w:i/>
                  <w:szCs w:val="24"/>
                </w:rPr>
              </m:ctrlPr>
            </m:fPr>
            <m:num>
              <m:r>
                <w:rPr>
                  <w:rFonts w:ascii="Cambria Math" w:hAnsi="Cambria Math"/>
                  <w:szCs w:val="24"/>
                </w:rPr>
                <m:t>∆P</m:t>
              </m:r>
            </m:num>
            <m:den>
              <m:sSub>
                <m:sSubPr>
                  <m:ctrlPr>
                    <w:rPr>
                      <w:rFonts w:ascii="Cambria Math" w:hAnsi="Cambria Math"/>
                      <w:i/>
                      <w:szCs w:val="24"/>
                    </w:rPr>
                  </m:ctrlPr>
                </m:sSubPr>
                <m:e>
                  <m:r>
                    <w:rPr>
                      <w:rFonts w:ascii="Cambria Math" w:hAnsi="Cambria Math"/>
                      <w:szCs w:val="24"/>
                    </w:rPr>
                    <m:t>ρ</m:t>
                  </m:r>
                </m:e>
                <m:sub>
                  <m:sSub>
                    <m:sSubPr>
                      <m:ctrlPr>
                        <w:rPr>
                          <w:rFonts w:ascii="Cambria Math" w:hAnsi="Cambria Math"/>
                          <w:i/>
                          <w:szCs w:val="24"/>
                        </w:rPr>
                      </m:ctrlPr>
                    </m:sSubPr>
                    <m:e>
                      <m:r>
                        <w:rPr>
                          <w:rFonts w:ascii="Cambria Math" w:hAnsi="Cambria Math"/>
                          <w:szCs w:val="24"/>
                        </w:rPr>
                        <m:t>H</m:t>
                      </m:r>
                    </m:e>
                    <m:sub>
                      <m:r>
                        <w:rPr>
                          <w:rFonts w:ascii="Cambria Math" w:hAnsi="Cambria Math"/>
                          <w:szCs w:val="24"/>
                        </w:rPr>
                        <m:t>2</m:t>
                      </m:r>
                    </m:sub>
                  </m:sSub>
                  <m:r>
                    <w:rPr>
                      <w:rFonts w:ascii="Cambria Math" w:hAnsi="Cambria Math"/>
                      <w:szCs w:val="24"/>
                    </w:rPr>
                    <m:t>O</m:t>
                  </m:r>
                </m:sub>
              </m:sSub>
              <m:r>
                <w:rPr>
                  <w:rFonts w:ascii="Cambria Math" w:hAnsi="Cambria Math"/>
                  <w:szCs w:val="24"/>
                </w:rPr>
                <m:t>g</m:t>
              </m:r>
            </m:den>
          </m:f>
        </m:oMath>
      </m:oMathPara>
    </w:p>
    <w:p w:rsidR="00A90A8D" w:rsidRPr="001D7AF4" w:rsidRDefault="00A90A8D" w:rsidP="00C0109B">
      <w:pPr>
        <w:ind w:firstLine="360"/>
        <w:contextualSpacing/>
        <w:rPr>
          <w:szCs w:val="24"/>
        </w:rPr>
      </w:pPr>
    </w:p>
    <w:p w:rsidR="00C0109B" w:rsidRPr="001D7AF4" w:rsidRDefault="00C0109B" w:rsidP="00A90A8D">
      <w:r w:rsidRPr="001D7AF4">
        <w:t xml:space="preserve">Sin embargo, la perdida entre las placas es muy pequeña, </w:t>
      </w:r>
      <w:r w:rsidR="00A90A8D" w:rsidRPr="001D7AF4">
        <w:t>alrededor</w:t>
      </w:r>
      <w:r w:rsidRPr="001D7AF4">
        <w:t xml:space="preserve"> de 1 μm de columna de agua. Por lo tanto, es nece</w:t>
      </w:r>
      <w:r w:rsidR="00A90A8D" w:rsidRPr="001D7AF4">
        <w:t>sario tener</w:t>
      </w:r>
      <w:r w:rsidRPr="001D7AF4">
        <w:t xml:space="preserve"> otras perdidas de carga a lo largo del recorrido de agua en el tanque para lograr una distribución uniforme de flujo.</w:t>
      </w:r>
    </w:p>
    <w:p w:rsidR="006941D9" w:rsidRPr="001D7AF4" w:rsidRDefault="006941D9" w:rsidP="000217C8">
      <w:pPr>
        <w:ind w:firstLine="360"/>
        <w:contextualSpacing/>
        <w:rPr>
          <w:szCs w:val="24"/>
        </w:rPr>
      </w:pPr>
    </w:p>
    <w:p w:rsidR="00B05AB8" w:rsidRPr="001D7AF4" w:rsidRDefault="006A3FDB" w:rsidP="00B05AB8">
      <w:pPr>
        <w:pStyle w:val="Heading3"/>
      </w:pPr>
      <w:r w:rsidRPr="001D7AF4">
        <w:t>Manifold distribuidor</w:t>
      </w:r>
    </w:p>
    <w:p w:rsidR="00404A38" w:rsidRPr="001D7AF4" w:rsidRDefault="00404A38" w:rsidP="00404A38">
      <w:r w:rsidRPr="001D7AF4">
        <w:t>La geometría del tubo distr</w:t>
      </w:r>
      <w:r w:rsidR="0000686C" w:rsidRPr="001D7AF4">
        <w:t>ibuidor y</w:t>
      </w:r>
      <w:r w:rsidRPr="001D7AF4">
        <w:t xml:space="preserve"> los difusores es</w:t>
      </w:r>
      <w:r w:rsidR="006A3FDB" w:rsidRPr="001D7AF4">
        <w:t>tá</w:t>
      </w:r>
      <w:r w:rsidRPr="001D7AF4">
        <w:t xml:space="preserve"> diseñada para lograr una distribución uniforme del flujo en el tanque de sedimentación. </w:t>
      </w:r>
      <w:r w:rsidR="00932B8D" w:rsidRPr="001D7AF4">
        <w:t xml:space="preserve">En un manifold distribuidor con salidas a lo largo sucede un fenómeno que se llama </w:t>
      </w:r>
      <w:r w:rsidR="00932B8D" w:rsidRPr="001D7AF4">
        <w:rPr>
          <w:i/>
        </w:rPr>
        <w:t>recuperación de presión</w:t>
      </w:r>
      <w:r w:rsidRPr="001D7AF4">
        <w:t xml:space="preserve"> </w:t>
      </w:r>
      <w:r w:rsidR="00932B8D" w:rsidRPr="001D7AF4">
        <w:t>en</w:t>
      </w:r>
      <w:r w:rsidR="0000686C" w:rsidRPr="001D7AF4">
        <w:t xml:space="preserve"> que la presión piezométrica del agua aumenta para </w:t>
      </w:r>
      <w:r w:rsidR="00932B8D" w:rsidRPr="001D7AF4">
        <w:t>compensar la disminución de velocidad</w:t>
      </w:r>
      <w:r w:rsidR="0000686C" w:rsidRPr="001D7AF4">
        <w:t>. Este cambio de presión piezométrica h</w:t>
      </w:r>
      <w:r w:rsidR="00932B8D" w:rsidRPr="001D7AF4">
        <w:t>ace que el caudal que sale de</w:t>
      </w:r>
      <w:r w:rsidR="0000686C" w:rsidRPr="001D7AF4">
        <w:t xml:space="preserve"> lo</w:t>
      </w:r>
      <w:r w:rsidR="00932B8D" w:rsidRPr="001D7AF4">
        <w:t>s difusores al final del tubo sea</w:t>
      </w:r>
      <w:r w:rsidR="0000686C" w:rsidRPr="001D7AF4">
        <w:t xml:space="preserve"> mayor que el de </w:t>
      </w:r>
      <w:r w:rsidR="00932B8D" w:rsidRPr="001D7AF4">
        <w:t>los primeros difusores del tubo.</w:t>
      </w:r>
      <w:r w:rsidR="0000686C" w:rsidRPr="001D7AF4">
        <w:t xml:space="preserve"> </w:t>
      </w:r>
      <w:r w:rsidR="00932B8D" w:rsidRPr="001D7AF4">
        <w:t xml:space="preserve">Una diferencia significativa puede crear una corriente </w:t>
      </w:r>
      <w:r w:rsidR="0000686C" w:rsidRPr="001D7AF4">
        <w:t xml:space="preserve">en el </w:t>
      </w:r>
      <w:r w:rsidR="00932B8D" w:rsidRPr="001D7AF4">
        <w:t>tanque de sedimentación que cause mayores velocidades ascendentes en un extremo</w:t>
      </w:r>
      <w:r w:rsidR="0000686C" w:rsidRPr="001D7AF4">
        <w:t xml:space="preserve">, dando lugar a </w:t>
      </w:r>
      <w:r w:rsidR="00932B8D" w:rsidRPr="001D7AF4">
        <w:t>una falla de sedimentación</w:t>
      </w:r>
      <w:r w:rsidR="0000686C" w:rsidRPr="001D7AF4">
        <w:t>.</w:t>
      </w:r>
    </w:p>
    <w:p w:rsidR="00932B8D" w:rsidRPr="001D7AF4" w:rsidRDefault="00932B8D" w:rsidP="00404A38"/>
    <w:p w:rsidR="0000686C" w:rsidRPr="001D7AF4" w:rsidRDefault="0000686C" w:rsidP="00404A38">
      <w:r w:rsidRPr="001D7AF4">
        <w:t xml:space="preserve">Para evitar que </w:t>
      </w:r>
      <w:r w:rsidR="00AB72EA" w:rsidRPr="001D7AF4">
        <w:t>suceda</w:t>
      </w:r>
      <w:r w:rsidRPr="001D7AF4">
        <w:t xml:space="preserve"> este fenómeno, </w:t>
      </w:r>
      <w:r w:rsidR="00AB72EA" w:rsidRPr="001D7AF4">
        <w:t>la pérdida de carga de la salida de los difusores tiene que ser mayor</w:t>
      </w:r>
      <w:r w:rsidR="00932B8D" w:rsidRPr="001D7AF4">
        <w:t xml:space="preserve"> que el</w:t>
      </w:r>
      <w:r w:rsidR="00AB72EA" w:rsidRPr="001D7AF4">
        <w:t xml:space="preserve"> cambio de presión piezom</w:t>
      </w:r>
      <w:r w:rsidR="00B9370D" w:rsidRPr="001D7AF4">
        <w:t>étrica en el tubo distribuidor. Para determinar la velocidad máxima que puede pasar por el tubo distribuidor (</w:t>
      </w:r>
      <w:r w:rsidR="003C52C3" w:rsidRPr="001D7AF4">
        <w:t>y</w:t>
      </w:r>
      <w:r w:rsidR="00B9370D" w:rsidRPr="001D7AF4">
        <w:t xml:space="preserve"> mantener la distribución uniforme del flujo), se</w:t>
      </w:r>
      <w:r w:rsidR="00932B8D" w:rsidRPr="001D7AF4">
        <w:t xml:space="preserve"> utiliza la siguiente ecuación:</w:t>
      </w:r>
    </w:p>
    <w:p w:rsidR="00932B8D" w:rsidRPr="001D7AF4" w:rsidRDefault="00932B8D" w:rsidP="00404A38"/>
    <w:p w:rsidR="00B9370D" w:rsidRPr="001D7AF4" w:rsidRDefault="00772C9B" w:rsidP="00404A38">
      <m:oMathPara>
        <m:oMath>
          <m:sSub>
            <m:sSubPr>
              <m:ctrlPr>
                <w:rPr>
                  <w:rFonts w:ascii="Cambria Math" w:hAnsi="Cambria Math"/>
                  <w:i/>
                </w:rPr>
              </m:ctrlPr>
            </m:sSubPr>
            <m:e>
              <m:r>
                <w:rPr>
                  <w:rFonts w:ascii="Cambria Math" w:hAnsi="Cambria Math"/>
                </w:rPr>
                <m:t>V</m:t>
              </m:r>
            </m:e>
            <m:sub>
              <m:r>
                <w:rPr>
                  <w:rFonts w:ascii="Cambria Math" w:hAnsi="Cambria Math"/>
                </w:rPr>
                <m:t>DistribuidorMax</m:t>
              </m:r>
            </m:sub>
          </m:sSub>
          <m:r>
            <w:rPr>
              <w:rFonts w:ascii="Cambria Math" w:hAnsi="Cambria Math"/>
            </w:rPr>
            <m:t xml:space="preserve">= </m:t>
          </m:r>
          <m:rad>
            <m:radPr>
              <m:degHide m:val="on"/>
              <m:ctrlPr>
                <w:rPr>
                  <w:rFonts w:ascii="Cambria Math" w:hAnsi="Cambria Math"/>
                  <w:i/>
                </w:rPr>
              </m:ctrlPr>
            </m:radPr>
            <m:deg/>
            <m:e>
              <m:f>
                <m:fPr>
                  <m:ctrlPr>
                    <w:rPr>
                      <w:rFonts w:ascii="Cambria Math" w:hAnsi="Cambria Math"/>
                      <w:i/>
                    </w:rPr>
                  </m:ctrlPr>
                </m:fPr>
                <m:num>
                  <m:r>
                    <w:rPr>
                      <w:rFonts w:ascii="Cambria Math" w:hAnsi="Cambria Math"/>
                    </w:rPr>
                    <m:t>1-</m:t>
                  </m:r>
                  <m:sSub>
                    <m:sSubPr>
                      <m:ctrlPr>
                        <w:rPr>
                          <w:rFonts w:ascii="Cambria Math" w:hAnsi="Cambria Math"/>
                          <w:i/>
                        </w:rPr>
                      </m:ctrlPr>
                    </m:sSubPr>
                    <m:e>
                      <m:sSup>
                        <m:sSupPr>
                          <m:ctrlPr>
                            <w:rPr>
                              <w:rFonts w:ascii="Cambria Math" w:hAnsi="Cambria Math"/>
                              <w:i/>
                            </w:rPr>
                          </m:ctrlPr>
                        </m:sSupPr>
                        <m:e>
                          <m:r>
                            <w:rPr>
                              <w:rFonts w:ascii="Cambria Math" w:hAnsi="Cambria Math"/>
                            </w:rPr>
                            <m:t>Π</m:t>
                          </m:r>
                        </m:e>
                        <m:sup>
                          <m:r>
                            <w:rPr>
                              <w:rFonts w:ascii="Cambria Math" w:hAnsi="Cambria Math"/>
                            </w:rPr>
                            <m:t>2</m:t>
                          </m:r>
                        </m:sup>
                      </m:sSup>
                    </m:e>
                    <m:sub>
                      <m:r>
                        <w:rPr>
                          <w:rFonts w:ascii="Cambria Math" w:hAnsi="Cambria Math"/>
                        </w:rPr>
                        <m:t>Q</m:t>
                      </m:r>
                    </m:sub>
                  </m:sSub>
                </m:num>
                <m:den>
                  <m:sSub>
                    <m:sSubPr>
                      <m:ctrlPr>
                        <w:rPr>
                          <w:rFonts w:ascii="Cambria Math" w:hAnsi="Cambria Math"/>
                          <w:i/>
                        </w:rPr>
                      </m:ctrlPr>
                    </m:sSubPr>
                    <m:e>
                      <m:sSup>
                        <m:sSupPr>
                          <m:ctrlPr>
                            <w:rPr>
                              <w:rFonts w:ascii="Cambria Math" w:hAnsi="Cambria Math"/>
                              <w:i/>
                            </w:rPr>
                          </m:ctrlPr>
                        </m:sSupPr>
                        <m:e>
                          <m:r>
                            <w:rPr>
                              <w:rFonts w:ascii="Cambria Math" w:hAnsi="Cambria Math"/>
                            </w:rPr>
                            <m:t>Π</m:t>
                          </m:r>
                        </m:e>
                        <m:sup>
                          <m:r>
                            <w:rPr>
                              <w:rFonts w:ascii="Cambria Math" w:hAnsi="Cambria Math"/>
                            </w:rPr>
                            <m:t>2</m:t>
                          </m:r>
                        </m:sup>
                      </m:sSup>
                    </m:e>
                    <m:sub>
                      <m:r>
                        <w:rPr>
                          <w:rFonts w:ascii="Cambria Math" w:hAnsi="Cambria Math"/>
                        </w:rPr>
                        <m:t>Q</m:t>
                      </m:r>
                    </m:sub>
                  </m:sSub>
                  <m:r>
                    <w:rPr>
                      <w:rFonts w:ascii="Cambria Math" w:hAnsi="Cambria Math"/>
                    </w:rPr>
                    <m:t>+1</m:t>
                  </m:r>
                </m:den>
              </m:f>
              <m:r>
                <w:rPr>
                  <w:rFonts w:ascii="Cambria Math" w:hAnsi="Cambria Math"/>
                </w:rPr>
                <m:t>4g</m:t>
              </m:r>
              <m:sSub>
                <m:sSubPr>
                  <m:ctrlPr>
                    <w:rPr>
                      <w:rFonts w:ascii="Cambria Math" w:hAnsi="Cambria Math"/>
                      <w:i/>
                    </w:rPr>
                  </m:ctrlPr>
                </m:sSubPr>
                <m:e>
                  <m:r>
                    <w:rPr>
                      <w:rFonts w:ascii="Cambria Math" w:hAnsi="Cambria Math"/>
                    </w:rPr>
                    <m:t>H</m:t>
                  </m:r>
                </m:e>
                <m:sub>
                  <m:r>
                    <w:rPr>
                      <w:rFonts w:ascii="Cambria Math" w:hAnsi="Cambria Math"/>
                    </w:rPr>
                    <m:t>LCP</m:t>
                  </m:r>
                </m:sub>
              </m:sSub>
            </m:e>
          </m:rad>
        </m:oMath>
      </m:oMathPara>
    </w:p>
    <w:p w:rsidR="00932B8D" w:rsidRPr="001D7AF4" w:rsidRDefault="00932B8D" w:rsidP="00404A38"/>
    <w:p w:rsidR="006F453B" w:rsidRPr="001D7AF4" w:rsidRDefault="006F453B" w:rsidP="00404A38">
      <w:r w:rsidRPr="001D7AF4">
        <w:t>En donde</w:t>
      </w:r>
    </w:p>
    <w:p w:rsidR="006F453B" w:rsidRPr="001D7AF4" w:rsidRDefault="00772C9B" w:rsidP="00404A38">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r>
            <m:rPr>
              <m:sty m:val="p"/>
            </m:rPr>
            <w:rPr>
              <w:rFonts w:ascii="Cambria Math" w:hAnsi="Cambria Math"/>
            </w:rPr>
            <m:t>pérdida de carga en los caminos paralelos generados por los tubos difusores</m:t>
          </m:r>
        </m:oMath>
      </m:oMathPara>
    </w:p>
    <w:p w:rsidR="006F453B" w:rsidRPr="001D7AF4" w:rsidRDefault="00772C9B" w:rsidP="00404A38">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Q</m:t>
              </m:r>
            </m:sub>
          </m:sSub>
          <m:r>
            <w:rPr>
              <w:rFonts w:ascii="Cambria Math" w:hAnsi="Cambria Math"/>
            </w:rPr>
            <m:t xml:space="preserve">=índice de máximo a minimo caudal que sale desde los tubos difusores </m:t>
          </m:r>
        </m:oMath>
      </m:oMathPara>
    </w:p>
    <w:p w:rsidR="006F453B" w:rsidRPr="001D7AF4" w:rsidRDefault="006F453B" w:rsidP="00404A38"/>
    <w:p w:rsidR="006F453B" w:rsidRPr="001D7AF4" w:rsidRDefault="00772C9B" w:rsidP="00404A38">
      <m:oMathPara>
        <m:oMath>
          <m:sSub>
            <m:sSubPr>
              <m:ctrlPr>
                <w:rPr>
                  <w:rFonts w:ascii="Cambria Math" w:hAnsi="Cambria Math"/>
                  <w:i/>
                </w:rPr>
              </m:ctrlPr>
            </m:sSubPr>
            <m:e>
              <m:r>
                <w:rPr>
                  <w:rFonts w:ascii="Cambria Math" w:hAnsi="Cambria Math"/>
                </w:rPr>
                <m:t>Π</m:t>
              </m:r>
            </m:e>
            <m:sub>
              <m:r>
                <w:rPr>
                  <w:rFonts w:ascii="Cambria Math" w:hAnsi="Cambria Math"/>
                </w:rPr>
                <m:t>Q</m:t>
              </m:r>
            </m:sub>
          </m:sSub>
          <m:r>
            <w:rPr>
              <w:rFonts w:ascii="Cambria Math" w:hAnsi="Cambria Math"/>
            </w:rPr>
            <m:t>=</m:t>
          </m:r>
          <m:rad>
            <m:radPr>
              <m:degHide m:val="on"/>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f>
                    <m:fPr>
                      <m:ctrlPr>
                        <w:rPr>
                          <w:rFonts w:ascii="Cambria Math" w:hAnsi="Cambria Math"/>
                          <w:i/>
                          <w:szCs w:val="24"/>
                        </w:rPr>
                      </m:ctrlPr>
                    </m:fPr>
                    <m:num>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num>
                    <m:den>
                      <m:r>
                        <w:rPr>
                          <w:rFonts w:ascii="Cambria Math" w:hAnsi="Cambria Math"/>
                          <w:szCs w:val="24"/>
                        </w:rPr>
                        <m:t>2</m:t>
                      </m:r>
                    </m:den>
                  </m:f>
                </m:num>
                <m:den>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f>
                    <m:fPr>
                      <m:ctrlPr>
                        <w:rPr>
                          <w:rFonts w:ascii="Cambria Math" w:hAnsi="Cambria Math"/>
                          <w:i/>
                          <w:szCs w:val="24"/>
                        </w:rPr>
                      </m:ctrlPr>
                    </m:fPr>
                    <m:num>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m:t>
                          </m:r>
                          <m:r>
                            <w:rPr>
                              <w:rFonts w:ascii="Cambria Math" w:hAnsi="Cambria Math"/>
                              <w:szCs w:val="24"/>
                            </w:rPr>
                            <m:t>r</m:t>
                          </m:r>
                        </m:sub>
                      </m:sSub>
                    </m:num>
                    <m:den>
                      <m:r>
                        <w:rPr>
                          <w:rFonts w:ascii="Cambria Math" w:hAnsi="Cambria Math"/>
                          <w:szCs w:val="24"/>
                        </w:rPr>
                        <m:t>2</m:t>
                      </m:r>
                    </m:den>
                  </m:f>
                </m:den>
              </m:f>
            </m:e>
          </m:rad>
        </m:oMath>
      </m:oMathPara>
    </w:p>
    <w:p w:rsidR="006941D9" w:rsidRPr="001D7AF4" w:rsidRDefault="006941D9" w:rsidP="006941D9"/>
    <w:p w:rsidR="000217C8" w:rsidRPr="001D7AF4" w:rsidRDefault="006F453B" w:rsidP="00297C31">
      <w:pPr>
        <w:ind w:firstLine="360"/>
        <w:contextualSpacing/>
        <w:rPr>
          <w:szCs w:val="24"/>
        </w:rPr>
      </w:pPr>
      <m:oMathPara>
        <m:oMathParaPr>
          <m:jc m:val="left"/>
        </m:oMathParaPr>
        <m:oMath>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r>
            <w:rPr>
              <w:rFonts w:ascii="Cambria Math" w:hAnsi="Cambria Math"/>
              <w:szCs w:val="24"/>
            </w:rPr>
            <m:t>=cambio de carga piezométrica debido a pressure recovery</m:t>
          </m:r>
        </m:oMath>
      </m:oMathPara>
    </w:p>
    <w:p w:rsidR="006F453B" w:rsidRPr="001D7AF4" w:rsidRDefault="006F453B" w:rsidP="00297C31">
      <w:pPr>
        <w:ind w:firstLine="360"/>
        <w:contextualSpacing/>
        <w:rPr>
          <w:szCs w:val="24"/>
        </w:rPr>
      </w:pPr>
      <m:oMathPara>
        <m:oMathParaPr>
          <m:jc m:val="left"/>
        </m:oMathParaPr>
        <m:oMath>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sSup>
                    <m:sSupPr>
                      <m:ctrlPr>
                        <w:rPr>
                          <w:rFonts w:ascii="Cambria Math" w:hAnsi="Cambria Math"/>
                          <w:i/>
                          <w:szCs w:val="24"/>
                        </w:rPr>
                      </m:ctrlPr>
                    </m:sSupPr>
                    <m:e>
                      <m:r>
                        <w:rPr>
                          <w:rFonts w:ascii="Cambria Math" w:hAnsi="Cambria Math"/>
                          <w:szCs w:val="24"/>
                        </w:rPr>
                        <m:t>V</m:t>
                      </m:r>
                    </m:e>
                    <m:sup>
                      <m:r>
                        <w:rPr>
                          <w:rFonts w:ascii="Cambria Math" w:hAnsi="Cambria Math"/>
                          <w:szCs w:val="24"/>
                        </w:rPr>
                        <m:t>2</m:t>
                      </m:r>
                    </m:sup>
                  </m:sSup>
                </m:e>
                <m:sub>
                  <m:r>
                    <w:rPr>
                      <w:rFonts w:ascii="Cambria Math" w:hAnsi="Cambria Math"/>
                      <w:szCs w:val="24"/>
                    </w:rPr>
                    <m:t>Distribuidor</m:t>
                  </m:r>
                </m:sub>
              </m:sSub>
            </m:num>
            <m:den>
              <m:r>
                <w:rPr>
                  <w:rFonts w:ascii="Cambria Math" w:hAnsi="Cambria Math"/>
                  <w:szCs w:val="24"/>
                </w:rPr>
                <m:t>2g</m:t>
              </m:r>
            </m:den>
          </m:f>
        </m:oMath>
      </m:oMathPara>
    </w:p>
    <w:p w:rsidR="003C52C3" w:rsidRPr="001D7AF4" w:rsidRDefault="00772C9B" w:rsidP="00297C31">
      <w:pPr>
        <w:ind w:firstLine="360"/>
        <w:contextualSpacing/>
        <w:rPr>
          <w:szCs w:val="24"/>
        </w:rPr>
      </w:pPr>
      <m:oMathPara>
        <m:oMathParaPr>
          <m:jc m:val="left"/>
        </m:oMathParaP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Distribuidor</m:t>
              </m:r>
            </m:sub>
          </m:sSub>
          <m:r>
            <w:rPr>
              <w:rFonts w:ascii="Cambria Math" w:hAnsi="Cambria Math"/>
              <w:szCs w:val="24"/>
            </w:rPr>
            <m:t>=velocidad en el tubo distribuidor</m:t>
          </m:r>
        </m:oMath>
      </m:oMathPara>
    </w:p>
    <w:p w:rsidR="00300295" w:rsidRPr="001D7AF4" w:rsidRDefault="00300295" w:rsidP="00932B8D">
      <w:pPr>
        <w:pStyle w:val="Heading3"/>
        <w:rPr>
          <w:b w:val="0"/>
        </w:rPr>
      </w:pPr>
    </w:p>
    <w:p w:rsidR="00B05AB8" w:rsidRPr="001D7AF4" w:rsidRDefault="00932B8D" w:rsidP="00932B8D">
      <w:pPr>
        <w:pStyle w:val="Heading3"/>
      </w:pPr>
      <w:r w:rsidRPr="001D7AF4">
        <w:t>C</w:t>
      </w:r>
      <w:r w:rsidR="00B05AB8" w:rsidRPr="001D7AF4">
        <w:t>anal de entrada</w:t>
      </w:r>
    </w:p>
    <w:p w:rsidR="00B05AB8" w:rsidRPr="001D7AF4" w:rsidRDefault="00B05AB8" w:rsidP="00B05AB8">
      <w:r w:rsidRPr="001D7AF4">
        <w:t xml:space="preserve">El diseño del canal de entrada asegura que </w:t>
      </w:r>
    </w:p>
    <w:p w:rsidR="00B05AB8" w:rsidRPr="001D7AF4" w:rsidRDefault="00B05AB8" w:rsidP="00B05AB8">
      <w:pPr>
        <w:pStyle w:val="ListParagraph"/>
        <w:numPr>
          <w:ilvl w:val="0"/>
          <w:numId w:val="20"/>
        </w:numPr>
      </w:pPr>
      <w:r w:rsidRPr="001D7AF4">
        <w:t>La distribución del flujo sea uniforme a los tanques de sedimentación</w:t>
      </w:r>
    </w:p>
    <w:p w:rsidR="00B05AB8" w:rsidRPr="001D7AF4" w:rsidRDefault="00B05AB8" w:rsidP="00B05AB8">
      <w:pPr>
        <w:pStyle w:val="ListParagraph"/>
        <w:numPr>
          <w:ilvl w:val="0"/>
          <w:numId w:val="20"/>
        </w:numPr>
      </w:pPr>
      <w:r w:rsidRPr="001D7AF4">
        <w:t xml:space="preserve">Los </w:t>
      </w:r>
      <w:r w:rsidR="00A940F6" w:rsidRPr="001D7AF4">
        <w:t>flóculos</w:t>
      </w:r>
      <w:r w:rsidRPr="001D7AF4">
        <w:t xml:space="preserve"> no se sedimentan en el canal</w:t>
      </w:r>
    </w:p>
    <w:p w:rsidR="00B05AB8" w:rsidRPr="001D7AF4" w:rsidRDefault="00B05AB8" w:rsidP="00B05AB8">
      <w:pPr>
        <w:pStyle w:val="ListParagraph"/>
        <w:numPr>
          <w:ilvl w:val="0"/>
          <w:numId w:val="20"/>
        </w:numPr>
      </w:pPr>
      <w:r w:rsidRPr="001D7AF4">
        <w:t>Es lo suficiente ancho para los tubos que lo conectan a los tanques de sedimentación</w:t>
      </w:r>
    </w:p>
    <w:p w:rsidR="00B05AB8" w:rsidRPr="001D7AF4" w:rsidRDefault="00B05AB8" w:rsidP="00B05AB8">
      <w:pPr>
        <w:pStyle w:val="ListParagraph"/>
        <w:numPr>
          <w:ilvl w:val="0"/>
          <w:numId w:val="20"/>
        </w:numPr>
      </w:pPr>
      <w:r w:rsidRPr="001D7AF4">
        <w:t>Tiene la profundidad suficiente para apoyar los tubos recolectores de salida de los tanques de sedimentación (hay una sola losa para todos los canales)</w:t>
      </w:r>
    </w:p>
    <w:p w:rsidR="003C52C3" w:rsidRPr="001D7AF4" w:rsidRDefault="00B05AB8" w:rsidP="00B05AB8">
      <w:pPr>
        <w:pStyle w:val="ListParagraph"/>
        <w:numPr>
          <w:ilvl w:val="0"/>
          <w:numId w:val="20"/>
        </w:numPr>
      </w:pPr>
      <w:r w:rsidRPr="001D7AF4">
        <w:t>No es tan profundo que la construcción y el acceso se ponen difíciles</w:t>
      </w:r>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0A311F" w:rsidRPr="001D7AF4" w:rsidRDefault="00A5669D" w:rsidP="007E6E66">
      <w:pPr>
        <w:pStyle w:val="Heading2"/>
      </w:pPr>
      <w:bookmarkStart w:id="109" w:name="_Toc325794403"/>
      <w:bookmarkStart w:id="110" w:name="_Toc424289921"/>
      <w:r w:rsidRPr="001D7AF4">
        <w:t>Dimensionamiento</w:t>
      </w:r>
      <w:bookmarkEnd w:id="109"/>
      <w:r w:rsidR="004C3B42" w:rsidRPr="001D7AF4">
        <w:t xml:space="preserve"> y Detalles de Construcción</w:t>
      </w:r>
      <w:bookmarkEnd w:id="110"/>
    </w:p>
    <w:p w:rsidR="00A5669D" w:rsidRPr="001D7AF4" w:rsidRDefault="009F6A97" w:rsidP="00A5669D">
      <w:pPr>
        <w:pStyle w:val="Heading3"/>
      </w:pPr>
      <w:r w:rsidRPr="001D7AF4">
        <w:t>Á</w:t>
      </w:r>
      <w:r w:rsidR="00A5669D" w:rsidRPr="001D7AF4">
        <w:t>rea activa de sedimentación</w:t>
      </w:r>
    </w:p>
    <w:p w:rsidR="00A5669D" w:rsidRPr="001D7AF4" w:rsidRDefault="00A5669D" w:rsidP="009F6A97">
      <w:r w:rsidRPr="001D7AF4">
        <w:t xml:space="preserve">Dado el caudal máximo de la cámara que es los </w:t>
      </w:r>
      <w:r w:rsidR="008B707D" w:rsidRPr="001D7AF4">
        <w:t>44</w:t>
      </w:r>
      <w:r w:rsidR="00C304CF" w:rsidRPr="001D7AF4">
        <w:t xml:space="preserve"> L/s</w:t>
      </w:r>
      <w:r w:rsidRPr="001D7AF4">
        <w:t xml:space="preserve"> total de la planta entre las </w:t>
      </w:r>
      <w:r w:rsidR="008B707D" w:rsidRPr="001D7AF4">
        <w:t>8</w:t>
      </w:r>
      <w:r w:rsidRPr="001D7AF4">
        <w:t xml:space="preserve"> cámaras, igual a </w:t>
      </w:r>
      <w:r w:rsidR="008B707D" w:rsidRPr="001D7AF4">
        <w:t>5.5</w:t>
      </w:r>
      <w:r w:rsidR="00C304CF" w:rsidRPr="001D7AF4">
        <w:t xml:space="preserve"> L/s</w:t>
      </w:r>
      <w:r w:rsidRPr="001D7AF4">
        <w:t xml:space="preserve">, la longitud de la parte activa del tanque que provee la velocidad deseada es </w:t>
      </w:r>
      <w:r w:rsidR="008B707D" w:rsidRPr="001D7AF4">
        <w:t>5.21</w:t>
      </w:r>
      <w:r w:rsidR="00C304CF" w:rsidRPr="001D7AF4">
        <w:t xml:space="preserve"> m</w:t>
      </w:r>
      <w:r w:rsidRPr="001D7AF4">
        <w:t xml:space="preserve">. La longitud total de los tanques de </w:t>
      </w:r>
      <w:r w:rsidR="008B707D" w:rsidRPr="001D7AF4">
        <w:t>6.59</w:t>
      </w:r>
      <w:r w:rsidR="00C304CF" w:rsidRPr="001D7AF4">
        <w:t xml:space="preserve"> m</w:t>
      </w:r>
      <w:r w:rsidRPr="001D7AF4">
        <w:t xml:space="preserve"> también incluye el ancho de los canales. Se proporciona por la tolva de flóculos sólo el espacio bajo los canales, que no es parte del área activa de sedimentación.</w:t>
      </w:r>
    </w:p>
    <w:p w:rsidR="00C304CF" w:rsidRPr="001D7AF4" w:rsidRDefault="00C304CF" w:rsidP="009F6A97"/>
    <w:p w:rsidR="00A5669D" w:rsidRPr="001D7AF4" w:rsidRDefault="00A5669D" w:rsidP="00A5669D">
      <w:pPr>
        <w:spacing w:after="200"/>
        <w:contextualSpacing/>
      </w:pPr>
      <w:r w:rsidRPr="001D7AF4">
        <w:t xml:space="preserve">Las cámaras tienen pendientes en cada lado que corren a lo largo del tanque y que llevan los flóculos sedimentados al centro de la cámara para ser re-suspendidos o purgados del tanque por el tubo de drenaje. </w:t>
      </w:r>
      <w:r w:rsidRPr="001D7AF4">
        <w:lastRenderedPageBreak/>
        <w:t xml:space="preserve">El ángulo de inclinación de estas pendientes es </w:t>
      </w:r>
      <w:r w:rsidR="00C304CF" w:rsidRPr="001D7AF4">
        <w:t>50</w:t>
      </w:r>
      <w:r w:rsidRPr="001D7AF4">
        <w:t xml:space="preserve"> grados y alcanzan una </w:t>
      </w:r>
      <w:r w:rsidR="0023791E" w:rsidRPr="001D7AF4">
        <w:t xml:space="preserve">altura medida del borde de la </w:t>
      </w:r>
      <w:r w:rsidR="008B707D" w:rsidRPr="001D7AF4">
        <w:t>media caña</w:t>
      </w:r>
      <w:r w:rsidRPr="001D7AF4">
        <w:t xml:space="preserve"> de </w:t>
      </w:r>
      <w:r w:rsidR="008B707D" w:rsidRPr="001D7AF4">
        <w:t>58</w:t>
      </w:r>
      <w:r w:rsidRPr="001D7AF4">
        <w:t xml:space="preserve"> cm. Hay una distancia vertical entre la cima de las pendientes y la parte superior del vertedero de flóculos de </w:t>
      </w:r>
      <w:r w:rsidR="008B707D" w:rsidRPr="001D7AF4">
        <w:t>15 cm, y 15</w:t>
      </w:r>
      <w:r w:rsidRPr="001D7AF4">
        <w:t xml:space="preserve"> cm más entre el vertedero de flóculos y la parte inferior de las placas. Con la altura de las placas, el espacio vertical entre ellas y el tubo recolector, y la pérdida de carga por los orificios del tubo recolector, la profundidad total del tanque de sedimentación, medida desde la parte superior de la losa, es </w:t>
      </w:r>
      <w:r w:rsidR="008B707D" w:rsidRPr="001D7AF4">
        <w:t>1.</w:t>
      </w:r>
      <w:r w:rsidR="00A940F6" w:rsidRPr="001D7AF4">
        <w:t>60</w:t>
      </w:r>
      <w:r w:rsidR="0023791E" w:rsidRPr="001D7AF4">
        <w:t xml:space="preserve"> m</w:t>
      </w:r>
      <w:r w:rsidRPr="001D7AF4">
        <w:t xml:space="preserve">. Con el borde, la altura total de los tanques es </w:t>
      </w:r>
      <w:r w:rsidR="00A940F6" w:rsidRPr="001D7AF4">
        <w:t>1.7</w:t>
      </w:r>
      <w:r w:rsidR="008B707D" w:rsidRPr="001D7AF4">
        <w:t>0</w:t>
      </w:r>
      <w:r w:rsidR="0023791E" w:rsidRPr="001D7AF4">
        <w:t xml:space="preserve"> m</w:t>
      </w:r>
      <w:r w:rsidRPr="001D7AF4">
        <w:t>.</w:t>
      </w:r>
    </w:p>
    <w:p w:rsidR="00A5669D" w:rsidRPr="001D7AF4" w:rsidRDefault="00A5669D" w:rsidP="00A5669D">
      <w:pPr>
        <w:pStyle w:val="Caption"/>
      </w:pPr>
    </w:p>
    <w:p w:rsidR="00A5669D" w:rsidRPr="001D7AF4" w:rsidRDefault="00A5669D" w:rsidP="00A5669D">
      <w:pPr>
        <w:pStyle w:val="Caption"/>
      </w:pPr>
      <w:bookmarkStart w:id="111" w:name="_Toc424289961"/>
      <w:r w:rsidRPr="001D7AF4">
        <w:t xml:space="preserve">Tabla </w:t>
      </w:r>
      <w:r w:rsidR="00772C9B" w:rsidRPr="001D7AF4">
        <w:fldChar w:fldCharType="begin"/>
      </w:r>
      <w:r w:rsidRPr="001D7AF4">
        <w:instrText xml:space="preserve"> SEQ Tabla \* ARABIC </w:instrText>
      </w:r>
      <w:r w:rsidR="00772C9B" w:rsidRPr="001D7AF4">
        <w:fldChar w:fldCharType="separate"/>
      </w:r>
      <w:r w:rsidR="00745DF2" w:rsidRPr="001D7AF4">
        <w:rPr>
          <w:noProof/>
        </w:rPr>
        <w:t>7</w:t>
      </w:r>
      <w:r w:rsidR="00772C9B" w:rsidRPr="001D7AF4">
        <w:fldChar w:fldCharType="end"/>
      </w:r>
      <w:r w:rsidRPr="001D7AF4">
        <w:t>. D</w:t>
      </w:r>
      <w:r w:rsidR="007A5FC5" w:rsidRPr="001D7AF4">
        <w:t>atos</w:t>
      </w:r>
      <w:r w:rsidRPr="001D7AF4">
        <w:t xml:space="preserve"> generales de los tanques de sedimentación</w:t>
      </w:r>
      <w:bookmarkEnd w:id="111"/>
    </w:p>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498"/>
        <w:gridCol w:w="2541"/>
      </w:tblGrid>
      <w:tr w:rsidR="007A5FC5" w:rsidRPr="001D7AF4" w:rsidTr="00CC50C4">
        <w:tc>
          <w:tcPr>
            <w:tcW w:w="6498" w:type="dxa"/>
            <w:tcBorders>
              <w:top w:val="single" w:sz="4" w:space="0" w:color="000000"/>
              <w:left w:val="single" w:sz="4" w:space="0" w:color="000000"/>
              <w:bottom w:val="single" w:sz="4" w:space="0" w:color="000000"/>
              <w:right w:val="single" w:sz="4" w:space="0" w:color="000000"/>
            </w:tcBorders>
          </w:tcPr>
          <w:p w:rsidR="007A5FC5" w:rsidRPr="001D7AF4" w:rsidRDefault="007A5FC5" w:rsidP="00F61533">
            <w:pPr>
              <w:keepNext/>
              <w:keepLines/>
              <w:contextualSpacing/>
            </w:pPr>
            <w:r w:rsidRPr="001D7AF4">
              <w:t>Caudal de diseño de cada tanque de sedimentación</w:t>
            </w:r>
          </w:p>
        </w:tc>
        <w:tc>
          <w:tcPr>
            <w:tcW w:w="2541" w:type="dxa"/>
            <w:tcBorders>
              <w:top w:val="single" w:sz="4" w:space="0" w:color="000000"/>
              <w:left w:val="single" w:sz="4" w:space="0" w:color="000000"/>
              <w:bottom w:val="single" w:sz="4" w:space="0" w:color="000000"/>
              <w:right w:val="single" w:sz="4" w:space="0" w:color="000000"/>
            </w:tcBorders>
            <w:vAlign w:val="bottom"/>
          </w:tcPr>
          <w:p w:rsidR="007A5FC5" w:rsidRPr="001D7AF4" w:rsidRDefault="007A5FC5" w:rsidP="00F61533">
            <w:pPr>
              <w:keepNext/>
              <w:keepLines/>
              <w:contextualSpacing/>
            </w:pPr>
            <w:r w:rsidRPr="001D7AF4">
              <w:t>Q.Sed</w:t>
            </w:r>
          </w:p>
        </w:tc>
      </w:tr>
      <w:tr w:rsidR="00A5669D" w:rsidRPr="001D7AF4" w:rsidTr="00CC50C4">
        <w:tc>
          <w:tcPr>
            <w:tcW w:w="6498" w:type="dxa"/>
            <w:tcBorders>
              <w:top w:val="single" w:sz="4" w:space="0" w:color="000000"/>
              <w:left w:val="single" w:sz="4" w:space="0" w:color="000000"/>
              <w:bottom w:val="single" w:sz="4" w:space="0" w:color="000000"/>
              <w:right w:val="single" w:sz="4" w:space="0" w:color="000000"/>
            </w:tcBorders>
          </w:tcPr>
          <w:p w:rsidR="00A5669D" w:rsidRPr="001D7AF4" w:rsidRDefault="00A5669D" w:rsidP="00F61533">
            <w:pPr>
              <w:keepNext/>
              <w:keepLines/>
              <w:contextualSpacing/>
            </w:pPr>
            <w:r w:rsidRPr="001D7AF4">
              <w:t>Número de tanques de sedimentación</w:t>
            </w:r>
          </w:p>
        </w:tc>
        <w:tc>
          <w:tcPr>
            <w:tcW w:w="2541" w:type="dxa"/>
            <w:tcBorders>
              <w:top w:val="single" w:sz="4" w:space="0" w:color="000000"/>
              <w:left w:val="single" w:sz="4" w:space="0" w:color="000000"/>
              <w:bottom w:val="single" w:sz="4" w:space="0" w:color="000000"/>
              <w:right w:val="single" w:sz="4" w:space="0" w:color="000000"/>
            </w:tcBorders>
            <w:vAlign w:val="bottom"/>
          </w:tcPr>
          <w:p w:rsidR="00A5669D" w:rsidRPr="001D7AF4" w:rsidRDefault="00C95C11" w:rsidP="00F61533">
            <w:pPr>
              <w:keepNext/>
              <w:keepLines/>
              <w:contextualSpacing/>
            </w:pPr>
            <w:r w:rsidRPr="001D7AF4">
              <w:t>N.SedTanks</w:t>
            </w:r>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de captura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r w:rsidRPr="001D7AF4">
              <w:t>V.SedCBod</w:t>
            </w:r>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de captura real</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r w:rsidRPr="001D7AF4">
              <w:t>V.SedC</w:t>
            </w:r>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ascendente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r w:rsidRPr="001D7AF4">
              <w:t>V.SedUpBod</w:t>
            </w:r>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ascendente real</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r w:rsidRPr="001D7AF4">
              <w:t>V.SedUp</w:t>
            </w:r>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Tiempo de retención estimado</w:t>
            </w:r>
            <w:r w:rsidR="00CC50C4" w:rsidRPr="001D7AF4">
              <w:t>, con el caudal máximo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r w:rsidRPr="001D7AF4">
              <w:t>Ti.Sed</w:t>
            </w:r>
          </w:p>
        </w:tc>
      </w:tr>
    </w:tbl>
    <w:p w:rsidR="00A5669D" w:rsidRPr="001D7AF4" w:rsidRDefault="00A5669D" w:rsidP="00A5669D">
      <w:pPr>
        <w:spacing w:after="200"/>
        <w:ind w:firstLine="360"/>
        <w:contextualSpacing/>
      </w:pPr>
    </w:p>
    <w:p w:rsidR="00A5669D" w:rsidRPr="001D7AF4" w:rsidRDefault="00A5669D" w:rsidP="00A5669D">
      <w:pPr>
        <w:spacing w:after="200"/>
        <w:contextualSpacing/>
      </w:pPr>
    </w:p>
    <w:p w:rsidR="00A5669D" w:rsidRPr="001D7AF4" w:rsidRDefault="00A5669D" w:rsidP="00A5669D">
      <w:pPr>
        <w:spacing w:after="200"/>
        <w:contextualSpacing/>
      </w:pPr>
    </w:p>
    <w:p w:rsidR="00A5669D" w:rsidRPr="001D7AF4" w:rsidRDefault="00A5669D" w:rsidP="00A5669D">
      <w:pPr>
        <w:spacing w:after="200"/>
        <w:contextualSpacing/>
      </w:pPr>
    </w:p>
    <w:p w:rsidR="00977F73" w:rsidRPr="001D7AF4" w:rsidRDefault="00977F73" w:rsidP="00A5669D">
      <w:pPr>
        <w:pStyle w:val="Heading3"/>
      </w:pPr>
      <w:bookmarkStart w:id="112" w:name="_Toc325794423"/>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96C74" w:rsidRPr="001D7AF4" w:rsidRDefault="00596C74" w:rsidP="00162F0E"/>
    <w:p w:rsidR="00596C74" w:rsidRPr="001D7AF4" w:rsidRDefault="00596C74" w:rsidP="00162F0E"/>
    <w:p w:rsidR="00596C74" w:rsidRPr="001D7AF4" w:rsidRDefault="00596C74" w:rsidP="00162F0E"/>
    <w:p w:rsidR="00596C74" w:rsidRPr="001D7AF4" w:rsidRDefault="00596C74" w:rsidP="00162F0E"/>
    <w:p w:rsidR="00596C74" w:rsidRPr="001D7AF4" w:rsidRDefault="00596C74" w:rsidP="00162F0E"/>
    <w:p w:rsidR="00162F0E" w:rsidRPr="001D7AF4" w:rsidRDefault="00162F0E" w:rsidP="00162F0E"/>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389"/>
        <w:gridCol w:w="2650"/>
      </w:tblGrid>
      <w:tr w:rsidR="00596C74" w:rsidRPr="001D7AF4" w:rsidTr="00146F87">
        <w:tc>
          <w:tcPr>
            <w:tcW w:w="6389" w:type="dxa"/>
          </w:tcPr>
          <w:p w:rsidR="00596C74" w:rsidRPr="001D7AF4" w:rsidRDefault="00596C74" w:rsidP="00596C74">
            <w:pPr>
              <w:keepNext/>
              <w:keepLines/>
              <w:contextualSpacing/>
            </w:pPr>
            <w:r w:rsidRPr="001D7AF4">
              <w:t>Ancho de cada tanque</w:t>
            </w:r>
          </w:p>
        </w:tc>
        <w:tc>
          <w:tcPr>
            <w:tcW w:w="2650" w:type="dxa"/>
            <w:vAlign w:val="bottom"/>
          </w:tcPr>
          <w:p w:rsidR="00596C74" w:rsidRPr="001D7AF4" w:rsidRDefault="00596C74" w:rsidP="00596C74">
            <w:pPr>
              <w:keepNext/>
              <w:keepLines/>
              <w:contextualSpacing/>
            </w:pPr>
            <w:r w:rsidRPr="001D7AF4">
              <w:t>W.Sed</w:t>
            </w:r>
          </w:p>
        </w:tc>
      </w:tr>
      <w:tr w:rsidR="00596C74" w:rsidRPr="001D7AF4" w:rsidTr="00146F87">
        <w:tc>
          <w:tcPr>
            <w:tcW w:w="6389" w:type="dxa"/>
          </w:tcPr>
          <w:p w:rsidR="00596C74" w:rsidRPr="001D7AF4" w:rsidRDefault="00596C74" w:rsidP="00596C74">
            <w:pPr>
              <w:keepNext/>
              <w:keepLines/>
              <w:contextualSpacing/>
            </w:pPr>
            <w:r w:rsidRPr="001D7AF4">
              <w:t>Longitud de la parte activa de cada tanque (sin incluir el espacio debajo de los canales)</w:t>
            </w:r>
          </w:p>
        </w:tc>
        <w:tc>
          <w:tcPr>
            <w:tcW w:w="2650" w:type="dxa"/>
            <w:vAlign w:val="bottom"/>
          </w:tcPr>
          <w:p w:rsidR="00596C74" w:rsidRPr="001D7AF4" w:rsidRDefault="00596C74" w:rsidP="00596C74">
            <w:pPr>
              <w:keepNext/>
              <w:keepLines/>
              <w:contextualSpacing/>
            </w:pPr>
            <w:r w:rsidRPr="001D7AF4">
              <w:t>L.SedUpflow</w:t>
            </w:r>
          </w:p>
        </w:tc>
      </w:tr>
      <w:tr w:rsidR="00596C74" w:rsidRPr="001D7AF4" w:rsidTr="00146F87">
        <w:tc>
          <w:tcPr>
            <w:tcW w:w="6389" w:type="dxa"/>
          </w:tcPr>
          <w:p w:rsidR="00596C74" w:rsidRPr="001D7AF4" w:rsidRDefault="00596C74" w:rsidP="00596C74">
            <w:pPr>
              <w:keepNext/>
              <w:keepLines/>
              <w:contextualSpacing/>
            </w:pPr>
            <w:r w:rsidRPr="001D7AF4">
              <w:t>Longitud total de cada tanque</w:t>
            </w:r>
            <w:r w:rsidR="00146F87" w:rsidRPr="001D7AF4">
              <w:t>, interior (sin incluir el grosor de las paredes)</w:t>
            </w:r>
          </w:p>
        </w:tc>
        <w:tc>
          <w:tcPr>
            <w:tcW w:w="2650" w:type="dxa"/>
            <w:vAlign w:val="bottom"/>
          </w:tcPr>
          <w:p w:rsidR="00596C74" w:rsidRPr="001D7AF4" w:rsidRDefault="00596C74" w:rsidP="00596C74">
            <w:pPr>
              <w:keepNext/>
              <w:keepLines/>
              <w:contextualSpacing/>
            </w:pPr>
            <w:r w:rsidRPr="001D7AF4">
              <w:t>L.Sed</w:t>
            </w:r>
          </w:p>
        </w:tc>
      </w:tr>
      <w:tr w:rsidR="00146F87" w:rsidRPr="001D7AF4" w:rsidTr="00146F87">
        <w:tc>
          <w:tcPr>
            <w:tcW w:w="6389" w:type="dxa"/>
          </w:tcPr>
          <w:p w:rsidR="00146F87" w:rsidRPr="001D7AF4" w:rsidRDefault="00146F87" w:rsidP="00146F87">
            <w:pPr>
              <w:keepNext/>
              <w:keepLines/>
              <w:contextualSpacing/>
            </w:pPr>
            <w:r w:rsidRPr="001D7AF4">
              <w:t>Altura total del tanque, medida de la orilla de la media caña</w:t>
            </w:r>
          </w:p>
        </w:tc>
        <w:tc>
          <w:tcPr>
            <w:tcW w:w="2650" w:type="dxa"/>
            <w:vAlign w:val="bottom"/>
          </w:tcPr>
          <w:p w:rsidR="00146F87" w:rsidRPr="001D7AF4" w:rsidRDefault="00146F87" w:rsidP="00146F87">
            <w:pPr>
              <w:keepNext/>
              <w:keepLines/>
              <w:contextualSpacing/>
            </w:pPr>
            <w:r w:rsidRPr="001D7AF4">
              <w:t>H.Sed</w:t>
            </w:r>
          </w:p>
        </w:tc>
      </w:tr>
      <w:tr w:rsidR="00146F87" w:rsidRPr="001D7AF4" w:rsidTr="00146F87">
        <w:tc>
          <w:tcPr>
            <w:tcW w:w="6389" w:type="dxa"/>
          </w:tcPr>
          <w:p w:rsidR="00146F87" w:rsidRPr="001D7AF4" w:rsidRDefault="00146F87" w:rsidP="00146F87">
            <w:pPr>
              <w:keepNext/>
              <w:keepLines/>
              <w:contextualSpacing/>
            </w:pPr>
            <w:r w:rsidRPr="001D7AF4">
              <w:t>Altura de las pendientes laterales, medida de la orilla de la media caña)</w:t>
            </w:r>
          </w:p>
        </w:tc>
        <w:tc>
          <w:tcPr>
            <w:tcW w:w="2650" w:type="dxa"/>
            <w:vAlign w:val="bottom"/>
          </w:tcPr>
          <w:p w:rsidR="00146F87" w:rsidRPr="001D7AF4" w:rsidRDefault="00146F87" w:rsidP="00146F87">
            <w:pPr>
              <w:keepNext/>
              <w:keepLines/>
              <w:contextualSpacing/>
            </w:pPr>
            <w:r w:rsidRPr="001D7AF4">
              <w:t>H.SedSideSlopes</w:t>
            </w:r>
          </w:p>
        </w:tc>
      </w:tr>
      <w:tr w:rsidR="00146F87" w:rsidRPr="001D7AF4" w:rsidTr="00146F87">
        <w:tc>
          <w:tcPr>
            <w:tcW w:w="6389" w:type="dxa"/>
          </w:tcPr>
          <w:p w:rsidR="00146F87" w:rsidRPr="001D7AF4" w:rsidRDefault="00146F87" w:rsidP="00146F87">
            <w:pPr>
              <w:keepNext/>
              <w:keepLines/>
              <w:contextualSpacing/>
            </w:pPr>
            <w:r w:rsidRPr="001D7AF4">
              <w:lastRenderedPageBreak/>
              <w:t>Altura del vertedero de flóculos, medida de la orilla de la media caña)</w:t>
            </w:r>
          </w:p>
        </w:tc>
        <w:tc>
          <w:tcPr>
            <w:tcW w:w="2650" w:type="dxa"/>
            <w:vAlign w:val="bottom"/>
          </w:tcPr>
          <w:p w:rsidR="00146F87" w:rsidRPr="001D7AF4" w:rsidRDefault="00146F87" w:rsidP="00146F87">
            <w:pPr>
              <w:keepNext/>
              <w:keepLines/>
              <w:contextualSpacing/>
            </w:pPr>
            <w:r w:rsidRPr="001D7AF4">
              <w:t>H.SedFlocWeir</w:t>
            </w:r>
          </w:p>
        </w:tc>
      </w:tr>
      <w:tr w:rsidR="00146F87" w:rsidRPr="001D7AF4" w:rsidTr="00146F87">
        <w:tc>
          <w:tcPr>
            <w:tcW w:w="6389" w:type="dxa"/>
          </w:tcPr>
          <w:p w:rsidR="00146F87" w:rsidRPr="001D7AF4" w:rsidRDefault="00146F87" w:rsidP="00146F87">
            <w:pPr>
              <w:keepNext/>
              <w:keepLines/>
              <w:contextualSpacing/>
            </w:pPr>
            <w:r w:rsidRPr="001D7AF4">
              <w:t>Altura de la parte inferior de las placas, medida de la orilla de la media caña</w:t>
            </w:r>
          </w:p>
        </w:tc>
        <w:tc>
          <w:tcPr>
            <w:tcW w:w="2650" w:type="dxa"/>
            <w:vAlign w:val="bottom"/>
          </w:tcPr>
          <w:p w:rsidR="00146F87" w:rsidRPr="001D7AF4" w:rsidRDefault="00146F87" w:rsidP="00146F87">
            <w:pPr>
              <w:keepNext/>
              <w:keepLines/>
              <w:contextualSpacing/>
            </w:pPr>
            <w:r w:rsidRPr="001D7AF4">
              <w:t>H.SedLamellaBottom</w:t>
            </w:r>
          </w:p>
        </w:tc>
      </w:tr>
      <w:tr w:rsidR="00146F87" w:rsidRPr="001D7AF4" w:rsidTr="00146F87">
        <w:tc>
          <w:tcPr>
            <w:tcW w:w="6389" w:type="dxa"/>
          </w:tcPr>
          <w:p w:rsidR="00146F87" w:rsidRPr="001D7AF4" w:rsidRDefault="00146F87" w:rsidP="00146F87">
            <w:pPr>
              <w:keepNext/>
              <w:keepLines/>
              <w:contextualSpacing/>
            </w:pPr>
            <w:r w:rsidRPr="001D7AF4">
              <w:t>Profundidad del agua, medida de la orilla de la media caña</w:t>
            </w:r>
          </w:p>
        </w:tc>
        <w:tc>
          <w:tcPr>
            <w:tcW w:w="2650" w:type="dxa"/>
            <w:vAlign w:val="bottom"/>
          </w:tcPr>
          <w:p w:rsidR="00146F87" w:rsidRPr="001D7AF4" w:rsidRDefault="00146F87" w:rsidP="00146F87">
            <w:pPr>
              <w:keepNext/>
              <w:keepLines/>
              <w:contextualSpacing/>
            </w:pPr>
            <w:r w:rsidRPr="001D7AF4">
              <w:t>HW.Sed</w:t>
            </w:r>
          </w:p>
        </w:tc>
      </w:tr>
      <w:tr w:rsidR="00146F87" w:rsidRPr="001D7AF4" w:rsidTr="00146F87">
        <w:tc>
          <w:tcPr>
            <w:tcW w:w="6389" w:type="dxa"/>
          </w:tcPr>
          <w:p w:rsidR="00146F87" w:rsidRPr="001D7AF4" w:rsidRDefault="00146F87" w:rsidP="00146F87">
            <w:pPr>
              <w:keepNext/>
              <w:keepLines/>
              <w:contextualSpacing/>
            </w:pPr>
            <w:r w:rsidRPr="001D7AF4">
              <w:t>Ángulo de inclinación de las pendientes laterales</w:t>
            </w:r>
          </w:p>
        </w:tc>
        <w:tc>
          <w:tcPr>
            <w:tcW w:w="2650" w:type="dxa"/>
            <w:vAlign w:val="bottom"/>
          </w:tcPr>
          <w:p w:rsidR="00146F87" w:rsidRPr="001D7AF4" w:rsidRDefault="00146F87" w:rsidP="00146F87">
            <w:pPr>
              <w:keepNext/>
              <w:keepLines/>
              <w:contextualSpacing/>
            </w:pPr>
            <w:r w:rsidRPr="001D7AF4">
              <w:t>AN.SedSlope</w:t>
            </w:r>
          </w:p>
        </w:tc>
      </w:tr>
      <w:tr w:rsidR="00146F87" w:rsidRPr="001D7AF4" w:rsidTr="00146F87">
        <w:tc>
          <w:tcPr>
            <w:tcW w:w="6389" w:type="dxa"/>
          </w:tcPr>
          <w:p w:rsidR="00146F87" w:rsidRPr="001D7AF4" w:rsidRDefault="00146F87" w:rsidP="00146F87">
            <w:pPr>
              <w:keepNext/>
              <w:keepLines/>
              <w:contextualSpacing/>
            </w:pPr>
            <w:r w:rsidRPr="001D7AF4">
              <w:t>Ángulo mínimo de inclinación de las pendientes de la tolva de flóculos (la pendiente menos inclinada de las cuatro)</w:t>
            </w:r>
          </w:p>
        </w:tc>
        <w:tc>
          <w:tcPr>
            <w:tcW w:w="2650" w:type="dxa"/>
            <w:vAlign w:val="bottom"/>
          </w:tcPr>
          <w:p w:rsidR="00146F87" w:rsidRPr="001D7AF4" w:rsidRDefault="00146F87" w:rsidP="00146F87">
            <w:pPr>
              <w:keepNext/>
              <w:keepLines/>
              <w:contextualSpacing/>
            </w:pPr>
            <w:r w:rsidRPr="001D7AF4">
              <w:t>AN.SedHopperSlopeMin</w:t>
            </w:r>
          </w:p>
        </w:tc>
      </w:tr>
    </w:tbl>
    <w:p w:rsidR="00162F0E" w:rsidRPr="001D7AF4" w:rsidRDefault="00162F0E" w:rsidP="00162F0E"/>
    <w:p w:rsidR="00162F0E" w:rsidRPr="001D7AF4" w:rsidRDefault="00162F0E" w:rsidP="00162F0E"/>
    <w:p w:rsidR="00162F0E" w:rsidRPr="001D7AF4" w:rsidRDefault="00162F0E" w:rsidP="00162F0E"/>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596C74"/>
    <w:p w:rsidR="00596C74" w:rsidRPr="001D7AF4" w:rsidRDefault="00596C74" w:rsidP="00596C74"/>
    <w:p w:rsidR="00A5669D" w:rsidRPr="001D7AF4" w:rsidRDefault="00A5669D" w:rsidP="00A5669D">
      <w:pPr>
        <w:pStyle w:val="Heading3"/>
      </w:pPr>
      <w:r w:rsidRPr="001D7AF4">
        <w:t>El canal distribuidor</w:t>
      </w:r>
    </w:p>
    <w:p w:rsidR="00A5669D" w:rsidRPr="001D7AF4" w:rsidRDefault="00A5669D" w:rsidP="004F3CC2">
      <w:pPr>
        <w:pStyle w:val="Caption"/>
        <w:jc w:val="left"/>
        <w:rPr>
          <w:rFonts w:ascii="Times New Roman" w:hAnsi="Times New Roman"/>
          <w:b w:val="0"/>
          <w:sz w:val="24"/>
        </w:rPr>
      </w:pPr>
      <w:r w:rsidRPr="001D7AF4">
        <w:rPr>
          <w:rFonts w:ascii="Times New Roman" w:hAnsi="Times New Roman"/>
          <w:b w:val="0"/>
          <w:sz w:val="24"/>
        </w:rPr>
        <w:t xml:space="preserve">La primera sección del canal se diseña para tener </w:t>
      </w:r>
    </w:p>
    <w:p w:rsidR="00A5669D" w:rsidRPr="001D7AF4" w:rsidRDefault="00A5669D" w:rsidP="008B707D">
      <w:pPr>
        <w:pStyle w:val="Caption"/>
        <w:numPr>
          <w:ilvl w:val="0"/>
          <w:numId w:val="21"/>
        </w:numPr>
        <w:spacing w:after="0"/>
        <w:ind w:left="792"/>
        <w:jc w:val="left"/>
        <w:rPr>
          <w:rFonts w:ascii="Times New Roman" w:hAnsi="Times New Roman"/>
          <w:b w:val="0"/>
          <w:sz w:val="24"/>
        </w:rPr>
      </w:pPr>
      <w:r w:rsidRPr="001D7AF4">
        <w:rPr>
          <w:rFonts w:ascii="Times New Roman" w:hAnsi="Times New Roman"/>
          <w:b w:val="0"/>
          <w:sz w:val="24"/>
        </w:rPr>
        <w:t>una velocidad máxima lo suficiente baja para transportar los flóculos sin romperlos con alta turbulencia</w:t>
      </w:r>
    </w:p>
    <w:p w:rsidR="00A5669D" w:rsidRPr="001D7AF4" w:rsidRDefault="00A5669D" w:rsidP="008B707D">
      <w:pPr>
        <w:pStyle w:val="ListParagraph"/>
        <w:numPr>
          <w:ilvl w:val="0"/>
          <w:numId w:val="21"/>
        </w:numPr>
        <w:ind w:left="792"/>
      </w:pPr>
      <w:r w:rsidRPr="001D7AF4">
        <w:t>una velocidad mínima en la que los floculos no se sedimentan en el canal</w:t>
      </w:r>
    </w:p>
    <w:p w:rsidR="00A5669D" w:rsidRPr="001D7AF4" w:rsidRDefault="00A5669D" w:rsidP="00A5669D">
      <w:pPr>
        <w:pStyle w:val="Caption"/>
      </w:pPr>
    </w:p>
    <w:p w:rsidR="00A5669D" w:rsidRPr="001D7AF4" w:rsidRDefault="00A5669D" w:rsidP="00A5669D">
      <w:pPr>
        <w:pStyle w:val="Caption"/>
      </w:pPr>
      <w:bookmarkStart w:id="113" w:name="_Toc424289962"/>
      <w:r w:rsidRPr="001D7AF4">
        <w:t xml:space="preserve">Tabla </w:t>
      </w:r>
      <w:r w:rsidR="00772C9B" w:rsidRPr="001D7AF4">
        <w:fldChar w:fldCharType="begin"/>
      </w:r>
      <w:r w:rsidRPr="001D7AF4">
        <w:instrText xml:space="preserve"> SEQ Tabla \* ARABIC </w:instrText>
      </w:r>
      <w:r w:rsidR="00772C9B" w:rsidRPr="001D7AF4">
        <w:fldChar w:fldCharType="separate"/>
      </w:r>
      <w:r w:rsidR="00745DF2" w:rsidRPr="001D7AF4">
        <w:rPr>
          <w:noProof/>
        </w:rPr>
        <w:t>8</w:t>
      </w:r>
      <w:r w:rsidR="00772C9B" w:rsidRPr="001D7AF4">
        <w:fldChar w:fldCharType="end"/>
      </w:r>
      <w:r w:rsidRPr="001D7AF4">
        <w:t>. Dimensiones del canal distribuidor</w:t>
      </w:r>
      <w:bookmarkEnd w:id="112"/>
      <w:r w:rsidRPr="001D7AF4">
        <w:t xml:space="preserve"> de los tanques de sedimentación</w:t>
      </w:r>
      <w:bookmarkEnd w:id="113"/>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991"/>
        <w:gridCol w:w="2902"/>
      </w:tblGrid>
      <w:tr w:rsidR="00A5669D" w:rsidRPr="001D7AF4" w:rsidTr="00F61533">
        <w:trPr>
          <w:jc w:val="center"/>
        </w:trPr>
        <w:tc>
          <w:tcPr>
            <w:tcW w:w="5991" w:type="dxa"/>
          </w:tcPr>
          <w:p w:rsidR="00A5669D" w:rsidRPr="001D7AF4" w:rsidRDefault="00A5669D" w:rsidP="00F61533">
            <w:pPr>
              <w:keepNext/>
              <w:keepLines/>
              <w:contextualSpacing/>
              <w:jc w:val="center"/>
            </w:pPr>
            <w:r w:rsidRPr="001D7AF4">
              <w:t>Longitud</w:t>
            </w:r>
          </w:p>
        </w:tc>
        <w:tc>
          <w:tcPr>
            <w:tcW w:w="1664" w:type="dxa"/>
            <w:vAlign w:val="center"/>
          </w:tcPr>
          <w:p w:rsidR="00A5669D" w:rsidRPr="001D7AF4" w:rsidRDefault="00C82E13" w:rsidP="00F61533">
            <w:pPr>
              <w:keepNext/>
              <w:keepLines/>
              <w:contextualSpacing/>
              <w:jc w:val="center"/>
            </w:pPr>
            <w:r w:rsidRPr="001D7AF4">
              <w:t>L.SedChannel</w:t>
            </w:r>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ncho antes del vertedero</w:t>
            </w:r>
          </w:p>
        </w:tc>
        <w:tc>
          <w:tcPr>
            <w:tcW w:w="1664" w:type="dxa"/>
            <w:vAlign w:val="center"/>
          </w:tcPr>
          <w:p w:rsidR="00A5669D" w:rsidRPr="001D7AF4" w:rsidRDefault="00C82E13" w:rsidP="00F61533">
            <w:pPr>
              <w:keepNext/>
              <w:keepLines/>
              <w:contextualSpacing/>
              <w:jc w:val="center"/>
            </w:pPr>
            <w:r w:rsidRPr="001D7AF4">
              <w:t>W.SedInletChannelPreWeir</w:t>
            </w:r>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ncho total</w:t>
            </w:r>
          </w:p>
        </w:tc>
        <w:tc>
          <w:tcPr>
            <w:tcW w:w="1664" w:type="dxa"/>
            <w:vAlign w:val="center"/>
          </w:tcPr>
          <w:p w:rsidR="00A5669D" w:rsidRPr="001D7AF4" w:rsidRDefault="00C82E13" w:rsidP="00F61533">
            <w:pPr>
              <w:keepNext/>
              <w:keepLines/>
              <w:contextualSpacing/>
              <w:jc w:val="center"/>
            </w:pPr>
            <w:r w:rsidRPr="001D7AF4">
              <w:t>W.SedInletChannel</w:t>
            </w:r>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ltura del canal</w:t>
            </w:r>
            <w:r w:rsidR="00C82E13" w:rsidRPr="001D7AF4">
              <w:t xml:space="preserve"> al principio</w:t>
            </w:r>
          </w:p>
        </w:tc>
        <w:tc>
          <w:tcPr>
            <w:tcW w:w="1664" w:type="dxa"/>
            <w:vAlign w:val="center"/>
          </w:tcPr>
          <w:p w:rsidR="00A5669D" w:rsidRPr="001D7AF4" w:rsidRDefault="00C82E13" w:rsidP="00F61533">
            <w:pPr>
              <w:keepNext/>
              <w:keepLines/>
              <w:contextualSpacing/>
              <w:jc w:val="center"/>
            </w:pPr>
            <w:r w:rsidRPr="001D7AF4">
              <w:t>H.SedInletChannel</w:t>
            </w:r>
          </w:p>
        </w:tc>
      </w:tr>
      <w:tr w:rsidR="00A5669D" w:rsidRPr="001D7AF4" w:rsidTr="00F61533">
        <w:trPr>
          <w:trHeight w:val="287"/>
          <w:jc w:val="center"/>
        </w:trPr>
        <w:tc>
          <w:tcPr>
            <w:tcW w:w="5991" w:type="dxa"/>
          </w:tcPr>
          <w:p w:rsidR="00A5669D" w:rsidRPr="001D7AF4" w:rsidRDefault="00A5669D" w:rsidP="00F61533">
            <w:pPr>
              <w:keepNext/>
              <w:keepLines/>
              <w:contextualSpacing/>
              <w:jc w:val="center"/>
            </w:pPr>
            <w:r w:rsidRPr="001D7AF4">
              <w:t xml:space="preserve">Profundidad máxima del agua </w:t>
            </w:r>
            <w:r w:rsidR="00C82E13" w:rsidRPr="001D7AF4">
              <w:t xml:space="preserve">al principio </w:t>
            </w:r>
            <w:r w:rsidRPr="001D7AF4">
              <w:t>durante operación normal</w:t>
            </w:r>
          </w:p>
        </w:tc>
        <w:tc>
          <w:tcPr>
            <w:tcW w:w="1664" w:type="dxa"/>
            <w:vAlign w:val="center"/>
          </w:tcPr>
          <w:p w:rsidR="00A5669D" w:rsidRPr="001D7AF4" w:rsidRDefault="00C82E13" w:rsidP="00F61533">
            <w:pPr>
              <w:keepNext/>
              <w:keepLines/>
              <w:contextualSpacing/>
              <w:jc w:val="center"/>
            </w:pPr>
            <w:r w:rsidRPr="001D7AF4">
              <w:t>HW.SedInletChannel</w:t>
            </w:r>
          </w:p>
        </w:tc>
      </w:tr>
      <w:tr w:rsidR="00A5669D" w:rsidRPr="001D7AF4" w:rsidTr="00F61533">
        <w:trPr>
          <w:trHeight w:val="287"/>
          <w:jc w:val="center"/>
        </w:trPr>
        <w:tc>
          <w:tcPr>
            <w:tcW w:w="5991" w:type="dxa"/>
          </w:tcPr>
          <w:p w:rsidR="00A5669D" w:rsidRPr="001D7AF4" w:rsidRDefault="00A5669D" w:rsidP="00F61533">
            <w:pPr>
              <w:keepNext/>
              <w:keepLines/>
              <w:contextualSpacing/>
              <w:jc w:val="center"/>
            </w:pPr>
            <w:r w:rsidRPr="001D7AF4">
              <w:t>Altura del vertedero</w:t>
            </w:r>
          </w:p>
        </w:tc>
        <w:tc>
          <w:tcPr>
            <w:tcW w:w="1664" w:type="dxa"/>
            <w:vAlign w:val="center"/>
          </w:tcPr>
          <w:p w:rsidR="00A5669D" w:rsidRPr="001D7AF4" w:rsidRDefault="00C82E13" w:rsidP="00F61533">
            <w:pPr>
              <w:keepNext/>
              <w:keepLines/>
              <w:contextualSpacing/>
              <w:jc w:val="center"/>
            </w:pPr>
            <w:r w:rsidRPr="001D7AF4">
              <w:t>H.SedWeirInlet</w:t>
            </w:r>
          </w:p>
        </w:tc>
      </w:tr>
      <w:tr w:rsidR="00C82E13" w:rsidRPr="001D7AF4" w:rsidTr="00F61533">
        <w:trPr>
          <w:trHeight w:val="287"/>
          <w:jc w:val="center"/>
        </w:trPr>
        <w:tc>
          <w:tcPr>
            <w:tcW w:w="5991" w:type="dxa"/>
          </w:tcPr>
          <w:p w:rsidR="00C82E13" w:rsidRPr="001D7AF4" w:rsidRDefault="00C82E13" w:rsidP="00F61533">
            <w:pPr>
              <w:keepNext/>
              <w:keepLines/>
              <w:contextualSpacing/>
              <w:jc w:val="center"/>
            </w:pPr>
          </w:p>
        </w:tc>
        <w:tc>
          <w:tcPr>
            <w:tcW w:w="1664" w:type="dxa"/>
            <w:vAlign w:val="center"/>
          </w:tcPr>
          <w:p w:rsidR="00C82E13" w:rsidRPr="001D7AF4" w:rsidRDefault="00C82E13" w:rsidP="00F61533">
            <w:pPr>
              <w:keepNext/>
              <w:keepLines/>
              <w:contextualSpacing/>
              <w:jc w:val="center"/>
            </w:pPr>
          </w:p>
        </w:tc>
      </w:tr>
    </w:tbl>
    <w:p w:rsidR="00A5669D" w:rsidRPr="001D7AF4" w:rsidRDefault="00A5669D" w:rsidP="00A5669D">
      <w:pPr>
        <w:spacing w:after="200"/>
        <w:contextualSpacing/>
      </w:pPr>
    </w:p>
    <w:p w:rsidR="004F3CC2" w:rsidRPr="001D7AF4" w:rsidRDefault="00A5669D" w:rsidP="0023791E">
      <w:r w:rsidRPr="001D7AF4">
        <w:t>La segunda sección del canal distribuidor tiene el ancho mínimo de 15 cm que se especifica para la f</w:t>
      </w:r>
      <w:r w:rsidR="009F6A97" w:rsidRPr="001D7AF4">
        <w:t>ácil construcción. Está separada</w:t>
      </w:r>
      <w:r w:rsidRPr="001D7AF4">
        <w:t xml:space="preserve"> de la primera sección por un vertedero de concreto de </w:t>
      </w:r>
      <w:r w:rsidR="009F6A97" w:rsidRPr="001D7AF4">
        <w:t>5</w:t>
      </w:r>
      <w:r w:rsidRPr="001D7AF4">
        <w:t xml:space="preserve"> cm de grosor.</w:t>
      </w:r>
      <w:r w:rsidR="004F3CC2" w:rsidRPr="001D7AF4">
        <w:t xml:space="preserve"> El canal distribuidor </w:t>
      </w:r>
      <w:r w:rsidR="004F3CC2" w:rsidRPr="001D7AF4">
        <w:rPr>
          <w:shd w:val="clear" w:color="auto" w:fill="FFFFFF"/>
        </w:rPr>
        <w:t xml:space="preserve">tiene un tubo de </w:t>
      </w:r>
      <w:r w:rsidR="0023791E" w:rsidRPr="001D7AF4">
        <w:rPr>
          <w:shd w:val="clear" w:color="auto" w:fill="FFFFFF"/>
        </w:rPr>
        <w:t>3</w:t>
      </w:r>
      <w:r w:rsidR="004F3CC2" w:rsidRPr="001D7AF4">
        <w:rPr>
          <w:shd w:val="clear" w:color="auto" w:fill="FFFFFF"/>
        </w:rPr>
        <w:t>”</w:t>
      </w:r>
      <w:r w:rsidR="004F3CC2" w:rsidRPr="001D7AF4">
        <w:t xml:space="preserve"> de diámetro fundido en el final del canal. Este tubo se mantiene tapado excepto cuando se quiere botar agua</w:t>
      </w:r>
      <w:r w:rsidR="00AE11C0" w:rsidRPr="001D7AF4">
        <w:t xml:space="preserve"> mal</w:t>
      </w:r>
      <w:r w:rsidR="004F3CC2" w:rsidRPr="001D7AF4">
        <w:t xml:space="preserve"> floculada al canal de limpieza para que no ingrese </w:t>
      </w:r>
      <w:bookmarkStart w:id="114" w:name="_Toc325794424"/>
      <w:r w:rsidR="004F3CC2" w:rsidRPr="001D7AF4">
        <w:t>a los tanques de sedimentación.</w:t>
      </w:r>
    </w:p>
    <w:p w:rsidR="004F3CC2" w:rsidRPr="001D7AF4" w:rsidRDefault="004F3CC2" w:rsidP="00977F73">
      <w:pPr>
        <w:pStyle w:val="Caption"/>
        <w:jc w:val="left"/>
      </w:pPr>
    </w:p>
    <w:p w:rsidR="004F3CC2" w:rsidRPr="001D7AF4" w:rsidRDefault="004F3CC2" w:rsidP="004F3CC2">
      <w:pPr>
        <w:pStyle w:val="Caption"/>
      </w:pPr>
      <w:bookmarkStart w:id="115" w:name="_Toc424289963"/>
      <w:r w:rsidRPr="001D7AF4">
        <w:t xml:space="preserve">Tabla </w:t>
      </w:r>
      <w:r w:rsidR="00772C9B" w:rsidRPr="001D7AF4">
        <w:fldChar w:fldCharType="begin"/>
      </w:r>
      <w:r w:rsidRPr="001D7AF4">
        <w:instrText xml:space="preserve"> SEQ Tabla \* ARABIC </w:instrText>
      </w:r>
      <w:r w:rsidR="00772C9B" w:rsidRPr="001D7AF4">
        <w:fldChar w:fldCharType="separate"/>
      </w:r>
      <w:r w:rsidR="00745DF2" w:rsidRPr="001D7AF4">
        <w:rPr>
          <w:noProof/>
        </w:rPr>
        <w:t>9</w:t>
      </w:r>
      <w:r w:rsidR="00772C9B" w:rsidRPr="001D7AF4">
        <w:fldChar w:fldCharType="end"/>
      </w:r>
      <w:r w:rsidRPr="001D7AF4">
        <w:t xml:space="preserve">. </w:t>
      </w:r>
      <w:r w:rsidR="00146F87" w:rsidRPr="001D7AF4">
        <w:t xml:space="preserve">Datos </w:t>
      </w:r>
      <w:r w:rsidRPr="001D7AF4">
        <w:t xml:space="preserve">del canal </w:t>
      </w:r>
      <w:r w:rsidR="008B707D" w:rsidRPr="001D7AF4">
        <w:t>recolector</w:t>
      </w:r>
      <w:r w:rsidRPr="001D7AF4">
        <w:t xml:space="preserve"> de los tanques de sedimentación</w:t>
      </w:r>
      <w:bookmarkEnd w:id="114"/>
      <w:bookmarkEnd w:id="115"/>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319"/>
        <w:gridCol w:w="2862"/>
      </w:tblGrid>
      <w:tr w:rsidR="004F3CC2" w:rsidRPr="001D7AF4" w:rsidTr="00F61533">
        <w:trPr>
          <w:jc w:val="center"/>
        </w:trPr>
        <w:tc>
          <w:tcPr>
            <w:tcW w:w="3319" w:type="dxa"/>
          </w:tcPr>
          <w:p w:rsidR="004F3CC2" w:rsidRPr="001D7AF4" w:rsidRDefault="004F3CC2" w:rsidP="00F61533">
            <w:pPr>
              <w:keepNext/>
              <w:keepLines/>
              <w:contextualSpacing/>
              <w:jc w:val="center"/>
            </w:pPr>
            <w:r w:rsidRPr="001D7AF4">
              <w:lastRenderedPageBreak/>
              <w:t>Longitud</w:t>
            </w:r>
          </w:p>
        </w:tc>
        <w:tc>
          <w:tcPr>
            <w:tcW w:w="1921" w:type="dxa"/>
          </w:tcPr>
          <w:p w:rsidR="004F3CC2" w:rsidRPr="001D7AF4" w:rsidRDefault="0067126F" w:rsidP="00F61533">
            <w:pPr>
              <w:keepNext/>
              <w:keepLines/>
              <w:contextualSpacing/>
              <w:jc w:val="center"/>
            </w:pPr>
            <w:r w:rsidRPr="001D7AF4">
              <w:t>L.SedChannel</w:t>
            </w:r>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ncho antes del vertedero</w:t>
            </w:r>
          </w:p>
        </w:tc>
        <w:tc>
          <w:tcPr>
            <w:tcW w:w="1921" w:type="dxa"/>
          </w:tcPr>
          <w:p w:rsidR="004F3CC2" w:rsidRPr="001D7AF4" w:rsidRDefault="0067126F" w:rsidP="00F61533">
            <w:pPr>
              <w:keepNext/>
              <w:keepLines/>
              <w:contextualSpacing/>
              <w:jc w:val="center"/>
            </w:pPr>
            <w:r w:rsidRPr="001D7AF4">
              <w:t>W.SedExitChannelPreWeir</w:t>
            </w:r>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ncho total</w:t>
            </w:r>
          </w:p>
        </w:tc>
        <w:tc>
          <w:tcPr>
            <w:tcW w:w="1921" w:type="dxa"/>
          </w:tcPr>
          <w:p w:rsidR="004F3CC2" w:rsidRPr="001D7AF4" w:rsidRDefault="0067126F" w:rsidP="00F61533">
            <w:pPr>
              <w:keepNext/>
              <w:keepLines/>
              <w:contextualSpacing/>
              <w:jc w:val="center"/>
            </w:pPr>
            <w:r w:rsidRPr="001D7AF4">
              <w:t>W.SedExitChannel</w:t>
            </w:r>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ltura del canal</w:t>
            </w:r>
          </w:p>
        </w:tc>
        <w:tc>
          <w:tcPr>
            <w:tcW w:w="1921" w:type="dxa"/>
          </w:tcPr>
          <w:p w:rsidR="004F3CC2" w:rsidRPr="001D7AF4" w:rsidRDefault="0067126F" w:rsidP="00F61533">
            <w:pPr>
              <w:keepNext/>
              <w:keepLines/>
              <w:contextualSpacing/>
              <w:jc w:val="center"/>
            </w:pPr>
            <w:r w:rsidRPr="001D7AF4">
              <w:t>H.SedExitChannel</w:t>
            </w:r>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Profundidad máxima del agua</w:t>
            </w:r>
          </w:p>
        </w:tc>
        <w:tc>
          <w:tcPr>
            <w:tcW w:w="1921" w:type="dxa"/>
          </w:tcPr>
          <w:p w:rsidR="004F3CC2" w:rsidRPr="001D7AF4" w:rsidRDefault="0067126F" w:rsidP="00F61533">
            <w:pPr>
              <w:keepNext/>
              <w:keepLines/>
              <w:contextualSpacing/>
              <w:jc w:val="center"/>
            </w:pPr>
            <w:r w:rsidRPr="001D7AF4">
              <w:t>HW.SedExitChannel</w:t>
            </w:r>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ltura del vertedero</w:t>
            </w:r>
          </w:p>
        </w:tc>
        <w:tc>
          <w:tcPr>
            <w:tcW w:w="1921" w:type="dxa"/>
          </w:tcPr>
          <w:p w:rsidR="004F3CC2" w:rsidRPr="001D7AF4" w:rsidRDefault="0067126F" w:rsidP="00F61533">
            <w:pPr>
              <w:keepNext/>
              <w:keepLines/>
              <w:contextualSpacing/>
              <w:jc w:val="center"/>
            </w:pPr>
            <w:r w:rsidRPr="001D7AF4">
              <w:t>H.SedWeirExit</w:t>
            </w:r>
          </w:p>
        </w:tc>
      </w:tr>
    </w:tbl>
    <w:p w:rsidR="00977F73" w:rsidRPr="001D7AF4" w:rsidRDefault="00977F73" w:rsidP="004F3CC2">
      <w:pPr>
        <w:pStyle w:val="Heading3"/>
      </w:pPr>
    </w:p>
    <w:p w:rsidR="00977F73" w:rsidRPr="001D7AF4" w:rsidRDefault="00977F73"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4F3CC2" w:rsidRPr="001D7AF4" w:rsidRDefault="00AE11C0" w:rsidP="004F3CC2">
      <w:pPr>
        <w:pStyle w:val="Heading3"/>
      </w:pPr>
      <w:r w:rsidRPr="001D7AF4">
        <w:t>D</w:t>
      </w:r>
      <w:r w:rsidR="000A311F" w:rsidRPr="001D7AF4">
        <w:t>ifusores</w:t>
      </w:r>
    </w:p>
    <w:p w:rsidR="000A311F" w:rsidRPr="001D7AF4" w:rsidRDefault="000A311F" w:rsidP="00AE11C0">
      <w:r w:rsidRPr="001D7AF4">
        <w:t xml:space="preserve">Los tubos de 1” que bajan del tubo distribuidor para dirigir los chorros de salida del tubo distribuidor tienen </w:t>
      </w:r>
      <w:r w:rsidR="008B707D" w:rsidRPr="001D7AF4">
        <w:t>14</w:t>
      </w:r>
      <w:r w:rsidRPr="001D7AF4">
        <w:t xml:space="preserve"> cm de longitud. Los extremos inferiores se forman con un molde para que la salida tenga forma rectangular de dimensiones de 0.5 cm por 6 cm, con la dimensión larga alineada con el tubo de 8”. Cada tubo distribuidor tiene </w:t>
      </w:r>
      <w:r w:rsidR="0023791E" w:rsidRPr="001D7AF4">
        <w:t>8</w:t>
      </w:r>
      <w:r w:rsidR="008B707D" w:rsidRPr="001D7AF4">
        <w:t>5</w:t>
      </w:r>
      <w:r w:rsidRPr="001D7AF4">
        <w:t xml:space="preserve"> agujeros de salida con </w:t>
      </w:r>
      <w:r w:rsidR="008B707D" w:rsidRPr="001D7AF4">
        <w:t>85</w:t>
      </w:r>
      <w:r w:rsidRPr="001D7AF4">
        <w:t xml:space="preserve"> tubos de 1” para dirigir los chorros. Los agujeros son de diámetro 1-1/4”, y los tubos de 1”</w:t>
      </w:r>
      <w:r w:rsidR="0023791E" w:rsidRPr="001D7AF4">
        <w:t xml:space="preserve"> que </w:t>
      </w:r>
      <w:r w:rsidRPr="001D7AF4">
        <w:t>tienen diámetro externo de 1-5/16”</w:t>
      </w:r>
      <w:r w:rsidR="0023791E" w:rsidRPr="001D7AF4">
        <w:t xml:space="preserve"> se forman con otro molde</w:t>
      </w:r>
      <w:r w:rsidRPr="001D7AF4">
        <w:t xml:space="preserve"> de aluminio para poder meter los extremos en ese agujero.</w:t>
      </w:r>
    </w:p>
    <w:p w:rsidR="004F3CC2" w:rsidRPr="001D7AF4" w:rsidRDefault="004F3CC2" w:rsidP="008B707D">
      <w:pPr>
        <w:contextualSpacing/>
      </w:pPr>
    </w:p>
    <w:p w:rsidR="004F3CC2" w:rsidRPr="001D7AF4" w:rsidRDefault="004F3CC2" w:rsidP="004F3CC2">
      <w:pPr>
        <w:pStyle w:val="Caption"/>
      </w:pPr>
      <w:bookmarkStart w:id="116" w:name="_Toc325794425"/>
      <w:bookmarkStart w:id="117" w:name="_Toc424289964"/>
      <w:r w:rsidRPr="001D7AF4">
        <w:t xml:space="preserve">Tabla </w:t>
      </w:r>
      <w:r w:rsidR="00772C9B" w:rsidRPr="001D7AF4">
        <w:fldChar w:fldCharType="begin"/>
      </w:r>
      <w:r w:rsidRPr="001D7AF4">
        <w:instrText xml:space="preserve"> SEQ Tabla \* ARABIC </w:instrText>
      </w:r>
      <w:r w:rsidR="00772C9B" w:rsidRPr="001D7AF4">
        <w:fldChar w:fldCharType="separate"/>
      </w:r>
      <w:r w:rsidR="00745DF2" w:rsidRPr="001D7AF4">
        <w:rPr>
          <w:noProof/>
        </w:rPr>
        <w:t>10</w:t>
      </w:r>
      <w:r w:rsidR="00772C9B" w:rsidRPr="001D7AF4">
        <w:fldChar w:fldCharType="end"/>
      </w:r>
      <w:r w:rsidRPr="001D7AF4">
        <w:t xml:space="preserve">. </w:t>
      </w:r>
      <w:r w:rsidR="007A5FC5" w:rsidRPr="001D7AF4">
        <w:t>Datos del manifold</w:t>
      </w:r>
      <w:r w:rsidRPr="001D7AF4">
        <w:t xml:space="preserve"> distribuidor</w:t>
      </w:r>
      <w:bookmarkEnd w:id="116"/>
      <w:r w:rsidR="007A5FC5" w:rsidRPr="001D7AF4">
        <w:t xml:space="preserve"> del tanque</w:t>
      </w:r>
      <w:r w:rsidRPr="001D7AF4">
        <w:t xml:space="preserve"> de sedimentación</w:t>
      </w:r>
      <w:bookmarkEnd w:id="117"/>
    </w:p>
    <w:tbl>
      <w:tblPr>
        <w:tblW w:w="694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212"/>
        <w:gridCol w:w="2729"/>
      </w:tblGrid>
      <w:tr w:rsidR="004F3CC2" w:rsidRPr="001D7AF4" w:rsidTr="00F61533">
        <w:trPr>
          <w:trHeight w:val="159"/>
          <w:jc w:val="center"/>
        </w:trPr>
        <w:tc>
          <w:tcPr>
            <w:tcW w:w="5196" w:type="dxa"/>
          </w:tcPr>
          <w:p w:rsidR="004F3CC2" w:rsidRPr="001D7AF4" w:rsidRDefault="004F3CC2" w:rsidP="007A5FC5">
            <w:pPr>
              <w:keepNext/>
              <w:keepLines/>
              <w:contextualSpacing/>
              <w:jc w:val="center"/>
              <w:rPr>
                <w:szCs w:val="24"/>
              </w:rPr>
            </w:pPr>
            <w:r w:rsidRPr="001D7AF4">
              <w:rPr>
                <w:szCs w:val="24"/>
              </w:rPr>
              <w:lastRenderedPageBreak/>
              <w:t xml:space="preserve">Diámetro nominal del </w:t>
            </w:r>
            <w:r w:rsidR="007A5FC5" w:rsidRPr="001D7AF4">
              <w:rPr>
                <w:szCs w:val="24"/>
              </w:rPr>
              <w:t>manifold distribuidor</w:t>
            </w:r>
          </w:p>
        </w:tc>
        <w:tc>
          <w:tcPr>
            <w:tcW w:w="1745" w:type="dxa"/>
            <w:vAlign w:val="bottom"/>
          </w:tcPr>
          <w:p w:rsidR="004F3CC2" w:rsidRPr="001D7AF4" w:rsidRDefault="007A5FC5" w:rsidP="00F61533">
            <w:pPr>
              <w:keepNext/>
              <w:keepLines/>
              <w:contextualSpacing/>
              <w:jc w:val="center"/>
              <w:rPr>
                <w:szCs w:val="24"/>
              </w:rPr>
            </w:pPr>
            <w:r w:rsidRPr="001D7AF4">
              <w:rPr>
                <w:szCs w:val="24"/>
              </w:rPr>
              <w:t>ND.SedManifold</w:t>
            </w:r>
          </w:p>
        </w:tc>
      </w:tr>
      <w:tr w:rsidR="004F3CC2" w:rsidRPr="001D7AF4" w:rsidTr="00F61533">
        <w:trPr>
          <w:trHeight w:val="328"/>
          <w:jc w:val="center"/>
        </w:trPr>
        <w:tc>
          <w:tcPr>
            <w:tcW w:w="5196" w:type="dxa"/>
          </w:tcPr>
          <w:p w:rsidR="004F3CC2" w:rsidRPr="001D7AF4" w:rsidRDefault="004F3CC2" w:rsidP="00F61533">
            <w:pPr>
              <w:keepNext/>
              <w:keepLines/>
              <w:contextualSpacing/>
              <w:jc w:val="center"/>
              <w:rPr>
                <w:szCs w:val="24"/>
              </w:rPr>
            </w:pPr>
            <w:r w:rsidRPr="001D7AF4">
              <w:rPr>
                <w:szCs w:val="24"/>
              </w:rPr>
              <w:t>Diámetro de los agujeros</w:t>
            </w:r>
          </w:p>
        </w:tc>
        <w:tc>
          <w:tcPr>
            <w:tcW w:w="1745" w:type="dxa"/>
            <w:vAlign w:val="bottom"/>
          </w:tcPr>
          <w:p w:rsidR="004F3CC2" w:rsidRPr="001D7AF4" w:rsidRDefault="007A5FC5" w:rsidP="00F61533">
            <w:pPr>
              <w:keepNext/>
              <w:keepLines/>
              <w:contextualSpacing/>
              <w:jc w:val="center"/>
              <w:rPr>
                <w:szCs w:val="24"/>
              </w:rPr>
            </w:pPr>
            <w:r w:rsidRPr="001D7AF4">
              <w:rPr>
                <w:szCs w:val="24"/>
              </w:rPr>
              <w:t>D.SedManifoldPort</w:t>
            </w:r>
          </w:p>
        </w:tc>
      </w:tr>
      <w:tr w:rsidR="004F3CC2" w:rsidRPr="001D7AF4" w:rsidTr="00F61533">
        <w:trPr>
          <w:trHeight w:val="328"/>
          <w:jc w:val="center"/>
        </w:trPr>
        <w:tc>
          <w:tcPr>
            <w:tcW w:w="5196" w:type="dxa"/>
          </w:tcPr>
          <w:p w:rsidR="004F3CC2" w:rsidRPr="001D7AF4" w:rsidRDefault="004F3CC2" w:rsidP="00F61533">
            <w:pPr>
              <w:keepNext/>
              <w:keepLines/>
              <w:contextualSpacing/>
              <w:jc w:val="center"/>
              <w:rPr>
                <w:szCs w:val="24"/>
              </w:rPr>
            </w:pPr>
            <w:r w:rsidRPr="001D7AF4">
              <w:rPr>
                <w:szCs w:val="24"/>
              </w:rPr>
              <w:t>Número de agujeros</w:t>
            </w:r>
            <w:r w:rsidR="007A5FC5" w:rsidRPr="001D7AF4">
              <w:rPr>
                <w:szCs w:val="24"/>
              </w:rPr>
              <w:t xml:space="preserve"> y difusores</w:t>
            </w:r>
          </w:p>
        </w:tc>
        <w:tc>
          <w:tcPr>
            <w:tcW w:w="1745" w:type="dxa"/>
            <w:vAlign w:val="bottom"/>
          </w:tcPr>
          <w:p w:rsidR="004F3CC2" w:rsidRPr="001D7AF4" w:rsidRDefault="007A5FC5" w:rsidP="00F61533">
            <w:pPr>
              <w:keepNext/>
              <w:keepLines/>
              <w:contextualSpacing/>
              <w:jc w:val="center"/>
              <w:rPr>
                <w:szCs w:val="24"/>
              </w:rPr>
            </w:pPr>
            <w:r w:rsidRPr="001D7AF4">
              <w:rPr>
                <w:szCs w:val="24"/>
              </w:rPr>
              <w:t>N.SedManifoldPorts</w:t>
            </w:r>
          </w:p>
        </w:tc>
      </w:tr>
      <w:tr w:rsidR="004F3CC2" w:rsidRPr="001D7AF4" w:rsidTr="00F61533">
        <w:trPr>
          <w:trHeight w:val="340"/>
          <w:jc w:val="center"/>
        </w:trPr>
        <w:tc>
          <w:tcPr>
            <w:tcW w:w="5196" w:type="dxa"/>
          </w:tcPr>
          <w:p w:rsidR="004F3CC2" w:rsidRPr="001D7AF4" w:rsidRDefault="004F3CC2" w:rsidP="00F61533">
            <w:pPr>
              <w:keepNext/>
              <w:keepLines/>
              <w:contextualSpacing/>
              <w:jc w:val="center"/>
              <w:rPr>
                <w:szCs w:val="24"/>
              </w:rPr>
            </w:pPr>
            <w:r w:rsidRPr="001D7AF4">
              <w:rPr>
                <w:szCs w:val="24"/>
              </w:rPr>
              <w:t>Distancia entre agujeros (centro a centro)</w:t>
            </w:r>
          </w:p>
        </w:tc>
        <w:tc>
          <w:tcPr>
            <w:tcW w:w="1745" w:type="dxa"/>
          </w:tcPr>
          <w:p w:rsidR="004F3CC2" w:rsidRPr="001D7AF4" w:rsidRDefault="007A5FC5" w:rsidP="00F61533">
            <w:pPr>
              <w:keepNext/>
              <w:keepLines/>
              <w:contextualSpacing/>
              <w:jc w:val="center"/>
              <w:rPr>
                <w:szCs w:val="24"/>
              </w:rPr>
            </w:pPr>
            <w:r w:rsidRPr="001D7AF4">
              <w:rPr>
                <w:szCs w:val="24"/>
              </w:rPr>
              <w:t>B.SedDiffuser</w:t>
            </w:r>
          </w:p>
        </w:tc>
      </w:tr>
      <w:tr w:rsidR="004F3CC2" w:rsidRPr="001D7AF4" w:rsidTr="00F61533">
        <w:trPr>
          <w:trHeight w:val="328"/>
          <w:jc w:val="center"/>
        </w:trPr>
        <w:tc>
          <w:tcPr>
            <w:tcW w:w="5196" w:type="dxa"/>
          </w:tcPr>
          <w:p w:rsidR="004F3CC2" w:rsidRPr="001D7AF4" w:rsidRDefault="007A5FC5" w:rsidP="00F61533">
            <w:pPr>
              <w:keepNext/>
              <w:keepLines/>
              <w:contextualSpacing/>
              <w:jc w:val="center"/>
              <w:rPr>
                <w:szCs w:val="24"/>
              </w:rPr>
            </w:pPr>
            <w:r w:rsidRPr="001D7AF4">
              <w:rPr>
                <w:szCs w:val="24"/>
              </w:rPr>
              <w:t>Longitud de la parte desmontable del</w:t>
            </w:r>
            <w:r w:rsidR="004F3CC2" w:rsidRPr="001D7AF4">
              <w:rPr>
                <w:szCs w:val="24"/>
              </w:rPr>
              <w:t xml:space="preserve"> </w:t>
            </w:r>
            <w:r w:rsidRPr="001D7AF4">
              <w:rPr>
                <w:szCs w:val="24"/>
              </w:rPr>
              <w:t>manifold distribuidor</w:t>
            </w:r>
          </w:p>
        </w:tc>
        <w:tc>
          <w:tcPr>
            <w:tcW w:w="1745" w:type="dxa"/>
          </w:tcPr>
          <w:p w:rsidR="004F3CC2" w:rsidRPr="001D7AF4" w:rsidRDefault="007A5FC5" w:rsidP="00F61533">
            <w:pPr>
              <w:keepNext/>
              <w:keepLines/>
              <w:contextualSpacing/>
              <w:jc w:val="center"/>
              <w:rPr>
                <w:szCs w:val="24"/>
              </w:rPr>
            </w:pPr>
            <w:r w:rsidRPr="001D7AF4">
              <w:t>L.SedManHorizPipe2</w:t>
            </w:r>
          </w:p>
        </w:tc>
      </w:tr>
      <w:tr w:rsidR="004F3CC2" w:rsidRPr="001D7AF4" w:rsidTr="00F61533">
        <w:trPr>
          <w:trHeight w:val="328"/>
          <w:jc w:val="center"/>
        </w:trPr>
        <w:tc>
          <w:tcPr>
            <w:tcW w:w="5196" w:type="dxa"/>
            <w:shd w:val="clear" w:color="auto" w:fill="auto"/>
          </w:tcPr>
          <w:p w:rsidR="004F3CC2" w:rsidRPr="001D7AF4" w:rsidRDefault="007A5FC5" w:rsidP="00F61533">
            <w:pPr>
              <w:keepNext/>
              <w:keepLines/>
              <w:contextualSpacing/>
              <w:jc w:val="center"/>
              <w:rPr>
                <w:szCs w:val="24"/>
              </w:rPr>
            </w:pPr>
            <w:r w:rsidRPr="001D7AF4">
              <w:rPr>
                <w:szCs w:val="24"/>
              </w:rPr>
              <w:t xml:space="preserve">Diámetro nominal de los </w:t>
            </w:r>
            <w:r w:rsidR="004F3CC2" w:rsidRPr="001D7AF4">
              <w:rPr>
                <w:szCs w:val="24"/>
              </w:rPr>
              <w:t>difusores</w:t>
            </w:r>
          </w:p>
        </w:tc>
        <w:tc>
          <w:tcPr>
            <w:tcW w:w="1745" w:type="dxa"/>
            <w:vAlign w:val="center"/>
          </w:tcPr>
          <w:p w:rsidR="004F3CC2" w:rsidRPr="001D7AF4" w:rsidRDefault="007A5FC5" w:rsidP="00F61533">
            <w:pPr>
              <w:keepNext/>
              <w:keepLines/>
              <w:contextualSpacing/>
              <w:jc w:val="center"/>
              <w:rPr>
                <w:szCs w:val="24"/>
              </w:rPr>
            </w:pPr>
            <w:r w:rsidRPr="001D7AF4">
              <w:rPr>
                <w:szCs w:val="24"/>
              </w:rPr>
              <w:t>ND.SedDiffuser</w:t>
            </w:r>
          </w:p>
        </w:tc>
      </w:tr>
      <w:tr w:rsidR="004F3CC2" w:rsidRPr="001D7AF4" w:rsidTr="00F61533">
        <w:trPr>
          <w:trHeight w:val="340"/>
          <w:jc w:val="center"/>
        </w:trPr>
        <w:tc>
          <w:tcPr>
            <w:tcW w:w="5196" w:type="dxa"/>
            <w:shd w:val="clear" w:color="auto" w:fill="auto"/>
          </w:tcPr>
          <w:p w:rsidR="004F3CC2" w:rsidRPr="001D7AF4" w:rsidRDefault="007A5FC5" w:rsidP="00F61533">
            <w:pPr>
              <w:keepNext/>
              <w:keepLines/>
              <w:contextualSpacing/>
              <w:jc w:val="center"/>
              <w:rPr>
                <w:szCs w:val="24"/>
              </w:rPr>
            </w:pPr>
            <w:r w:rsidRPr="001D7AF4">
              <w:rPr>
                <w:szCs w:val="24"/>
              </w:rPr>
              <w:t xml:space="preserve">Longitud de los </w:t>
            </w:r>
            <w:r w:rsidR="004F3CC2" w:rsidRPr="001D7AF4">
              <w:rPr>
                <w:szCs w:val="24"/>
              </w:rPr>
              <w:t>difusores</w:t>
            </w:r>
          </w:p>
        </w:tc>
        <w:tc>
          <w:tcPr>
            <w:tcW w:w="1745" w:type="dxa"/>
            <w:vAlign w:val="center"/>
          </w:tcPr>
          <w:p w:rsidR="004F3CC2" w:rsidRPr="001D7AF4" w:rsidRDefault="007A5FC5" w:rsidP="00F61533">
            <w:pPr>
              <w:keepNext/>
              <w:keepLines/>
              <w:contextualSpacing/>
              <w:jc w:val="center"/>
              <w:rPr>
                <w:szCs w:val="24"/>
              </w:rPr>
            </w:pPr>
            <w:r w:rsidRPr="001D7AF4">
              <w:rPr>
                <w:szCs w:val="24"/>
              </w:rPr>
              <w:t>L.Sed</w:t>
            </w:r>
            <w:r w:rsidR="009111DE" w:rsidRPr="001D7AF4">
              <w:rPr>
                <w:szCs w:val="24"/>
              </w:rPr>
              <w:t>Manifold</w:t>
            </w:r>
            <w:r w:rsidRPr="001D7AF4">
              <w:rPr>
                <w:szCs w:val="24"/>
              </w:rPr>
              <w:t>Diffuser</w:t>
            </w:r>
          </w:p>
        </w:tc>
      </w:tr>
      <w:tr w:rsidR="007A5FC5" w:rsidRPr="001D7AF4" w:rsidTr="00F61533">
        <w:trPr>
          <w:trHeight w:val="340"/>
          <w:jc w:val="center"/>
        </w:trPr>
        <w:tc>
          <w:tcPr>
            <w:tcW w:w="5196" w:type="dxa"/>
            <w:shd w:val="clear" w:color="auto" w:fill="auto"/>
          </w:tcPr>
          <w:p w:rsidR="007A5FC5" w:rsidRPr="001D7AF4" w:rsidRDefault="00BA505A" w:rsidP="00F61533">
            <w:pPr>
              <w:keepNext/>
              <w:keepLines/>
              <w:contextualSpacing/>
              <w:jc w:val="center"/>
              <w:rPr>
                <w:szCs w:val="24"/>
              </w:rPr>
            </w:pPr>
            <w:r w:rsidRPr="001D7AF4">
              <w:rPr>
                <w:szCs w:val="24"/>
              </w:rPr>
              <w:t>Ancho interno de la salida formada de los difusores</w:t>
            </w:r>
          </w:p>
        </w:tc>
        <w:tc>
          <w:tcPr>
            <w:tcW w:w="1745" w:type="dxa"/>
            <w:vAlign w:val="center"/>
          </w:tcPr>
          <w:p w:rsidR="007A5FC5" w:rsidRPr="001D7AF4" w:rsidRDefault="00BA505A" w:rsidP="00F61533">
            <w:pPr>
              <w:keepNext/>
              <w:keepLines/>
              <w:contextualSpacing/>
              <w:jc w:val="center"/>
              <w:rPr>
                <w:szCs w:val="24"/>
              </w:rPr>
            </w:pPr>
            <w:r w:rsidRPr="001D7AF4">
              <w:rPr>
                <w:szCs w:val="24"/>
              </w:rPr>
              <w:t>W.SedDiffuserInner</w:t>
            </w:r>
          </w:p>
        </w:tc>
      </w:tr>
      <w:tr w:rsidR="00BA505A" w:rsidRPr="001D7AF4" w:rsidTr="00F61533">
        <w:trPr>
          <w:trHeight w:val="340"/>
          <w:jc w:val="center"/>
        </w:trPr>
        <w:tc>
          <w:tcPr>
            <w:tcW w:w="5196" w:type="dxa"/>
            <w:shd w:val="clear" w:color="auto" w:fill="auto"/>
          </w:tcPr>
          <w:p w:rsidR="00BA505A" w:rsidRPr="001D7AF4" w:rsidRDefault="00BA505A" w:rsidP="00F61533">
            <w:pPr>
              <w:keepNext/>
              <w:keepLines/>
              <w:contextualSpacing/>
              <w:jc w:val="center"/>
              <w:rPr>
                <w:szCs w:val="24"/>
              </w:rPr>
            </w:pPr>
            <w:r w:rsidRPr="001D7AF4">
              <w:rPr>
                <w:szCs w:val="24"/>
              </w:rPr>
              <w:t>Tasa máxima de disipación de energía en la salida de los difusores</w:t>
            </w:r>
          </w:p>
        </w:tc>
        <w:tc>
          <w:tcPr>
            <w:tcW w:w="1745" w:type="dxa"/>
            <w:vAlign w:val="center"/>
          </w:tcPr>
          <w:p w:rsidR="00BA505A" w:rsidRPr="001D7AF4" w:rsidRDefault="00BA505A" w:rsidP="00F61533">
            <w:pPr>
              <w:keepNext/>
              <w:keepLines/>
              <w:contextualSpacing/>
              <w:jc w:val="center"/>
              <w:rPr>
                <w:szCs w:val="24"/>
              </w:rPr>
            </w:pPr>
            <w:r w:rsidRPr="001D7AF4">
              <w:rPr>
                <w:szCs w:val="24"/>
              </w:rPr>
              <w:t>ED.SedInlet</w:t>
            </w:r>
          </w:p>
        </w:tc>
      </w:tr>
      <w:tr w:rsidR="00BA505A" w:rsidRPr="001D7AF4" w:rsidTr="00F61533">
        <w:trPr>
          <w:trHeight w:val="340"/>
          <w:jc w:val="center"/>
        </w:trPr>
        <w:tc>
          <w:tcPr>
            <w:tcW w:w="5196" w:type="dxa"/>
            <w:shd w:val="clear" w:color="auto" w:fill="auto"/>
          </w:tcPr>
          <w:p w:rsidR="00BA505A" w:rsidRPr="001D7AF4" w:rsidRDefault="00BA505A" w:rsidP="00F61533">
            <w:pPr>
              <w:keepNext/>
              <w:keepLines/>
              <w:contextualSpacing/>
              <w:jc w:val="center"/>
              <w:rPr>
                <w:szCs w:val="24"/>
              </w:rPr>
            </w:pPr>
            <w:r w:rsidRPr="001D7AF4">
              <w:rPr>
                <w:szCs w:val="24"/>
              </w:rPr>
              <w:t>Brecha vertical entre la orilla de la media caña y la salida de los difusores</w:t>
            </w:r>
          </w:p>
        </w:tc>
        <w:tc>
          <w:tcPr>
            <w:tcW w:w="1745" w:type="dxa"/>
            <w:vAlign w:val="center"/>
          </w:tcPr>
          <w:p w:rsidR="00BA505A" w:rsidRPr="001D7AF4" w:rsidRDefault="00BA505A" w:rsidP="00F61533">
            <w:pPr>
              <w:keepNext/>
              <w:keepLines/>
              <w:contextualSpacing/>
              <w:jc w:val="center"/>
              <w:rPr>
                <w:szCs w:val="24"/>
              </w:rPr>
            </w:pPr>
            <w:r w:rsidRPr="001D7AF4">
              <w:rPr>
                <w:szCs w:val="24"/>
              </w:rPr>
              <w:t>H.JetReverserToDiffusers</w:t>
            </w:r>
          </w:p>
        </w:tc>
      </w:tr>
    </w:tbl>
    <w:p w:rsidR="00162F0E" w:rsidRPr="001D7AF4" w:rsidRDefault="00162F0E" w:rsidP="004F3CC2">
      <w:pPr>
        <w:contextualSpacing/>
        <w:rPr>
          <w:szCs w:val="24"/>
        </w:rPr>
      </w:pPr>
    </w:p>
    <w:p w:rsidR="00162F0E" w:rsidRPr="001D7AF4" w:rsidRDefault="00162F0E" w:rsidP="004F3CC2">
      <w:pPr>
        <w:contextualSpacing/>
        <w:rPr>
          <w:szCs w:val="24"/>
        </w:rPr>
      </w:pPr>
    </w:p>
    <w:p w:rsidR="007E6E66" w:rsidRPr="001D7AF4" w:rsidRDefault="00AE11C0" w:rsidP="007E6E66">
      <w:pPr>
        <w:pStyle w:val="Heading3"/>
      </w:pPr>
      <w:r w:rsidRPr="001D7AF4">
        <w:t>P</w:t>
      </w:r>
      <w:r w:rsidR="007E6E66" w:rsidRPr="001D7AF4">
        <w:t>lacas</w:t>
      </w:r>
      <w:r w:rsidRPr="001D7AF4">
        <w:t xml:space="preserve"> de sedimentación</w:t>
      </w:r>
    </w:p>
    <w:p w:rsidR="007E6E66" w:rsidRPr="001D7AF4" w:rsidRDefault="007E6E66" w:rsidP="00AE11C0">
      <w:r w:rsidRPr="001D7AF4">
        <w:t xml:space="preserve">El ancho de </w:t>
      </w:r>
      <w:r w:rsidR="00B57BFE" w:rsidRPr="001D7AF4">
        <w:t>1.07 m</w:t>
      </w:r>
      <w:r w:rsidRPr="001D7AF4">
        <w:t xml:space="preserve"> de las cámaras se diseña en base al ancho de las láminas de policarbonato que se usan para las placas, para no desperdiciar materiales. Las láminas de policarbonato, un buen material para placas sedimentadoras por su resistencia, flexibilidad, y lisura, son comerciales en dimensiones de 8’, 10’, 12’, y 20’ de largo por 42” de ancho por 2 mm de espesor. Para hacer el uso más eficiente de este material, el algoritmo de la herramienta de diseño de AguaClara optimiza la longitud de las placas de tal manera que el diseño requiere la compra de un mínimo número de láminas, dando una longitud mínima para cumplir con la velocidad de captura necesaria.</w:t>
      </w:r>
    </w:p>
    <w:p w:rsidR="00AE11C0" w:rsidRPr="001D7AF4" w:rsidRDefault="00AE11C0" w:rsidP="007E6E66">
      <w:pPr>
        <w:ind w:firstLine="360"/>
        <w:contextualSpacing/>
        <w:rPr>
          <w:szCs w:val="24"/>
        </w:rPr>
      </w:pPr>
    </w:p>
    <w:p w:rsidR="00162F0E" w:rsidRPr="001D7AF4" w:rsidRDefault="007E6E66" w:rsidP="007E6E66">
      <w:r w:rsidRPr="001D7AF4">
        <w:t xml:space="preserve">Las placas tienen un ángulo de 60 grados, el ángulo más eficiente para sedimentación. Cada cámara del tanque de sedimentación tiene un total de </w:t>
      </w:r>
      <w:r w:rsidR="00915F6E" w:rsidRPr="001D7AF4">
        <w:t>160 placas organizadas en 20</w:t>
      </w:r>
      <w:r w:rsidRPr="001D7AF4">
        <w:t xml:space="preserve"> módulos de </w:t>
      </w:r>
      <w:r w:rsidR="00915F6E" w:rsidRPr="001D7AF4">
        <w:t>8</w:t>
      </w:r>
      <w:r w:rsidRPr="001D7AF4">
        <w:t xml:space="preserve"> placas cada uno. Las placas descansan en una repisa de concreto. Las placas de los módulos están conectadas con tubería de diámetro 1/2”, con espaciadores concéntricos de tubería de diámetro 3/4". Las placas tienen 50 cm de longitud para lograr la velocidad de captura deseada de 0.12 mm/s.</w:t>
      </w:r>
    </w:p>
    <w:p w:rsidR="00162F0E" w:rsidRPr="001D7AF4" w:rsidRDefault="00162F0E" w:rsidP="007E6E66">
      <w:pPr>
        <w:contextualSpacing/>
        <w:rPr>
          <w:szCs w:val="24"/>
        </w:rPr>
      </w:pPr>
    </w:p>
    <w:p w:rsidR="007E6E66" w:rsidRPr="001D7AF4" w:rsidRDefault="007E6E66" w:rsidP="007E6E66">
      <w:pPr>
        <w:pStyle w:val="Caption"/>
      </w:pPr>
      <w:bookmarkStart w:id="118" w:name="_Toc325794426"/>
      <w:bookmarkStart w:id="119" w:name="_Toc424289965"/>
      <w:r w:rsidRPr="001D7AF4">
        <w:t xml:space="preserve">Tabla </w:t>
      </w:r>
      <w:r w:rsidR="00772C9B" w:rsidRPr="001D7AF4">
        <w:fldChar w:fldCharType="begin"/>
      </w:r>
      <w:r w:rsidRPr="001D7AF4">
        <w:instrText xml:space="preserve"> SEQ Tabla \* ARABIC </w:instrText>
      </w:r>
      <w:r w:rsidR="00772C9B" w:rsidRPr="001D7AF4">
        <w:fldChar w:fldCharType="separate"/>
      </w:r>
      <w:r w:rsidR="00745DF2" w:rsidRPr="001D7AF4">
        <w:rPr>
          <w:noProof/>
        </w:rPr>
        <w:t>11</w:t>
      </w:r>
      <w:r w:rsidR="00772C9B" w:rsidRPr="001D7AF4">
        <w:fldChar w:fldCharType="end"/>
      </w:r>
      <w:r w:rsidRPr="001D7AF4">
        <w:t xml:space="preserve">. </w:t>
      </w:r>
      <w:r w:rsidR="00BA505A" w:rsidRPr="001D7AF4">
        <w:t>Datos</w:t>
      </w:r>
      <w:r w:rsidRPr="001D7AF4">
        <w:t xml:space="preserve"> de las placas </w:t>
      </w:r>
      <w:bookmarkEnd w:id="118"/>
      <w:r w:rsidRPr="001D7AF4">
        <w:t>de sedimentación</w:t>
      </w:r>
      <w:bookmarkEnd w:id="119"/>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241"/>
        <w:gridCol w:w="1890"/>
      </w:tblGrid>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lastRenderedPageBreak/>
              <w:t>Ancho de las placas</w:t>
            </w:r>
          </w:p>
        </w:tc>
        <w:tc>
          <w:tcPr>
            <w:tcW w:w="1708" w:type="dxa"/>
            <w:vAlign w:val="center"/>
          </w:tcPr>
          <w:p w:rsidR="007E6E66" w:rsidRPr="001D7AF4" w:rsidRDefault="00BA505A" w:rsidP="00F61533">
            <w:pPr>
              <w:keepNext/>
              <w:keepLines/>
              <w:contextualSpacing/>
              <w:jc w:val="center"/>
              <w:rPr>
                <w:szCs w:val="24"/>
              </w:rPr>
            </w:pPr>
            <w:r w:rsidRPr="001D7AF4">
              <w:rPr>
                <w:szCs w:val="24"/>
              </w:rPr>
              <w:t>W.SedPlate</w:t>
            </w:r>
          </w:p>
        </w:tc>
      </w:tr>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t>Longitud de las placas</w:t>
            </w:r>
          </w:p>
        </w:tc>
        <w:tc>
          <w:tcPr>
            <w:tcW w:w="1708" w:type="dxa"/>
            <w:vAlign w:val="center"/>
          </w:tcPr>
          <w:p w:rsidR="007E6E66" w:rsidRPr="001D7AF4" w:rsidRDefault="00BA505A" w:rsidP="00F61533">
            <w:pPr>
              <w:keepNext/>
              <w:keepLines/>
              <w:contextualSpacing/>
              <w:jc w:val="center"/>
              <w:rPr>
                <w:szCs w:val="24"/>
              </w:rPr>
            </w:pPr>
            <w:r w:rsidRPr="001D7AF4">
              <w:rPr>
                <w:szCs w:val="24"/>
              </w:rPr>
              <w:t>L.SedPlate</w:t>
            </w:r>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Espacio perpendicular entre las placas</w:t>
            </w:r>
          </w:p>
        </w:tc>
        <w:tc>
          <w:tcPr>
            <w:tcW w:w="1708" w:type="dxa"/>
            <w:vAlign w:val="center"/>
          </w:tcPr>
          <w:p w:rsidR="007E6E66" w:rsidRPr="001D7AF4" w:rsidRDefault="00BA505A" w:rsidP="00F61533">
            <w:pPr>
              <w:keepNext/>
              <w:keepLines/>
              <w:contextualSpacing/>
              <w:jc w:val="center"/>
              <w:rPr>
                <w:szCs w:val="24"/>
              </w:rPr>
            </w:pPr>
            <w:r w:rsidRPr="001D7AF4">
              <w:rPr>
                <w:szCs w:val="24"/>
              </w:rPr>
              <w:t>S.SedPlate</w:t>
            </w:r>
          </w:p>
        </w:tc>
      </w:tr>
      <w:tr w:rsidR="00BA505A" w:rsidRPr="001D7AF4" w:rsidTr="00F61533">
        <w:trPr>
          <w:jc w:val="center"/>
        </w:trPr>
        <w:tc>
          <w:tcPr>
            <w:tcW w:w="4241" w:type="dxa"/>
            <w:vAlign w:val="center"/>
          </w:tcPr>
          <w:p w:rsidR="00BA505A" w:rsidRPr="001D7AF4" w:rsidRDefault="00BA505A" w:rsidP="00F61533">
            <w:pPr>
              <w:keepNext/>
              <w:keepLines/>
              <w:contextualSpacing/>
              <w:jc w:val="center"/>
              <w:rPr>
                <w:szCs w:val="24"/>
              </w:rPr>
            </w:pPr>
            <w:r w:rsidRPr="001D7AF4">
              <w:rPr>
                <w:szCs w:val="24"/>
              </w:rPr>
              <w:t>Ángulo de inclinación de las placas</w:t>
            </w:r>
          </w:p>
        </w:tc>
        <w:tc>
          <w:tcPr>
            <w:tcW w:w="1708" w:type="dxa"/>
            <w:vAlign w:val="center"/>
          </w:tcPr>
          <w:p w:rsidR="00BA505A" w:rsidRPr="001D7AF4" w:rsidRDefault="00BA505A" w:rsidP="00F61533">
            <w:pPr>
              <w:keepNext/>
              <w:keepLines/>
              <w:contextualSpacing/>
              <w:jc w:val="center"/>
              <w:rPr>
                <w:szCs w:val="24"/>
              </w:rPr>
            </w:pPr>
            <w:r w:rsidRPr="001D7AF4">
              <w:rPr>
                <w:szCs w:val="24"/>
              </w:rPr>
              <w:t>AN.SedPlate</w:t>
            </w:r>
          </w:p>
        </w:tc>
      </w:tr>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t xml:space="preserve">Número de placas en cada </w:t>
            </w:r>
            <w:r w:rsidR="00BA505A" w:rsidRPr="001D7AF4">
              <w:rPr>
                <w:szCs w:val="24"/>
              </w:rPr>
              <w:t>módulo</w:t>
            </w:r>
          </w:p>
        </w:tc>
        <w:tc>
          <w:tcPr>
            <w:tcW w:w="1708" w:type="dxa"/>
            <w:vAlign w:val="center"/>
          </w:tcPr>
          <w:p w:rsidR="007E6E66" w:rsidRPr="001D7AF4" w:rsidRDefault="00BA505A" w:rsidP="00F61533">
            <w:pPr>
              <w:keepNext/>
              <w:keepLines/>
              <w:contextualSpacing/>
              <w:jc w:val="center"/>
              <w:rPr>
                <w:szCs w:val="24"/>
              </w:rPr>
            </w:pPr>
            <w:r w:rsidRPr="001D7AF4">
              <w:rPr>
                <w:szCs w:val="24"/>
              </w:rPr>
              <w:t>N.SedModPlates</w:t>
            </w:r>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 xml:space="preserve">Número de módulos en cada </w:t>
            </w:r>
            <w:r w:rsidR="00BA505A" w:rsidRPr="001D7AF4">
              <w:rPr>
                <w:szCs w:val="24"/>
              </w:rPr>
              <w:t>tanque</w:t>
            </w:r>
          </w:p>
        </w:tc>
        <w:tc>
          <w:tcPr>
            <w:tcW w:w="1708" w:type="dxa"/>
            <w:vAlign w:val="center"/>
          </w:tcPr>
          <w:p w:rsidR="007E6E66" w:rsidRPr="001D7AF4" w:rsidRDefault="00BA505A" w:rsidP="00F61533">
            <w:pPr>
              <w:keepNext/>
              <w:keepLines/>
              <w:contextualSpacing/>
              <w:jc w:val="center"/>
              <w:rPr>
                <w:szCs w:val="24"/>
              </w:rPr>
            </w:pPr>
            <w:r w:rsidRPr="001D7AF4">
              <w:rPr>
                <w:szCs w:val="24"/>
              </w:rPr>
              <w:t>N.SedModules</w:t>
            </w:r>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 xml:space="preserve">Número de placas </w:t>
            </w:r>
            <w:r w:rsidR="00BA505A" w:rsidRPr="001D7AF4">
              <w:rPr>
                <w:szCs w:val="24"/>
              </w:rPr>
              <w:t>en cada tanque</w:t>
            </w:r>
          </w:p>
        </w:tc>
        <w:tc>
          <w:tcPr>
            <w:tcW w:w="1708" w:type="dxa"/>
            <w:vAlign w:val="center"/>
          </w:tcPr>
          <w:p w:rsidR="007E6E66" w:rsidRPr="001D7AF4" w:rsidRDefault="00BA505A" w:rsidP="00F61533">
            <w:pPr>
              <w:keepNext/>
              <w:keepLines/>
              <w:contextualSpacing/>
              <w:jc w:val="center"/>
              <w:rPr>
                <w:szCs w:val="24"/>
              </w:rPr>
            </w:pPr>
            <w:r w:rsidRPr="001D7AF4">
              <w:rPr>
                <w:szCs w:val="24"/>
              </w:rPr>
              <w:t>N.SedPlates</w:t>
            </w:r>
          </w:p>
        </w:tc>
      </w:tr>
      <w:tr w:rsidR="00BA505A" w:rsidRPr="001D7AF4" w:rsidTr="00F61533">
        <w:trPr>
          <w:jc w:val="center"/>
        </w:trPr>
        <w:tc>
          <w:tcPr>
            <w:tcW w:w="4241" w:type="dxa"/>
            <w:vAlign w:val="center"/>
          </w:tcPr>
          <w:p w:rsidR="00BA505A" w:rsidRPr="001D7AF4" w:rsidRDefault="00BA505A" w:rsidP="00F61533">
            <w:pPr>
              <w:keepNext/>
              <w:keepLines/>
              <w:contextualSpacing/>
              <w:jc w:val="center"/>
              <w:rPr>
                <w:szCs w:val="24"/>
              </w:rPr>
            </w:pPr>
            <w:r w:rsidRPr="001D7AF4">
              <w:rPr>
                <w:szCs w:val="24"/>
              </w:rPr>
              <w:t>Número de placas total en la planta</w:t>
            </w:r>
          </w:p>
        </w:tc>
        <w:tc>
          <w:tcPr>
            <w:tcW w:w="1708" w:type="dxa"/>
            <w:vAlign w:val="center"/>
          </w:tcPr>
          <w:p w:rsidR="00BA505A" w:rsidRPr="001D7AF4" w:rsidRDefault="00BA505A" w:rsidP="00F61533">
            <w:pPr>
              <w:keepNext/>
              <w:keepLines/>
              <w:contextualSpacing/>
              <w:jc w:val="center"/>
              <w:rPr>
                <w:szCs w:val="24"/>
              </w:rPr>
            </w:pPr>
            <w:r w:rsidRPr="001D7AF4">
              <w:rPr>
                <w:szCs w:val="24"/>
              </w:rPr>
              <w:t>N.SedPlatesTotal</w:t>
            </w:r>
          </w:p>
        </w:tc>
      </w:tr>
    </w:tbl>
    <w:p w:rsidR="007E6E66" w:rsidRPr="001D7AF4" w:rsidRDefault="007E6E66" w:rsidP="004F3CC2">
      <w:pPr>
        <w:contextualSpacing/>
        <w:rPr>
          <w:szCs w:val="24"/>
        </w:rPr>
      </w:pPr>
    </w:p>
    <w:p w:rsidR="007E6E66" w:rsidRPr="001D7AF4" w:rsidRDefault="00AE11C0" w:rsidP="007E6E66">
      <w:pPr>
        <w:pStyle w:val="Heading3"/>
      </w:pPr>
      <w:r w:rsidRPr="001D7AF4">
        <w:t>T</w:t>
      </w:r>
      <w:r w:rsidR="007E6E66" w:rsidRPr="001D7AF4">
        <w:t>ubos recolectores</w:t>
      </w:r>
    </w:p>
    <w:p w:rsidR="007E6E66" w:rsidRPr="001D7AF4" w:rsidRDefault="008F6EAE" w:rsidP="008F6EAE">
      <w:r w:rsidRPr="001D7AF4">
        <w:t>La siguiente tabla contiene las especificaciones de los tubos recolectores.</w:t>
      </w:r>
    </w:p>
    <w:p w:rsidR="008F6EAE" w:rsidRPr="001D7AF4" w:rsidRDefault="008F6EAE" w:rsidP="008F6EAE"/>
    <w:p w:rsidR="000A311F" w:rsidRPr="001D7AF4" w:rsidRDefault="000A311F" w:rsidP="000A311F">
      <w:pPr>
        <w:pStyle w:val="Caption"/>
      </w:pPr>
      <w:bookmarkStart w:id="120" w:name="_Toc325794427"/>
      <w:bookmarkStart w:id="121" w:name="_Toc424289966"/>
      <w:r w:rsidRPr="001D7AF4">
        <w:t xml:space="preserve">Tabla </w:t>
      </w:r>
      <w:r w:rsidR="00772C9B" w:rsidRPr="001D7AF4">
        <w:fldChar w:fldCharType="begin"/>
      </w:r>
      <w:r w:rsidRPr="001D7AF4">
        <w:instrText xml:space="preserve"> SEQ Tabla \* ARABIC </w:instrText>
      </w:r>
      <w:r w:rsidR="00772C9B" w:rsidRPr="001D7AF4">
        <w:fldChar w:fldCharType="separate"/>
      </w:r>
      <w:r w:rsidR="00745DF2" w:rsidRPr="001D7AF4">
        <w:rPr>
          <w:noProof/>
        </w:rPr>
        <w:t>12</w:t>
      </w:r>
      <w:r w:rsidR="00772C9B" w:rsidRPr="001D7AF4">
        <w:rPr>
          <w:noProof/>
        </w:rPr>
        <w:fldChar w:fldCharType="end"/>
      </w:r>
      <w:r w:rsidR="00A3440E" w:rsidRPr="001D7AF4">
        <w:rPr>
          <w:noProof/>
        </w:rPr>
        <w:t>.</w:t>
      </w:r>
      <w:r w:rsidRPr="001D7AF4">
        <w:t xml:space="preserve"> Especificaciones de los tubos recolectores</w:t>
      </w:r>
      <w:bookmarkEnd w:id="120"/>
      <w:r w:rsidRPr="001D7AF4">
        <w:t xml:space="preserve"> de los tanques de sedimentación</w:t>
      </w:r>
      <w:bookmarkEnd w:id="121"/>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423"/>
        <w:gridCol w:w="2382"/>
      </w:tblGrid>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Número de agujeros en cada tubo recolector</w:t>
            </w:r>
          </w:p>
        </w:tc>
        <w:tc>
          <w:tcPr>
            <w:tcW w:w="1660" w:type="dxa"/>
            <w:shd w:val="clear" w:color="auto" w:fill="auto"/>
            <w:vAlign w:val="center"/>
          </w:tcPr>
          <w:p w:rsidR="000A311F" w:rsidRPr="001D7AF4" w:rsidRDefault="00712B6B" w:rsidP="008F6EAE">
            <w:pPr>
              <w:keepNext/>
              <w:keepLines/>
              <w:contextualSpacing/>
              <w:jc w:val="center"/>
              <w:rPr>
                <w:szCs w:val="24"/>
              </w:rPr>
            </w:pPr>
            <w:r w:rsidRPr="001D7AF4">
              <w:rPr>
                <w:szCs w:val="24"/>
              </w:rPr>
              <w:t>N.SedLaunderOrifices</w:t>
            </w:r>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Separación entre agujeros</w:t>
            </w:r>
          </w:p>
        </w:tc>
        <w:tc>
          <w:tcPr>
            <w:tcW w:w="1660" w:type="dxa"/>
            <w:shd w:val="clear" w:color="auto" w:fill="auto"/>
            <w:vAlign w:val="center"/>
          </w:tcPr>
          <w:p w:rsidR="000A311F" w:rsidRPr="001D7AF4" w:rsidRDefault="00712B6B" w:rsidP="008F6EAE">
            <w:pPr>
              <w:keepNext/>
              <w:keepLines/>
              <w:contextualSpacing/>
              <w:jc w:val="center"/>
              <w:rPr>
                <w:szCs w:val="24"/>
              </w:rPr>
            </w:pPr>
            <w:r w:rsidRPr="001D7AF4">
              <w:rPr>
                <w:szCs w:val="24"/>
              </w:rPr>
              <w:t>B.SedLaunderOrifice</w:t>
            </w:r>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Diámetro de los agujeros</w:t>
            </w:r>
          </w:p>
        </w:tc>
        <w:tc>
          <w:tcPr>
            <w:tcW w:w="1660" w:type="dxa"/>
            <w:shd w:val="clear" w:color="auto" w:fill="auto"/>
            <w:vAlign w:val="center"/>
          </w:tcPr>
          <w:p w:rsidR="000A311F" w:rsidRPr="001D7AF4" w:rsidRDefault="00712B6B" w:rsidP="008F6EAE">
            <w:pPr>
              <w:keepNext/>
              <w:keepLines/>
              <w:contextualSpacing/>
              <w:jc w:val="center"/>
              <w:rPr>
                <w:szCs w:val="24"/>
              </w:rPr>
            </w:pPr>
            <w:r w:rsidRPr="001D7AF4">
              <w:rPr>
                <w:szCs w:val="24"/>
              </w:rPr>
              <w:t>D.SedLaunderOrifice</w:t>
            </w:r>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Diámetro nominal del tubo recolector</w:t>
            </w:r>
          </w:p>
        </w:tc>
        <w:tc>
          <w:tcPr>
            <w:tcW w:w="1660" w:type="dxa"/>
            <w:shd w:val="clear" w:color="auto" w:fill="auto"/>
            <w:vAlign w:val="center"/>
          </w:tcPr>
          <w:p w:rsidR="000A311F" w:rsidRPr="001D7AF4" w:rsidRDefault="00712B6B" w:rsidP="008F6EAE">
            <w:pPr>
              <w:keepNext/>
              <w:keepLines/>
              <w:contextualSpacing/>
              <w:jc w:val="center"/>
              <w:rPr>
                <w:szCs w:val="24"/>
              </w:rPr>
            </w:pPr>
            <w:r w:rsidRPr="001D7AF4">
              <w:rPr>
                <w:szCs w:val="24"/>
              </w:rPr>
              <w:t>ND.SedLaunder</w:t>
            </w:r>
          </w:p>
        </w:tc>
      </w:tr>
      <w:tr w:rsidR="000A311F" w:rsidRPr="001D7AF4" w:rsidTr="008F6EAE">
        <w:tc>
          <w:tcPr>
            <w:tcW w:w="5423" w:type="dxa"/>
            <w:shd w:val="clear" w:color="auto" w:fill="auto"/>
            <w:vAlign w:val="center"/>
          </w:tcPr>
          <w:p w:rsidR="000A311F" w:rsidRPr="001D7AF4" w:rsidRDefault="000A311F" w:rsidP="00712B6B">
            <w:pPr>
              <w:keepNext/>
              <w:keepLines/>
              <w:contextualSpacing/>
              <w:jc w:val="center"/>
              <w:rPr>
                <w:szCs w:val="24"/>
              </w:rPr>
            </w:pPr>
            <w:r w:rsidRPr="001D7AF4">
              <w:rPr>
                <w:szCs w:val="24"/>
              </w:rPr>
              <w:t>Altura del</w:t>
            </w:r>
            <w:r w:rsidR="00B57BFE" w:rsidRPr="001D7AF4">
              <w:rPr>
                <w:szCs w:val="24"/>
              </w:rPr>
              <w:t xml:space="preserve"> </w:t>
            </w:r>
            <w:r w:rsidR="00712B6B" w:rsidRPr="001D7AF4">
              <w:rPr>
                <w:szCs w:val="24"/>
              </w:rPr>
              <w:t>tubo, medida de la orilla de la media caña</w:t>
            </w:r>
          </w:p>
        </w:tc>
        <w:tc>
          <w:tcPr>
            <w:tcW w:w="1660" w:type="dxa"/>
            <w:shd w:val="clear" w:color="auto" w:fill="auto"/>
            <w:vAlign w:val="center"/>
          </w:tcPr>
          <w:p w:rsidR="000A311F" w:rsidRPr="001D7AF4" w:rsidRDefault="000A311F" w:rsidP="00AA5680">
            <w:pPr>
              <w:keepNext/>
              <w:keepLines/>
              <w:contextualSpacing/>
              <w:jc w:val="center"/>
              <w:rPr>
                <w:szCs w:val="24"/>
              </w:rPr>
            </w:pPr>
            <w:r w:rsidRPr="001D7AF4">
              <w:rPr>
                <w:szCs w:val="24"/>
              </w:rPr>
              <w:t>1</w:t>
            </w:r>
            <w:r w:rsidR="00AA5680" w:rsidRPr="001D7AF4">
              <w:rPr>
                <w:szCs w:val="24"/>
              </w:rPr>
              <w:t>.36</w:t>
            </w:r>
            <w:r w:rsidRPr="001D7AF4">
              <w:rPr>
                <w:szCs w:val="24"/>
              </w:rPr>
              <w:t xml:space="preserve"> m</w:t>
            </w:r>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Longitud de cada tubo recolector</w:t>
            </w:r>
          </w:p>
        </w:tc>
        <w:tc>
          <w:tcPr>
            <w:tcW w:w="1660" w:type="dxa"/>
            <w:shd w:val="clear" w:color="auto" w:fill="auto"/>
            <w:vAlign w:val="center"/>
          </w:tcPr>
          <w:p w:rsidR="000A311F" w:rsidRPr="001D7AF4" w:rsidRDefault="00AA5680" w:rsidP="008F6EAE">
            <w:pPr>
              <w:keepNext/>
              <w:keepLines/>
              <w:contextualSpacing/>
              <w:jc w:val="center"/>
              <w:rPr>
                <w:szCs w:val="24"/>
              </w:rPr>
            </w:pPr>
            <w:r w:rsidRPr="001D7AF4">
              <w:rPr>
                <w:szCs w:val="24"/>
              </w:rPr>
              <w:t>5.12</w:t>
            </w:r>
            <w:r w:rsidR="000A311F" w:rsidRPr="001D7AF4">
              <w:rPr>
                <w:szCs w:val="24"/>
              </w:rPr>
              <w:t xml:space="preserve"> m</w:t>
            </w:r>
          </w:p>
        </w:tc>
      </w:tr>
    </w:tbl>
    <w:p w:rsidR="004F3CC2" w:rsidRPr="001D7AF4" w:rsidRDefault="008F6EAE" w:rsidP="004F3CC2">
      <w:pPr>
        <w:ind w:firstLine="360"/>
        <w:contextualSpacing/>
      </w:pPr>
      <w:r w:rsidRPr="001D7AF4">
        <w:br w:type="textWrapping" w:clear="all"/>
      </w:r>
    </w:p>
    <w:p w:rsidR="0098473C" w:rsidRPr="001D7AF4" w:rsidRDefault="0098473C" w:rsidP="00E37292"/>
    <w:p w:rsidR="000D720D" w:rsidRPr="001D7AF4" w:rsidRDefault="00F16D2D" w:rsidP="00E37292">
      <w:r w:rsidRPr="001D7AF4">
        <w:t xml:space="preserve"> </w:t>
      </w:r>
    </w:p>
    <w:p w:rsidR="00AE11C0" w:rsidRPr="001D7AF4" w:rsidRDefault="00AE11C0" w:rsidP="00E37292">
      <w:pPr>
        <w:pStyle w:val="Heading1"/>
      </w:pPr>
      <w:bookmarkStart w:id="122" w:name="_Toc298764158"/>
      <w:bookmarkStart w:id="123" w:name="_Toc325794409"/>
      <w:bookmarkStart w:id="124" w:name="_Toc298764156"/>
    </w:p>
    <w:p w:rsidR="00AE11C0" w:rsidRPr="001D7AF4" w:rsidRDefault="00AE11C0">
      <w:r w:rsidRPr="001D7AF4">
        <w:br w:type="page"/>
      </w:r>
    </w:p>
    <w:p w:rsidR="0057542E" w:rsidRPr="001D7AF4" w:rsidRDefault="0057542E" w:rsidP="00AE11C0">
      <w:pPr>
        <w:pStyle w:val="Heading1"/>
      </w:pPr>
      <w:bookmarkStart w:id="125" w:name="_Toc424289922"/>
      <w:r w:rsidRPr="001D7AF4">
        <w:lastRenderedPageBreak/>
        <w:t>Filtro Rápido de Arena en Múltiples Capas</w:t>
      </w:r>
      <w:r w:rsidR="00AE11C0" w:rsidRPr="001D7AF4">
        <w:t xml:space="preserve"> Abierto</w:t>
      </w:r>
      <w:r w:rsidRPr="001D7AF4">
        <w:t xml:space="preserve">: </w:t>
      </w:r>
      <w:bookmarkEnd w:id="122"/>
      <w:bookmarkEnd w:id="123"/>
      <w:r w:rsidR="00EA634F" w:rsidRPr="001D7AF4">
        <w:t>FRAMCA</w:t>
      </w:r>
      <w:bookmarkEnd w:id="125"/>
    </w:p>
    <w:p w:rsidR="00E37292" w:rsidRPr="001D7AF4" w:rsidRDefault="00E37292" w:rsidP="00E37292">
      <w:pPr>
        <w:pStyle w:val="Heading2"/>
      </w:pPr>
      <w:bookmarkStart w:id="126" w:name="_Toc424289923"/>
      <w:r w:rsidRPr="001D7AF4">
        <w:t>Propósito y Descripción</w:t>
      </w:r>
      <w:bookmarkEnd w:id="126"/>
    </w:p>
    <w:p w:rsidR="003B4D81" w:rsidRPr="001D7AF4" w:rsidRDefault="0057542E" w:rsidP="00AE11C0">
      <w:r w:rsidRPr="001D7AF4">
        <w:t>Las plantas de AguaClara cuentan con un sistema de filtración no convencional. Se ha diseñado el Filtro Rápido de Arena en Múltiples Capas (</w:t>
      </w:r>
      <w:r w:rsidR="00EA634F" w:rsidRPr="001D7AF4">
        <w:t>FRAMCA</w:t>
      </w:r>
      <w:r w:rsidRPr="001D7AF4">
        <w:t xml:space="preserve">) de AguaClara para </w:t>
      </w:r>
    </w:p>
    <w:p w:rsidR="003B4D81" w:rsidRPr="001D7AF4" w:rsidRDefault="0057542E" w:rsidP="003B4D81">
      <w:pPr>
        <w:pStyle w:val="ListParagraph"/>
        <w:numPr>
          <w:ilvl w:val="0"/>
          <w:numId w:val="18"/>
        </w:numPr>
        <w:rPr>
          <w:szCs w:val="24"/>
        </w:rPr>
      </w:pPr>
      <w:r w:rsidRPr="001D7AF4">
        <w:rPr>
          <w:szCs w:val="24"/>
        </w:rPr>
        <w:t>ocupar</w:t>
      </w:r>
      <w:r w:rsidR="00F36B3D" w:rsidRPr="001D7AF4">
        <w:rPr>
          <w:szCs w:val="24"/>
        </w:rPr>
        <w:t xml:space="preserve"> un mínimo de área</w:t>
      </w:r>
      <w:r w:rsidRPr="001D7AF4">
        <w:rPr>
          <w:szCs w:val="24"/>
        </w:rPr>
        <w:t xml:space="preserve">, </w:t>
      </w:r>
    </w:p>
    <w:p w:rsidR="003B4D81" w:rsidRPr="001D7AF4" w:rsidRDefault="0057542E" w:rsidP="003B4D81">
      <w:pPr>
        <w:pStyle w:val="ListParagraph"/>
        <w:numPr>
          <w:ilvl w:val="0"/>
          <w:numId w:val="18"/>
        </w:numPr>
        <w:rPr>
          <w:szCs w:val="24"/>
        </w:rPr>
      </w:pPr>
      <w:r w:rsidRPr="001D7AF4">
        <w:rPr>
          <w:szCs w:val="24"/>
        </w:rPr>
        <w:t>funcionar</w:t>
      </w:r>
      <w:r w:rsidR="003B4D81" w:rsidRPr="001D7AF4">
        <w:rPr>
          <w:szCs w:val="24"/>
        </w:rPr>
        <w:t xml:space="preserve"> sin ninguna energía eléctrica</w:t>
      </w:r>
    </w:p>
    <w:p w:rsidR="003B4D81" w:rsidRPr="001D7AF4" w:rsidRDefault="0057542E" w:rsidP="003B4D81">
      <w:pPr>
        <w:pStyle w:val="ListParagraph"/>
        <w:numPr>
          <w:ilvl w:val="0"/>
          <w:numId w:val="18"/>
        </w:numPr>
        <w:rPr>
          <w:szCs w:val="24"/>
        </w:rPr>
      </w:pPr>
      <w:r w:rsidRPr="001D7AF4">
        <w:rPr>
          <w:szCs w:val="24"/>
        </w:rPr>
        <w:t>usar un mínimo de parte</w:t>
      </w:r>
      <w:r w:rsidR="003B4D81" w:rsidRPr="001D7AF4">
        <w:rPr>
          <w:szCs w:val="24"/>
        </w:rPr>
        <w:t>s mecánicas</w:t>
      </w:r>
    </w:p>
    <w:p w:rsidR="003B4D81" w:rsidRPr="001D7AF4" w:rsidRDefault="003B4D81" w:rsidP="003B4D81">
      <w:pPr>
        <w:pStyle w:val="ListParagraph"/>
        <w:numPr>
          <w:ilvl w:val="0"/>
          <w:numId w:val="18"/>
        </w:numPr>
        <w:rPr>
          <w:szCs w:val="24"/>
        </w:rPr>
      </w:pPr>
      <w:r w:rsidRPr="001D7AF4">
        <w:rPr>
          <w:szCs w:val="24"/>
        </w:rPr>
        <w:t>ser fácil de operar y mantener</w:t>
      </w:r>
    </w:p>
    <w:p w:rsidR="003B4D81" w:rsidRPr="001D7AF4" w:rsidRDefault="0057542E" w:rsidP="003B4D81">
      <w:pPr>
        <w:pStyle w:val="ListParagraph"/>
        <w:numPr>
          <w:ilvl w:val="0"/>
          <w:numId w:val="18"/>
        </w:numPr>
        <w:rPr>
          <w:szCs w:val="24"/>
        </w:rPr>
      </w:pPr>
      <w:r w:rsidRPr="001D7AF4">
        <w:rPr>
          <w:szCs w:val="24"/>
        </w:rPr>
        <w:t>lograr un alto nivel de rendimiento con respecto a la remoción de partículas y el uso eficiente de agua para</w:t>
      </w:r>
      <w:r w:rsidR="0074349D" w:rsidRPr="001D7AF4">
        <w:rPr>
          <w:szCs w:val="24"/>
        </w:rPr>
        <w:t xml:space="preserve"> el retrolavado</w:t>
      </w:r>
      <w:r w:rsidRPr="001D7AF4">
        <w:rPr>
          <w:szCs w:val="24"/>
        </w:rPr>
        <w:t xml:space="preserve">. </w:t>
      </w:r>
    </w:p>
    <w:p w:rsidR="006A7F43" w:rsidRPr="001D7AF4" w:rsidRDefault="0057542E" w:rsidP="006A7F43">
      <w:pPr>
        <w:rPr>
          <w:szCs w:val="24"/>
        </w:rPr>
      </w:pPr>
      <w:r w:rsidRPr="001D7AF4">
        <w:rPr>
          <w:szCs w:val="24"/>
        </w:rPr>
        <w:t xml:space="preserve">La tecnología surge de dos innovaciones claves. </w:t>
      </w:r>
    </w:p>
    <w:p w:rsidR="006A7F43" w:rsidRPr="001D7AF4" w:rsidRDefault="006A7F43" w:rsidP="006A7F43">
      <w:pPr>
        <w:rPr>
          <w:szCs w:val="24"/>
        </w:rPr>
      </w:pPr>
    </w:p>
    <w:p w:rsidR="006A7F43" w:rsidRPr="001D7AF4" w:rsidRDefault="001F48F0" w:rsidP="006A7F43">
      <w:pPr>
        <w:pStyle w:val="Heading3"/>
      </w:pPr>
      <w:r w:rsidRPr="001D7AF4">
        <w:t>P</w:t>
      </w:r>
      <w:r w:rsidR="00D55025" w:rsidRPr="001D7AF4">
        <w:t xml:space="preserve">rimera innovación: </w:t>
      </w:r>
      <w:r w:rsidR="003861F6" w:rsidRPr="001D7AF4">
        <w:t>retrolavar sin bombas</w:t>
      </w:r>
    </w:p>
    <w:p w:rsidR="003861F6" w:rsidRPr="001D7AF4" w:rsidRDefault="0057542E" w:rsidP="003B4D81">
      <w:pPr>
        <w:rPr>
          <w:szCs w:val="24"/>
        </w:rPr>
      </w:pPr>
      <w:r w:rsidRPr="001D7AF4">
        <w:rPr>
          <w:szCs w:val="24"/>
        </w:rPr>
        <w:t>La primera es la manera en que se logra la velocidad requerida para retrolavar el lecho de arena sin bombas. El ciclo de retrolavado necesita una velocidad de agua aproximadamente seis veces más alta que el ciclo de filtración para fluidificar la arena y quitar l</w:t>
      </w:r>
      <w:r w:rsidR="00F36B3D" w:rsidRPr="001D7AF4">
        <w:rPr>
          <w:szCs w:val="24"/>
        </w:rPr>
        <w:t>as partículas acumuladas</w:t>
      </w:r>
      <w:r w:rsidRPr="001D7AF4">
        <w:rPr>
          <w:szCs w:val="24"/>
        </w:rPr>
        <w:t xml:space="preserve">. En </w:t>
      </w:r>
      <w:r w:rsidR="00C55245" w:rsidRPr="001D7AF4">
        <w:rPr>
          <w:szCs w:val="24"/>
        </w:rPr>
        <w:t xml:space="preserve">muchos </w:t>
      </w:r>
      <w:r w:rsidRPr="001D7AF4">
        <w:rPr>
          <w:szCs w:val="24"/>
        </w:rPr>
        <w:t>sistemas convencionales de filtros de arena hidráulicos (q</w:t>
      </w:r>
      <w:r w:rsidR="00C55245" w:rsidRPr="001D7AF4">
        <w:rPr>
          <w:szCs w:val="24"/>
        </w:rPr>
        <w:t>ue funcionan sólo aprovechando la fuerza</w:t>
      </w:r>
      <w:r w:rsidRPr="001D7AF4">
        <w:rPr>
          <w:szCs w:val="24"/>
        </w:rPr>
        <w:t xml:space="preserve"> de gravedad,</w:t>
      </w:r>
      <w:r w:rsidR="00C55245" w:rsidRPr="001D7AF4">
        <w:rPr>
          <w:szCs w:val="24"/>
        </w:rPr>
        <w:t xml:space="preserve"> sin energía eléctrica)</w:t>
      </w:r>
      <w:r w:rsidRPr="001D7AF4">
        <w:rPr>
          <w:szCs w:val="24"/>
        </w:rPr>
        <w:t xml:space="preserve"> </w:t>
      </w:r>
      <w:r w:rsidR="00C55245" w:rsidRPr="001D7AF4">
        <w:rPr>
          <w:szCs w:val="24"/>
        </w:rPr>
        <w:t>se usa una batería de filtros</w:t>
      </w:r>
      <w:r w:rsidRPr="001D7AF4">
        <w:rPr>
          <w:szCs w:val="24"/>
        </w:rPr>
        <w:t xml:space="preserve"> para que los caudales de seis filtros activos en el ciclo de filtración se puedan combinar para retrolavar uno a la vez. </w:t>
      </w:r>
    </w:p>
    <w:p w:rsidR="0057542E" w:rsidRPr="001D7AF4" w:rsidRDefault="0057542E" w:rsidP="003B4D81">
      <w:pPr>
        <w:rPr>
          <w:szCs w:val="24"/>
        </w:rPr>
      </w:pPr>
      <w:r w:rsidRPr="001D7AF4">
        <w:rPr>
          <w:szCs w:val="24"/>
        </w:rPr>
        <w:t xml:space="preserve">El </w:t>
      </w:r>
      <w:r w:rsidR="00EA634F" w:rsidRPr="001D7AF4">
        <w:rPr>
          <w:szCs w:val="24"/>
        </w:rPr>
        <w:t>FRAMCA</w:t>
      </w:r>
      <w:r w:rsidRPr="001D7AF4">
        <w:rPr>
          <w:szCs w:val="24"/>
        </w:rPr>
        <w:t xml:space="preserve"> de AguaClara, por otro lado, efectivamente pone los filtros de esta batería uno encima de otro, en seis capas horizontales, así conservando el área plana. De esta manera, todo el caudal que normalmente se divide entre las entradas de las seis capas en el ciclo de filtración, se concentra en una sola entrada inferior en el ciclo de retrolavado.</w:t>
      </w:r>
    </w:p>
    <w:p w:rsidR="005F0B6D" w:rsidRPr="001D7AF4" w:rsidRDefault="005F0B6D" w:rsidP="0057542E">
      <w:pPr>
        <w:pStyle w:val="Figure"/>
        <w:contextualSpacing/>
      </w:pPr>
    </w:p>
    <w:p w:rsidR="0057542E" w:rsidRPr="001D7AF4" w:rsidRDefault="00772C9B" w:rsidP="007B12D8">
      <w:pPr>
        <w:pStyle w:val="Figure"/>
      </w:pPr>
      <w:r>
        <w:rPr>
          <w:noProof/>
          <w:lang w:val="en-US"/>
        </w:rPr>
      </w:r>
      <w:r w:rsidRPr="00772C9B">
        <w:rPr>
          <w:noProof/>
          <w:lang w:val="en-US"/>
        </w:rPr>
        <w:pict>
          <v:group id="Group 102556" o:spid="_x0000_s1292" style="width:363pt;height:184.5pt;mso-position-horizontal-relative:char;mso-position-vertical-relative:line" coordsize="54584,283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">
            <v:shape id="Picture 779" o:spid="_x0000_s1293" type="#_x0000_t75" style="position:absolute;width:54584;height:2838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osulXFAAAA3AAAAA8AAABkcnMvZG93bnJldi54bWxEj9FqwkAURN8L/YflFnwR3TQPVqKrlEJV&#10;BAXTfsAle5tNzd4N2TVGv94VBB+HmTnDzJe9rUVHra8cK3gfJyCIC6crLhX8/nyPpiB8QNZYOyYF&#10;F/KwXLy+zDHT7swH6vJQighhn6ECE0KTSekLQxb92DXE0ftzrcUQZVtK3eI5wm0t0ySZSIsVxwWD&#10;DX0ZKo75ySrYrv20K+3Q1KujTFbD/U5f/3dKDd76zxmIQH14hh/tjVaQph9wPxOPgFzc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6LLpVxQAAANwAAAAPAAAAAAAAAAAAAAAA&#10;AJ8CAABkcnMvZG93bnJldi54bWxQSwUGAAAAAAQABAD3AAAAkQMAAAAA&#10;">
              <v:imagedata r:id="rId40" o:title=""/>
              <v:path arrowok="t"/>
            </v:shape>
            <v:shape id="Text Box 831" o:spid="_x0000_s1294" type="#_x0000_t202" style="position:absolute;left:1714;top:6191;width:7762;height:26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p+C8AA&#10;AADcAAAADwAAAGRycy9kb3ducmV2LnhtbERPy4rCMBTdC/5DuIIbsallxkc1igozuPXxAbfNtS02&#10;N6WJtv69WQzM8nDem11vavGi1lWWFcyiGARxbnXFhYLb9We6BOE8ssbaMil4k4PddjjYYKptx2d6&#10;XXwhQgi7FBWU3jeplC4vyaCLbEMcuLttDfoA20LqFrsQbmqZxPFcGqw4NJTY0LGk/HF5GgX3Uzf5&#10;XnXZr78tzl/zA1aLzL6VGo/6/RqEp97/i//cJ60gScLacCYcAbn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Xp+C8AAAADcAAAADwAAAAAAAAAAAAAAAACYAgAAZHJzL2Rvd25y&#10;ZXYueG1sUEsFBgAAAAAEAAQA9QAAAIUDAAAAAA==&#10;" stroked="f">
              <v:textbox>
                <w:txbxContent>
                  <w:p w:rsidR="005A0CE3" w:rsidRPr="005F0B6D" w:rsidRDefault="005A0CE3" w:rsidP="007E2EFF">
                    <w:pPr>
                      <w:rPr>
                        <w:sz w:val="22"/>
                        <w:szCs w:val="22"/>
                        <w:lang w:val="en-US"/>
                      </w:rPr>
                    </w:pPr>
                    <w:r w:rsidRPr="005F0B6D">
                      <w:rPr>
                        <w:sz w:val="22"/>
                        <w:szCs w:val="22"/>
                      </w:rPr>
                      <w:t>Entradas</w:t>
                    </w:r>
                  </w:p>
                </w:txbxContent>
              </v:textbox>
            </v:shape>
            <v:shape id="Text Box 832" o:spid="_x0000_s1295" type="#_x0000_t202" style="position:absolute;left:19240;top:9048;width:7144;height:31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bbkMIA&#10;AADcAAAADwAAAGRycy9kb3ducmV2LnhtbESP3YrCMBSE7xd8h3AEbxZNLa4/1SgqKN768wDH5tgW&#10;m5PSRFvf3gjCXg4z8w2zWLWmFE+qXWFZwXAQgSBOrS44U3A57/pTEM4jaywtk4IXOVgtOz8LTLRt&#10;+EjPk89EgLBLUEHufZVI6dKcDLqBrYiDd7O1QR9knUldYxPgppRxFI2lwYLDQo4VbXNK76eHUXA7&#10;NL9/s+a695fJcTTeYDG52pdSvW67noPw1Pr/8Ld90ArieAafM+EIyO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NtuQwgAAANwAAAAPAAAAAAAAAAAAAAAAAJgCAABkcnMvZG93&#10;bnJldi54bWxQSwUGAAAAAAQABAD1AAAAhwMAAAAA&#10;" stroked="f">
              <v:textbox>
                <w:txbxContent>
                  <w:p w:rsidR="005A0CE3" w:rsidRPr="005F0B6D" w:rsidRDefault="005A0CE3" w:rsidP="007E2EFF">
                    <w:pPr>
                      <w:rPr>
                        <w:sz w:val="22"/>
                        <w:szCs w:val="22"/>
                        <w:lang w:val="es-ES"/>
                      </w:rPr>
                    </w:pPr>
                    <w:r w:rsidRPr="005F0B6D">
                      <w:rPr>
                        <w:sz w:val="22"/>
                        <w:szCs w:val="22"/>
                        <w:lang w:val="es-ES"/>
                      </w:rPr>
                      <w:t>Salidas</w:t>
                    </w:r>
                  </w:p>
                </w:txbxContent>
              </v:textbox>
            </v:shape>
            <v:shape id="Text Box 833" o:spid="_x0000_s1296" type="#_x0000_t202" style="position:absolute;left:24860;top:12668;width:8763;height:46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Xk0MEA&#10;AADcAAAADwAAAGRycy9kb3ducmV2LnhtbERPyW7CMBC9I/EP1lTqBREHyhowqK1UlGsCHzDEk0WN&#10;x1HskvD39aFSj09vP55H04oH9a6xrGARxSCIC6sbrhTcrl/zHQjnkTW2lknBkxycT9PJERNtB87o&#10;kftKhBB2CSqove8SKV1Rk0EX2Y44cKXtDfoA+0rqHocQblq5jOONNNhwaKixo8+aiu/8xygo02G2&#10;3g/3i79ts9XmA5vt3T6Ven0Z3w8gPI3+X/znTrWC5VuYH86EIyBP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rV5NDBAAAA3AAAAA8AAAAAAAAAAAAAAAAAmAIAAGRycy9kb3du&#10;cmV2LnhtbFBLBQYAAAAABAAEAPUAAACGAwAAAAA=&#10;" stroked="f">
              <v:textbox>
                <w:txbxContent>
                  <w:p w:rsidR="005A0CE3" w:rsidRPr="005F0B6D" w:rsidRDefault="005A0CE3" w:rsidP="007E2EFF">
                    <w:pPr>
                      <w:jc w:val="center"/>
                      <w:rPr>
                        <w:sz w:val="22"/>
                        <w:szCs w:val="22"/>
                        <w:lang w:val="es-ES"/>
                      </w:rPr>
                    </w:pPr>
                    <w:r w:rsidRPr="005F0B6D">
                      <w:rPr>
                        <w:sz w:val="22"/>
                        <w:szCs w:val="22"/>
                        <w:lang w:val="es-ES"/>
                      </w:rPr>
                      <w:t>Tubos ranurados</w:t>
                    </w:r>
                  </w:p>
                </w:txbxContent>
              </v:textbox>
            </v:shape>
            <v:shape id="Text Box 834" o:spid="_x0000_s1297" type="#_x0000_t202" style="position:absolute;left:44862;top:7048;width:9697;height:47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lBS8IA&#10;AADcAAAADwAAAGRycy9kb3ducmV2LnhtbESP3YrCMBSE7xd8h3AEbxZN1fWvGkUFF2/9eYBjc2yL&#10;zUlpoq1vbwTBy2FmvmEWq8YU4kGVyy0r6PciEMSJ1TmnCs6nXXcKwnlkjYVlUvAkB6tl62eBsbY1&#10;H+hx9KkIEHYxKsi8L2MpXZKRQdezJXHwrrYy6IOsUqkrrAPcFHIQRWNpMOewkGFJ24yS2/FuFFz3&#10;9e9oVl/+/Xly+BtvMJ9c7FOpTrtZz0F4avw3/GnvtYLBsA/vM+EIyO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mUFLwgAAANwAAAAPAAAAAAAAAAAAAAAAAJgCAABkcnMvZG93&#10;bnJldi54bWxQSwUGAAAAAAQABAD1AAAAhwMAAAAA&#10;" stroked="f">
              <v:textbox>
                <w:txbxContent>
                  <w:p w:rsidR="005A0CE3" w:rsidRPr="005F0B6D" w:rsidRDefault="005A0CE3" w:rsidP="007E2EFF">
                    <w:pPr>
                      <w:jc w:val="center"/>
                      <w:rPr>
                        <w:sz w:val="22"/>
                        <w:szCs w:val="22"/>
                        <w:lang w:val="en-US"/>
                      </w:rPr>
                    </w:pPr>
                    <w:r w:rsidRPr="005F0B6D">
                      <w:rPr>
                        <w:sz w:val="22"/>
                        <w:szCs w:val="22"/>
                      </w:rPr>
                      <w:t>Salida para retrolavado</w:t>
                    </w:r>
                  </w:p>
                </w:txbxContent>
              </v:textbox>
            </v:shape>
            <w10:wrap type="none"/>
            <w10:anchorlock/>
          </v:group>
        </w:pict>
      </w:r>
    </w:p>
    <w:p w:rsidR="0057542E" w:rsidRPr="001D7AF4" w:rsidRDefault="0057542E" w:rsidP="007B12D8">
      <w:pPr>
        <w:pStyle w:val="Figure"/>
      </w:pPr>
      <w:r w:rsidRPr="001D7AF4">
        <w:t>Los esquemas muestran los recorridos de agua en el lecho de arena en (a) la carrera de filtración y (b) la carrera de retrolavado. Dirigir el caudal entero del filtro por una sola entrada al fondo del lecho de arena aumenta seis veces la velocidad del flujo en cada capa. De esta manera se logra fluidificar el lecho y limpiar la arena con la misma cantidad de agua que pasa por el filtro durante la carrera de filtración.</w:t>
      </w:r>
    </w:p>
    <w:p w:rsidR="0057542E" w:rsidRPr="001D7AF4" w:rsidRDefault="00AE3651" w:rsidP="008C15A6">
      <w:pPr>
        <w:pStyle w:val="Caption"/>
      </w:pPr>
      <w:bookmarkStart w:id="127" w:name="_Toc424289951"/>
      <w:r w:rsidRPr="001D7AF4">
        <w:t xml:space="preserve">Ilustración </w:t>
      </w:r>
      <w:r w:rsidR="00772C9B" w:rsidRPr="001D7AF4">
        <w:fldChar w:fldCharType="begin"/>
      </w:r>
      <w:r w:rsidRPr="001D7AF4">
        <w:instrText xml:space="preserve"> SEQ Ilustración \* ARABIC </w:instrText>
      </w:r>
      <w:r w:rsidR="00772C9B" w:rsidRPr="001D7AF4">
        <w:fldChar w:fldCharType="separate"/>
      </w:r>
      <w:r w:rsidR="005A74AE">
        <w:rPr>
          <w:noProof/>
        </w:rPr>
        <w:t>22</w:t>
      </w:r>
      <w:r w:rsidR="00772C9B" w:rsidRPr="001D7AF4">
        <w:fldChar w:fldCharType="end"/>
      </w:r>
      <w:r w:rsidRPr="001D7AF4">
        <w:t xml:space="preserve">. </w:t>
      </w:r>
      <w:r w:rsidR="0057542E" w:rsidRPr="001D7AF4">
        <w:t xml:space="preserve">Concepto de los recorridos de agua en </w:t>
      </w:r>
      <w:r w:rsidRPr="001D7AF4">
        <w:t>la arena</w:t>
      </w:r>
      <w:r w:rsidR="0057542E" w:rsidRPr="001D7AF4">
        <w:t xml:space="preserve"> de</w:t>
      </w:r>
      <w:r w:rsidRPr="001D7AF4">
        <w:t xml:space="preserve">l </w:t>
      </w:r>
      <w:r w:rsidR="00EA634F" w:rsidRPr="001D7AF4">
        <w:t>FRAMCA</w:t>
      </w:r>
      <w:r w:rsidRPr="001D7AF4">
        <w:t xml:space="preserve"> durante </w:t>
      </w:r>
      <w:r w:rsidR="008C15A6" w:rsidRPr="001D7AF4">
        <w:t>el ciclo de filtración y el ciclo de retrolavado</w:t>
      </w:r>
      <w:bookmarkEnd w:id="127"/>
    </w:p>
    <w:p w:rsidR="003861F6" w:rsidRPr="001D7AF4" w:rsidRDefault="001F48F0" w:rsidP="003861F6">
      <w:pPr>
        <w:pStyle w:val="Heading3"/>
      </w:pPr>
      <w:r w:rsidRPr="001D7AF4">
        <w:t>S</w:t>
      </w:r>
      <w:r w:rsidR="003861F6" w:rsidRPr="001D7AF4">
        <w:t>egunda innovación: retrolavar sin válvulas</w:t>
      </w:r>
    </w:p>
    <w:p w:rsidR="003861F6" w:rsidRPr="001D7AF4" w:rsidRDefault="0057542E" w:rsidP="001F48F0">
      <w:r w:rsidRPr="001D7AF4">
        <w:t xml:space="preserve">La segunda innovación clave del </w:t>
      </w:r>
      <w:r w:rsidR="00EA634F" w:rsidRPr="001D7AF4">
        <w:t>FRAMCA</w:t>
      </w:r>
      <w:r w:rsidRPr="001D7AF4">
        <w:t xml:space="preserve"> de Agua</w:t>
      </w:r>
      <w:r w:rsidR="00FF3701" w:rsidRPr="001D7AF4">
        <w:t>Clara es el uso de un</w:t>
      </w:r>
      <w:r w:rsidRPr="001D7AF4">
        <w:t xml:space="preserve"> sifón para controlar los ciclos del filtr</w:t>
      </w:r>
      <w:r w:rsidR="008C15A6" w:rsidRPr="001D7AF4">
        <w:t>o</w:t>
      </w:r>
      <w:r w:rsidR="00FF3701" w:rsidRPr="001D7AF4">
        <w:t>, así evitando</w:t>
      </w:r>
      <w:r w:rsidR="00E706E8" w:rsidRPr="001D7AF4">
        <w:t xml:space="preserve"> el uso de bombas o</w:t>
      </w:r>
      <w:r w:rsidRPr="001D7AF4">
        <w:t xml:space="preserve"> válvulas</w:t>
      </w:r>
      <w:r w:rsidR="00FF3701" w:rsidRPr="001D7AF4">
        <w:t xml:space="preserve"> de diámetro grande</w:t>
      </w:r>
      <w:r w:rsidRPr="001D7AF4">
        <w:t>. La pérdida de carga en el ciclo de filtración es una fracción pequeña de la pérdida de carga en el ciclo de retrolavado, en el cual hay que fluidificar todo el lecho de arena con una velocidad seis veces más alta. Sin embargo, el agua entra en el sistema en los dos ciclos a la misma altura</w:t>
      </w:r>
      <w:r w:rsidR="008C15A6" w:rsidRPr="001D7AF4">
        <w:t xml:space="preserve"> en la caja de entrada. Por</w:t>
      </w:r>
      <w:r w:rsidR="003861F6" w:rsidRPr="001D7AF4">
        <w:t xml:space="preserve"> lo</w:t>
      </w:r>
      <w:r w:rsidR="008C15A6" w:rsidRPr="001D7AF4">
        <w:t xml:space="preserve"> tanto</w:t>
      </w:r>
      <w:r w:rsidRPr="001D7AF4">
        <w:t xml:space="preserve">, para cambiar entre los </w:t>
      </w:r>
      <w:r w:rsidR="008C15A6" w:rsidRPr="001D7AF4">
        <w:t xml:space="preserve">dos </w:t>
      </w:r>
      <w:r w:rsidRPr="001D7AF4">
        <w:t xml:space="preserve">ciclos hay que cambiar la altura a que </w:t>
      </w:r>
      <w:r w:rsidR="007F7FD2" w:rsidRPr="001D7AF4">
        <w:t>sale el agua</w:t>
      </w:r>
      <w:r w:rsidRPr="001D7AF4">
        <w:t xml:space="preserve"> del sistema. </w:t>
      </w:r>
      <w:r w:rsidR="008C15A6" w:rsidRPr="001D7AF4">
        <w:t>Esto se hace</w:t>
      </w:r>
      <w:r w:rsidRPr="001D7AF4">
        <w:t xml:space="preserve"> con u</w:t>
      </w:r>
      <w:r w:rsidR="008C15A6" w:rsidRPr="001D7AF4">
        <w:t>na sola válvula de aire que activa</w:t>
      </w:r>
      <w:r w:rsidRPr="001D7AF4">
        <w:t xml:space="preserve"> o rompe un sifón. Con el sif</w:t>
      </w:r>
      <w:r w:rsidR="008C15A6" w:rsidRPr="001D7AF4">
        <w:t>ón roto, el agua sale</w:t>
      </w:r>
      <w:r w:rsidRPr="001D7AF4">
        <w:t xml:space="preserve"> en la caja de salida al lado de la caja de entrada. Con el sifón activo, el agua sucia, que es el producto del proceso de retrolavado, sale en el canal de drenaje de la planta a una altura mucho más baja. </w:t>
      </w:r>
    </w:p>
    <w:p w:rsidR="001F48F0" w:rsidRPr="001D7AF4" w:rsidRDefault="001F48F0" w:rsidP="0057542E">
      <w:pPr>
        <w:ind w:firstLine="360"/>
        <w:contextualSpacing/>
        <w:rPr>
          <w:szCs w:val="24"/>
        </w:rPr>
      </w:pPr>
    </w:p>
    <w:p w:rsidR="0057542E" w:rsidRPr="001D7AF4" w:rsidRDefault="0057542E" w:rsidP="001F48F0">
      <w:r w:rsidRPr="001D7AF4">
        <w:t>Para operar el sistema completo, el operador sólo tiene que manipular la válvula de aire, y el proceso sigue automáticamente. Cuando está roto el sifón, abrir la válvula causa que el aire salga y el tubo se llene de agua. Cuando está activo el sifón y el nivel de agua en el filtro está más bajo, abrir la válvula causa que aire entre en el tubo e impida el flu</w:t>
      </w:r>
      <w:r w:rsidR="008C15A6" w:rsidRPr="001D7AF4">
        <w:t>jo de agua hacia la salida baja (</w:t>
      </w:r>
      <w:r w:rsidR="00772C9B" w:rsidRPr="001D7AF4">
        <w:fldChar w:fldCharType="begin"/>
      </w:r>
      <w:r w:rsidR="008C15A6" w:rsidRPr="001D7AF4">
        <w:instrText xml:space="preserve"> REF _Ref381775067 \h </w:instrText>
      </w:r>
      <w:r w:rsidR="00772C9B" w:rsidRPr="001D7AF4">
        <w:fldChar w:fldCharType="separate"/>
      </w:r>
      <w:r w:rsidR="008C0B3C" w:rsidRPr="001D7AF4">
        <w:t xml:space="preserve">Ilustración </w:t>
      </w:r>
      <w:r w:rsidR="008C0B3C" w:rsidRPr="001D7AF4">
        <w:rPr>
          <w:noProof/>
        </w:rPr>
        <w:t>20</w:t>
      </w:r>
      <w:r w:rsidR="00772C9B" w:rsidRPr="001D7AF4">
        <w:fldChar w:fldCharType="end"/>
      </w:r>
      <w:r w:rsidR="008C15A6" w:rsidRPr="001D7AF4">
        <w:t>).</w:t>
      </w:r>
    </w:p>
    <w:p w:rsidR="007B12D8" w:rsidRPr="001D7AF4" w:rsidRDefault="007B12D8" w:rsidP="0093311D">
      <w:pPr>
        <w:pStyle w:val="Figure"/>
        <w:rPr>
          <w:szCs w:val="24"/>
        </w:rPr>
      </w:pPr>
    </w:p>
    <w:p w:rsidR="0056713B" w:rsidRPr="001D7AF4" w:rsidRDefault="00772C9B" w:rsidP="0093311D">
      <w:pPr>
        <w:pStyle w:val="Figure"/>
        <w:rPr>
          <w:szCs w:val="24"/>
        </w:rPr>
      </w:pPr>
      <w:r w:rsidRPr="00772C9B">
        <w:rPr>
          <w:noProof/>
          <w:lang w:val="en-US"/>
        </w:rPr>
      </w:r>
      <w:r w:rsidRPr="00772C9B">
        <w:rPr>
          <w:noProof/>
          <w:lang w:val="en-US"/>
        </w:rPr>
        <w:pict>
          <v:group id="Group 204" o:spid="_x0000_s1298" style="width:435.75pt;height:261.75pt;mso-position-horizontal-relative:char;mso-position-vertical-relative:line" coordorigin=",190" coordsize="54197,315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">
            <v:shape id="Picture 778" o:spid="_x0000_s1299" type="#_x0000_t75" style="position:absolute;top:1143;width:53244;height:305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gScazCAAAA3AAAAA8AAABkcnMvZG93bnJldi54bWxEj0GLwjAUhO/C/ofwFvam6bpQtRpFFoS9&#10;eLB68fZonm01eSlJ1O6/N4LgcZiZb5jFqrdG3MiH1rGC71EGgrhyuuVawWG/GU5BhIis0TgmBf8U&#10;YLX8GCyw0O7OO7qVsRYJwqFABU2MXSFlqBqyGEauI07eyXmLMUlfS+3xnuDWyHGW5dJiy2mhwY5+&#10;G6ou5dUq8Of9z2wbLlOzzo87X6KhgBulvj779RxEpD6+w6/2n1aQzybwPJOOgFw+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oEnGswgAAANwAAAAPAAAAAAAAAAAAAAAAAJ8C&#10;AABkcnMvZG93bnJldi54bWxQSwUGAAAAAAQABAD3AAAAjgMAAAAA&#10;">
              <v:imagedata r:id="rId41" o:title=""/>
              <v:path arrowok="t"/>
            </v:shape>
            <v:shape id="Text Box 829" o:spid="_x0000_s1300" type="#_x0000_t202" style="position:absolute;left:6350;top:285;width:4794;height:342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XlPr8A&#10;AADcAAAADwAAAGRycy9kb3ducmV2LnhtbERPy4rCMBTdD/gP4QrupqmzkLYaRYSBWQm+cHtprk21&#10;ualNptb5+slCcHk478VqsI3oqfO1YwXTJAVBXDpdc6XgePj+zED4gKyxcUwKnuRhtRx9LLDQ7sE7&#10;6vehEjGEfYEKTAhtIaUvDVn0iWuJI3dxncUQYVdJ3eEjhttGfqXpTFqsOTYYbGljqLztf62Ce3al&#10;zJ5yzE9/+bbBc3Y1vVdqMh7WcxCBhvAWv9w/WsEsj2vjmXgE5P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ZdeU+vwAAANwAAAAPAAAAAAAAAAAAAAAAAJgCAABkcnMvZG93bnJl&#10;di54bWxQSwUGAAAAAAQABAD1AAAAhAMAAAAA&#10;" fillcolor="white [3212]" stroked="f">
              <v:textbox inset="0,0,0,0">
                <w:txbxContent>
                  <w:p w:rsidR="005A0CE3" w:rsidRPr="008C79E1" w:rsidRDefault="005A0CE3" w:rsidP="007E2EFF">
                    <w:pPr>
                      <w:rPr>
                        <w:sz w:val="20"/>
                        <w:lang w:val="es-ES"/>
                      </w:rPr>
                    </w:pPr>
                    <w:r w:rsidRPr="008C79E1">
                      <w:rPr>
                        <w:sz w:val="20"/>
                        <w:lang w:val="es-ES"/>
                      </w:rPr>
                      <w:t>Caja de entrada</w:t>
                    </w:r>
                  </w:p>
                </w:txbxContent>
              </v:textbox>
            </v:shape>
            <v:shape id="Text Box 197" o:spid="_x0000_s1301" type="#_x0000_t202" style="position:absolute;left:9620;top:3810;width:4000;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lApcMA&#10;AADcAAAADwAAAGRycy9kb3ducmV2LnhtbESPQWsCMRSE7wX/Q3iCt5q1B9msRhFB6EnQVrw+Ns/N&#10;6uZl3cR121/fFAo9DjPzDbNcD64RPXWh9qxhNs1AEJfe1Fxp+PzYveYgQkQ22HgmDV8UYL0avSyx&#10;MP7JB+qPsRIJwqFADTbGtpAylJYchqlviZN38Z3DmGRXSdPhM8FdI9+ybC4d1pwWLLa0tVTejg+n&#10;4Z5fKXcnher0rfYNnvOr7YPWk/GwWYCINMT/8F/73WiYKwW/Z9IRkK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jlApcMAAADcAAAADwAAAAAAAAAAAAAAAACYAgAAZHJzL2Rv&#10;d25yZXYueG1sUEsFBgAAAAAEAAQA9QAAAIgDAAAAAA==&#10;" fillcolor="white [3212]" stroked="f">
              <v:textbox inset="0,0,0,0">
                <w:txbxContent>
                  <w:p w:rsidR="005A0CE3" w:rsidRPr="008C79E1" w:rsidRDefault="005A0CE3" w:rsidP="0093311D">
                    <w:pPr>
                      <w:jc w:val="center"/>
                      <w:rPr>
                        <w:sz w:val="20"/>
                        <w:lang w:val="es-ES"/>
                      </w:rPr>
                    </w:pPr>
                    <w:r>
                      <w:rPr>
                        <w:sz w:val="20"/>
                        <w:lang w:val="es-ES"/>
                      </w:rPr>
                      <w:t>Caja de salida</w:t>
                    </w:r>
                  </w:p>
                </w:txbxContent>
              </v:textbox>
            </v:shape>
            <v:shape id="Text Box 198" o:spid="_x0000_s1302" type="#_x0000_t202" style="position:absolute;left:15144;top:1238;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hzIsEA&#10;AADcAAAADwAAAGRycy9kb3ducmV2LnhtbERPPWvDMBDdC/kP4gLZarkdGtuNEkqg0KkQp6brYV0t&#10;p9bJsVTbya+PhkDHx/ve7GbbiZEG3zpW8JSkIIhrp1tuFHwd3x8zED4ga+wck4ILedhtFw8bLLSb&#10;+EBjGRoRQ9gXqMCE0BdS+tqQRZ+4njhyP26wGCIcGqkHnGK47eRzmr5Iiy3HBoM97Q3Vv+WfVXDO&#10;TpTZKse8uuafHX5nJzN6pVbL+e0VRKA5/Ivv7g+tYJ3G+fFMPAJye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nocyLBAAAA3AAAAA8AAAAAAAAAAAAAAAAAmAIAAGRycy9kb3du&#10;cmV2LnhtbFBLBQYAAAAABAAEAPUAAACGAwAAAAA=&#10;" fillcolor="white [3212]" stroked="f">
              <v:textbox inset="0,0,0,0">
                <w:txbxContent>
                  <w:p w:rsidR="005A0CE3" w:rsidRPr="008C79E1" w:rsidRDefault="005A0CE3" w:rsidP="0093311D">
                    <w:pPr>
                      <w:jc w:val="center"/>
                      <w:rPr>
                        <w:sz w:val="20"/>
                        <w:lang w:val="es-ES"/>
                      </w:rPr>
                    </w:pPr>
                    <w:r>
                      <w:rPr>
                        <w:sz w:val="20"/>
                        <w:lang w:val="es-ES"/>
                      </w:rPr>
                      <w:t>Vertedero de salida</w:t>
                    </w:r>
                  </w:p>
                </w:txbxContent>
              </v:textbox>
            </v:shape>
            <v:shape id="Text Box 199" o:spid="_x0000_s1303" type="#_x0000_t202" style="position:absolute;left:22383;top:8191;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TWucMA&#10;AADcAAAADwAAAGRycy9kb3ducmV2LnhtbESPQWvCQBSE7wX/w/KE3upGDzWJriKFgiehWvH6yD6z&#10;0ezbmF1j6q93BaHHYWa+YebL3taio9ZXjhWMRwkI4sLpiksFv7vvjxSED8gaa8ek4I88LBeDtznm&#10;2t34h7ptKEWEsM9RgQmhyaX0hSGLfuQa4ugdXWsxRNmWUrd4i3Bby0mSfEqLFccFgw19GSrO26tV&#10;cElPlNp9htn+nm1qPKQn03ml3of9agYiUB/+w6/2WiuYJmN4nolH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qTWucMAAADcAAAADwAAAAAAAAAAAAAAAACYAgAAZHJzL2Rv&#10;d25yZXYueG1sUEsFBgAAAAAEAAQA9QAAAIgDAAAAAA==&#10;" fillcolor="white [3212]" stroked="f">
              <v:textbox inset="0,0,0,0">
                <w:txbxContent>
                  <w:p w:rsidR="005A0CE3" w:rsidRPr="008C79E1" w:rsidRDefault="005A0CE3" w:rsidP="0093311D">
                    <w:pPr>
                      <w:jc w:val="center"/>
                      <w:rPr>
                        <w:sz w:val="20"/>
                        <w:lang w:val="es-ES"/>
                      </w:rPr>
                    </w:pPr>
                    <w:r>
                      <w:rPr>
                        <w:sz w:val="20"/>
                        <w:lang w:val="es-ES"/>
                      </w:rPr>
                      <w:t>Niples de tubo</w:t>
                    </w:r>
                  </w:p>
                </w:txbxContent>
              </v:textbox>
            </v:shape>
            <v:shape id="Text Box 200" o:spid="_x0000_s1304" type="#_x0000_t202" style="position:absolute;left:23907;top:14382;width:4191;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ZIzsQA&#10;AADcAAAADwAAAGRycy9kb3ducmV2LnhtbESPQWvCQBSE74L/YXlCb7rRQ5ukbkSEgiehttLrI/vM&#10;Jmbfxuw2pv56t1DocZiZb5j1ZrStGKj3tWMFy0UCgrh0uuZKwefH2zwF4QOyxtYxKfghD5tiOllj&#10;rt2N32k4hkpECPscFZgQulxKXxqy6BeuI47e2fUWQ5R9JXWPtwi3rVwlybO0WHNcMNjRzlB5OX5b&#10;Bde0odSeMsxO9+zQ4lfamMEr9TQbt68gAo3hP/zX3msFL8kKfs/EIy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2SM7EAAAA3AAAAA8AAAAAAAAAAAAAAAAAmAIAAGRycy9k&#10;b3ducmV2LnhtbFBLBQYAAAAABAAEAPUAAACJAwAAAAA=&#10;" fillcolor="white [3212]" stroked="f">
              <v:textbox inset="0,0,0,0">
                <w:txbxContent>
                  <w:p w:rsidR="005A0CE3" w:rsidRPr="008C79E1" w:rsidRDefault="005A0CE3" w:rsidP="0093311D">
                    <w:pPr>
                      <w:jc w:val="center"/>
                      <w:rPr>
                        <w:sz w:val="20"/>
                        <w:lang w:val="es-ES"/>
                      </w:rPr>
                    </w:pPr>
                    <w:r>
                      <w:rPr>
                        <w:sz w:val="20"/>
                        <w:lang w:val="es-ES"/>
                      </w:rPr>
                      <w:t>Trampa de aire</w:t>
                    </w:r>
                  </w:p>
                </w:txbxContent>
              </v:textbox>
            </v:shape>
            <v:shape id="Text Box 201" o:spid="_x0000_s1305" type="#_x0000_t202" style="position:absolute;left:33337;top:5143;width:4191;height:152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rtVcQA&#10;AADcAAAADwAAAGRycy9kb3ducmV2LnhtbESPQWvCQBSE70L/w/IK3nRTBU2iq5SC0JPQWOn1kX3N&#10;RrNv0+w2if31bqHQ4zAz3zDb/Wgb0VPna8cKnuYJCOLS6ZorBe+nwywF4QOyxsYxKbiRh/3uYbLF&#10;XLuB36gvQiUihH2OCkwIbS6lLw1Z9HPXEkfv03UWQ5RdJXWHQ4TbRi6SZCUt1hwXDLb0Yqi8Ft9W&#10;wVd6odSeM8zOP9mxwY/0Ynqv1PRxfN6ACDSG//Bf+1UrWCdL+D0Tj4D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67VXEAAAA3AAAAA8AAAAAAAAAAAAAAAAAmAIAAGRycy9k&#10;b3ducmV2LnhtbFBLBQYAAAAABAAEAPUAAACJAwAAAAA=&#10;" fillcolor="white [3212]" stroked="f">
              <v:textbox inset="0,0,0,0">
                <w:txbxContent>
                  <w:p w:rsidR="005A0CE3" w:rsidRPr="008C79E1" w:rsidRDefault="005A0CE3" w:rsidP="0093311D">
                    <w:pPr>
                      <w:jc w:val="center"/>
                      <w:rPr>
                        <w:sz w:val="20"/>
                        <w:lang w:val="es-ES"/>
                      </w:rPr>
                    </w:pPr>
                    <w:r>
                      <w:rPr>
                        <w:sz w:val="20"/>
                        <w:lang w:val="es-ES"/>
                      </w:rPr>
                      <w:t>Sifón</w:t>
                    </w:r>
                  </w:p>
                </w:txbxContent>
              </v:textbox>
            </v:shape>
            <v:shape id="Text Box 202" o:spid="_x0000_s1306" type="#_x0000_t202" style="position:absolute;left:38100;top:190;width:5905;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iKxcMA&#10;AADcAAAADwAAAGRycy9kb3ducmV2LnhtbESPQWvCQBSE74X+h+UVvNWNQSSJriIFoadCteL1kX1m&#10;o9m3aXaNqb/eFYQeh5n5hlmsBtuInjpfO1YwGScgiEuna64U/Ow27xkIH5A1No5JwR95WC1fXxZY&#10;aHflb+q3oRIRwr5ABSaEtpDSl4Ys+rFriaN3dJ3FEGVXSd3hNcJtI9MkmUmLNccFgy19GCrP24tV&#10;8JudKLP7HPP9Lf9q8JCdTO+VGr0N6zmIQEP4Dz/bn1pBmk7hcSYeAbm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AiKxcMAAADcAAAADwAAAAAAAAAAAAAAAACYAgAAZHJzL2Rv&#10;d25yZXYueG1sUEsFBgAAAAAEAAQA9QAAAIgDAAAAAA==&#10;" fillcolor="white [3212]" stroked="f">
              <v:textbox inset="0,0,0,0">
                <w:txbxContent>
                  <w:p w:rsidR="005A0CE3" w:rsidRPr="008C79E1" w:rsidRDefault="005A0CE3" w:rsidP="0093311D">
                    <w:pPr>
                      <w:jc w:val="center"/>
                      <w:rPr>
                        <w:sz w:val="20"/>
                        <w:lang w:val="es-ES"/>
                      </w:rPr>
                    </w:pPr>
                    <w:r>
                      <w:rPr>
                        <w:sz w:val="20"/>
                        <w:lang w:val="es-ES"/>
                      </w:rPr>
                      <w:t>Válvula de aire</w:t>
                    </w:r>
                  </w:p>
                </w:txbxContent>
              </v:textbox>
            </v:shape>
            <v:shape id="Text Box 203" o:spid="_x0000_s1307" type="#_x0000_t202" style="position:absolute;left:47339;top:20097;width:6858;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QvXsMA&#10;AADcAAAADwAAAGRycy9kb3ducmV2LnhtbESPQWvCQBSE74X+h+UVvNWNASWJriIFoadCteL1kX1m&#10;o9m3aXaNqb/eFYQeh5n5hlmsBtuInjpfO1YwGScgiEuna64U/Ow27xkIH5A1No5JwR95WC1fXxZY&#10;aHflb+q3oRIRwr5ABSaEtpDSl4Ys+rFriaN3dJ3FEGVXSd3hNcJtI9MkmUmLNccFgy19GCrP24tV&#10;8JudKLP7HPP9Lf9q8JCdTO+VGr0N6zmIQEP4Dz/bn1pBmk7hcSYeAbm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0QvXsMAAADcAAAADwAAAAAAAAAAAAAAAACYAgAAZHJzL2Rv&#10;d25yZXYueG1sUEsFBgAAAAAEAAQA9QAAAIgDAAAAAA==&#10;" fillcolor="white [3212]" stroked="f">
              <v:textbox inset="0,0,0,0">
                <w:txbxContent>
                  <w:p w:rsidR="005A0CE3" w:rsidRPr="008C79E1" w:rsidRDefault="005A0CE3" w:rsidP="0093311D">
                    <w:pPr>
                      <w:jc w:val="center"/>
                      <w:rPr>
                        <w:sz w:val="20"/>
                        <w:lang w:val="es-ES"/>
                      </w:rPr>
                    </w:pPr>
                    <w:r>
                      <w:rPr>
                        <w:sz w:val="20"/>
                        <w:lang w:val="es-ES"/>
                      </w:rPr>
                      <w:t>Vertedero de retrolavado</w:t>
                    </w:r>
                  </w:p>
                </w:txbxContent>
              </v:textbox>
            </v:shape>
            <w10:wrap type="none"/>
            <w10:anchorlock/>
          </v:group>
        </w:pict>
      </w:r>
    </w:p>
    <w:p w:rsidR="0057542E" w:rsidRPr="001D7AF4" w:rsidRDefault="0057542E" w:rsidP="0057542E">
      <w:pPr>
        <w:pStyle w:val="Figure"/>
        <w:contextualSpacing/>
        <w:rPr>
          <w:noProof/>
        </w:rPr>
      </w:pPr>
      <w:r w:rsidRPr="001D7AF4">
        <w:rPr>
          <w:noProof/>
        </w:rPr>
        <w:t xml:space="preserve">Los esquemas muestran los recorridos de agua desde la caja de entrada hasta la salida durante (a) la carrera de filtración y (b) la carrera de retrolavado. Cuando está roto el sifón, como en (a), </w:t>
      </w:r>
      <w:r w:rsidR="008A4AB8" w:rsidRPr="001D7AF4">
        <w:rPr>
          <w:noProof/>
        </w:rPr>
        <w:t>el agua no puede pasar</w:t>
      </w:r>
      <w:r w:rsidRPr="001D7AF4">
        <w:rPr>
          <w:noProof/>
        </w:rPr>
        <w:t xml:space="preserve"> por él y el nivel de agua en la caja del filtro sube hasta salir por los tubos ranurados de salida. Al abrir la válvula para quitar aire, se crea el sifón (b) y </w:t>
      </w:r>
      <w:r w:rsidR="008A4AB8" w:rsidRPr="001D7AF4">
        <w:rPr>
          <w:noProof/>
        </w:rPr>
        <w:t>el agua ya puede pasar</w:t>
      </w:r>
      <w:r w:rsidRPr="001D7AF4">
        <w:rPr>
          <w:noProof/>
        </w:rPr>
        <w:t xml:space="preserve"> a la salida más baja en el canal de limpieza de la planta. En este caso el nivel de agua en la caja de entrada </w:t>
      </w:r>
      <w:r w:rsidR="008A4AB8" w:rsidRPr="001D7AF4">
        <w:rPr>
          <w:noProof/>
        </w:rPr>
        <w:t>está bajo de los tubos tapones en</w:t>
      </w:r>
      <w:r w:rsidRPr="001D7AF4">
        <w:rPr>
          <w:noProof/>
        </w:rPr>
        <w:t xml:space="preserve"> las tres entradas superiores, así que sólo puede pasar el agua por la entrada inferior.</w:t>
      </w:r>
    </w:p>
    <w:p w:rsidR="0057542E" w:rsidRPr="001D7AF4" w:rsidRDefault="00AE3651" w:rsidP="00AE3651">
      <w:pPr>
        <w:pStyle w:val="Caption"/>
      </w:pPr>
      <w:bookmarkStart w:id="128" w:name="_Ref381775067"/>
      <w:bookmarkStart w:id="129" w:name="_Toc424289952"/>
      <w:r w:rsidRPr="001D7AF4">
        <w:t xml:space="preserve">Ilustración </w:t>
      </w:r>
      <w:r w:rsidR="00772C9B" w:rsidRPr="001D7AF4">
        <w:fldChar w:fldCharType="begin"/>
      </w:r>
      <w:r w:rsidRPr="001D7AF4">
        <w:instrText xml:space="preserve"> SEQ Ilustración \* ARABIC </w:instrText>
      </w:r>
      <w:r w:rsidR="00772C9B" w:rsidRPr="001D7AF4">
        <w:fldChar w:fldCharType="separate"/>
      </w:r>
      <w:r w:rsidR="005A74AE">
        <w:rPr>
          <w:noProof/>
        </w:rPr>
        <w:t>23</w:t>
      </w:r>
      <w:r w:rsidR="00772C9B" w:rsidRPr="001D7AF4">
        <w:fldChar w:fldCharType="end"/>
      </w:r>
      <w:bookmarkEnd w:id="128"/>
      <w:r w:rsidRPr="001D7AF4">
        <w:t xml:space="preserve">. </w:t>
      </w:r>
      <w:r w:rsidR="0057542E" w:rsidRPr="001D7AF4">
        <w:t>Con</w:t>
      </w:r>
      <w:r w:rsidRPr="001D7AF4">
        <w:t xml:space="preserve">cepto de los recorridos de agua en el </w:t>
      </w:r>
      <w:r w:rsidR="00EA634F" w:rsidRPr="001D7AF4">
        <w:t>FRAMCA</w:t>
      </w:r>
      <w:r w:rsidRPr="001D7AF4">
        <w:t xml:space="preserve"> durante los dos modos</w:t>
      </w:r>
      <w:bookmarkEnd w:id="129"/>
    </w:p>
    <w:p w:rsidR="0057542E" w:rsidRPr="001D7AF4" w:rsidRDefault="0057542E" w:rsidP="009F419F">
      <w:pPr>
        <w:pStyle w:val="Figure"/>
        <w:rPr>
          <w:noProof/>
        </w:rPr>
      </w:pPr>
    </w:p>
    <w:p w:rsidR="0057542E" w:rsidRPr="001D7AF4" w:rsidRDefault="00772C9B" w:rsidP="009F419F">
      <w:pPr>
        <w:pStyle w:val="Figure"/>
        <w:rPr>
          <w:noProof/>
        </w:rPr>
      </w:pPr>
      <w:r>
        <w:rPr>
          <w:noProof/>
          <w:lang w:val="en-US"/>
        </w:rPr>
      </w:r>
      <w:r w:rsidRPr="00772C9B">
        <w:rPr>
          <w:noProof/>
          <w:lang w:val="en-US"/>
        </w:rPr>
        <w:pict>
          <v:group id="Group 102557" o:spid="_x0000_s1308" style="width:476.2pt;height:363.75pt;mso-position-horizontal-relative:char;mso-position-vertical-relative:line" coordsize="60477,46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">
            <v:shape id="Picture 777" o:spid="_x0000_s1309" type="#_x0000_t75" style="position:absolute;left:5334;top:952;width:50196;height:4524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1EwR7GAAAA2wAAAA8AAABkcnMvZG93bnJldi54bWxEj91qwkAUhO8LfYflCL0zG1OxkroJokgF&#10;K9QfKL07ZE+T0OzZNLtqfHu3IPRymJlvmFnem0acqXO1ZQWjKAZBXFhdc6ngeFgNpyCcR9bYWCYF&#10;V3KQZ48PM0y1vfCOzntfigBhl6KCyvs2ldIVFRl0kW2Jg/dtO4M+yK6UusNLgJtGJnE8kQZrDgsV&#10;trSoqPjZn4yC9+VmPMGkX23p8/l3Wb7R18f6pNTToJ+/gvDU+//wvb3WCpIX+PsSfoDMb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UTBHsYAAADbAAAADwAAAAAAAAAAAAAA&#10;AACfAgAAZHJzL2Rvd25yZXYueG1sUEsFBgAAAAAEAAQA9wAAAJIDAAAAAA==&#10;">
              <v:imagedata r:id="rId42" o:title=""/>
              <v:path arrowok="t"/>
            </v:shape>
            <v:shape id="Text Box 790" o:spid="_x0000_s1310" type="#_x0000_t202" style="position:absolute;top:25431;width:15640;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1KbcEA&#10;AADbAAAADwAAAGRycy9kb3ducmV2LnhtbERPz2vCMBS+C/sfwhO8yEynoq4zigiK3jYd2/XRPNti&#10;81KTWOt/bw6Cx4/v93zZmko05HxpWcHHIAFBnFldcq7g97h5n4HwAVljZZkU3MnDcvHWmWOq7Y1/&#10;qDmEXMQQ9ikqKEKoUyl9VpBBP7A1ceRO1hkMEbpcaoe3GG4qOUySiTRYcmwosKZ1Qdn5cDUKZuNd&#10;8+/3o++/bHKqPkN/2mwvTqlet119gQjUhpf46d5pBcM4N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ZtSm3BAAAA2wAAAA8AAAAAAAAAAAAAAAAAmAIAAGRycy9kb3du&#10;cmV2LnhtbFBLBQYAAAAABAAEAPUAAACGAwAAAAA=&#10;">
              <v:textbox>
                <w:txbxContent>
                  <w:p w:rsidR="005A0CE3" w:rsidRPr="00567044" w:rsidRDefault="005A0CE3" w:rsidP="00911493">
                    <w:pPr>
                      <w:jc w:val="center"/>
                      <w:rPr>
                        <w:sz w:val="20"/>
                        <w:lang w:val="es-ES"/>
                      </w:rPr>
                    </w:pPr>
                    <w:r>
                      <w:rPr>
                        <w:sz w:val="20"/>
                        <w:lang w:val="es-ES"/>
                      </w:rPr>
                      <w:t>Entradas que vienen de los sedimentadores</w:t>
                    </w:r>
                  </w:p>
                </w:txbxContent>
              </v:textbox>
            </v:shape>
            <v:shape id="Straight Arrow Connector 791" o:spid="_x0000_s1311" type="#_x0000_t32" style="position:absolute;left:9334;top:16573;width:3169;height:904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S5WcUAAADbAAAADwAAAGRycy9kb3ducmV2LnhtbESPT2vCQBTE7wW/w/IEb3WjiNjUVUT8&#10;U6EKWnvw9sg+k2j2bchuY/z2bkHwOMzMb5jxtDGFqKlyuWUFvW4EgjixOudUwfFn+T4C4TyyxsIy&#10;KbiTg+mk9TbGWNsb76k++FQECLsYFWTel7GULsnIoOvakjh4Z1sZ9EFWqdQV3gLcFLIfRUNpMOew&#10;kGFJ84yS6+HPKBjMT/Wv3q1x26zockzWi/335qpUp93MPkF4avwr/Gx/aQX9D/j/En6An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dS5WcUAAADbAAAADwAAAAAAAAAA&#10;AAAAAAChAgAAZHJzL2Rvd25yZXYueG1sUEsFBgAAAAAEAAQA+QAAAJMDAAAAAA==&#10;" strokecolor="#f79646" strokeweight="1.5pt">
              <v:stroke endarrow="block"/>
              <v:shadow color="#974706" opacity=".5" offset="1pt"/>
            </v:shape>
            <v:shape id="Straight Arrow Connector 792" o:spid="_x0000_s1312" type="#_x0000_t32" style="position:absolute;left:9429;top:6191;width:11907;height:1933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eGGcEAAADbAAAADwAAAGRycy9kb3ducmV2LnhtbERPy4rCMBTdD/gP4QqzG1N1GKQaRcTH&#10;CCr4Wri7NNe22tyUJlPr35vFgMvDeY8mjSlETZXLLSvodiIQxInVOacKTsfF1wCE88gaC8uk4EkO&#10;JuPWxwhjbR+8p/rgUxFC2MWoIPO+jKV0SUYGXceWxIG72sqgD7BKpa7wEcJNIXtR9CMN5hwaMixp&#10;llFyP/wZBd+zS33WuxVumyXdTslqvt+s70p9tpvpEISnxr/F/+5fraAf1ocv4QfI8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5N4YZwQAAANsAAAAPAAAAAAAAAAAAAAAA&#10;AKECAABkcnMvZG93bnJldi54bWxQSwUGAAAAAAQABAD5AAAAjwMAAAAA&#10;" strokecolor="#f79646" strokeweight="1.5pt">
              <v:stroke endarrow="block"/>
              <v:shadow color="#974706" opacity=".5" offset="1pt"/>
            </v:shape>
            <v:shape id="Text Box 813" o:spid="_x0000_s1313" type="#_x0000_t202" style="position:absolute;left:29622;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51LcUA&#10;AADbAAAADwAAAGRycy9kb3ducmV2LnhtbESPS2vDMBCE74X+B7GFXEoi50EeruVQAi3prU1Dcl2s&#10;jW1qrVxJcZx/HxUCPQ4z8w2TrXvTiI6cry0rGI8SEMSF1TWXCvbfb8MlCB+QNTaWScGVPKzzx4cM&#10;U20v/EXdLpQiQtinqKAKoU2l9EVFBv3ItsTRO1lnMETpSqkdXiLcNHKSJHNpsOa4UGFLm4qKn93Z&#10;KFjOtt3Rf0w/D8X81KzC86J7/3VKDZ761xcQgfrwH763t1rBdAx/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jnUtxQAAANsAAAAPAAAAAAAAAAAAAAAAAJgCAABkcnMv&#10;ZG93bnJldi54bWxQSwUGAAAAAAQABAD1AAAAigMAAAAA&#10;">
              <v:textbox>
                <w:txbxContent>
                  <w:p w:rsidR="005A0CE3" w:rsidRPr="00567044" w:rsidRDefault="005A0CE3" w:rsidP="00911493">
                    <w:pPr>
                      <w:jc w:val="center"/>
                      <w:rPr>
                        <w:sz w:val="20"/>
                        <w:lang w:val="es-ES"/>
                      </w:rPr>
                    </w:pPr>
                    <w:r>
                      <w:rPr>
                        <w:sz w:val="20"/>
                        <w:lang w:val="es-ES"/>
                      </w:rPr>
                      <w:t>Canal distribuidor</w:t>
                    </w:r>
                  </w:p>
                </w:txbxContent>
              </v:textbox>
            </v:shape>
            <v:shape id="Straight Arrow Connector 793" o:spid="_x0000_s1314" type="#_x0000_t32" style="position:absolute;left:26098;top:2667;width:5715;height:428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N0JcYAAADcAAAADwAAAGRycy9kb3ducmV2LnhtbESPQWvCQBSE74L/YXlCb7pRRCXNRkRa&#10;bcEKWnvo7ZF9JtHs25DdxvTfdwWhx2FmvmGSZWcq0VLjSssKxqMIBHFmdcm5gtPn63ABwnlkjZVl&#10;UvBLDpZpv5dgrO2ND9QefS4ChF2MCgrv61hKlxVk0I1sTRy8s20M+iCbXOoGbwFuKjmJopk0WHJY&#10;KLCmdUHZ9fhjFEzX3+2X3m/xo9vQ5ZRtXw6796tST4Nu9QzCU+f/w4/2m1Ywm0/gfiYcAZ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bjdCXGAAAA3AAAAA8AAAAAAAAA&#10;AAAAAAAAoQIAAGRycy9kb3ducmV2LnhtbFBLBQYAAAAABAAEAPkAAACUAwAAAAA=&#10;" strokecolor="#f79646" strokeweight="1.5pt">
              <v:stroke endarrow="block"/>
              <v:shadow color="#974706" opacity=".5" offset="1pt"/>
            </v:shape>
            <v:shape id="Text Box 804" o:spid="_x0000_s1315" type="#_x0000_t202" style="position:absolute;left:50006;top:15716;width:1047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4cScUA&#10;AADcAAAADwAAAGRycy9kb3ducmV2LnhtbESPQWvCQBSE7wX/w/KEXkrdqCVqdBURWvRWtbTXR/aZ&#10;BLNv4+42xn/vCoUeh5n5hlmsOlOLlpyvLCsYDhIQxLnVFRcKvo7vr1MQPiBrrC2Tght5WC17TwvM&#10;tL3yntpDKESEsM9QQRlCk0np85IM+oFtiKN3ss5giNIVUju8Rrip5ShJUmmw4rhQYkObkvLz4dco&#10;mL5t2x+/G39+5+mpnoWXSftxcUo997v1HESgLvyH/9pbrSCdjOFxJh4Bub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rhxJxQAAANwAAAAPAAAAAAAAAAAAAAAAAJgCAABkcnMv&#10;ZG93bnJldi54bWxQSwUGAAAAAAQABAD1AAAAigMAAAAA&#10;">
              <v:textbox>
                <w:txbxContent>
                  <w:p w:rsidR="005A0CE3" w:rsidRPr="00567044" w:rsidRDefault="005A0CE3" w:rsidP="00911493">
                    <w:pPr>
                      <w:jc w:val="center"/>
                      <w:rPr>
                        <w:sz w:val="20"/>
                        <w:lang w:val="es-ES"/>
                      </w:rPr>
                    </w:pPr>
                    <w:r>
                      <w:rPr>
                        <w:sz w:val="20"/>
                        <w:lang w:val="es-ES"/>
                      </w:rPr>
                      <w:t>Entrada al sifón</w:t>
                    </w:r>
                  </w:p>
                </w:txbxContent>
              </v:textbox>
            </v:shape>
            <v:shape id="Straight Arrow Connector 805" o:spid="_x0000_s1316" type="#_x0000_t32" style="position:absolute;left:47720;top:18383;width:3048;height:46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TXvccAAADcAAAADwAAAGRycy9kb3ducmV2LnhtbESPT2vCQBTE7wW/w/IKvdVNpajEbKSI&#10;rRWqEP8cvD2yr0k0+zZktzF++26h4HGYmd8wybw3teiodZVlBS/DCARxbnXFhYLD/v15CsJ5ZI21&#10;ZVJwIwfzdPCQYKztlTPqdr4QAcIuRgWl900spctLMuiGtiEO3rdtDfog20LqFq8Bbmo5iqKxNFhx&#10;WCixoUVJ+WX3YxS8Lk7dUW9XuOk/6HzIV8vsa31R6umxf5uB8NT7e/i//akVjCcT+DsTjoBM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lNe9xwAAANwAAAAPAAAAAAAA&#10;AAAAAAAAAKECAABkcnMvZG93bnJldi54bWxQSwUGAAAAAAQABAD5AAAAlQMAAAAA&#10;" strokecolor="#f79646" strokeweight="1.5pt">
              <v:stroke endarrow="block"/>
              <v:shadow color="#974706" opacity=".5" offset="1pt"/>
            </v:shape>
            <v:shape id="Text Box 806" o:spid="_x0000_s1317" type="#_x0000_t202" style="position:absolute;left:46482;top:12477;width:11290;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qOOMMA&#10;AADcAAAADwAAAGRycy9kb3ducmV2LnhtbERPy2oCMRTdC/2HcAtupGZqy6jjRCkFi921VnR7mdx5&#10;4ORmmsRx+vfNQnB5OO98M5hW9OR8Y1nB8zQBQVxY3XCl4PCzfVqA8AFZY2uZFPyRh836YZRjpu2V&#10;v6nfh0rEEPYZKqhD6DIpfVGTQT+1HXHkSusMhghdJbXDaww3rZwlSSoNNhwbauzovabivL8YBYvX&#10;XX/yny9fxyIt22WYzPuPX6fU+HF4W4EINIS7+ObeaQXpPK6NZ+IRkO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wqOOMMAAADcAAAADwAAAAAAAAAAAAAAAACYAgAAZHJzL2Rv&#10;d25yZXYueG1sUEsFBgAAAAAEAAQA9QAAAIgDAAAAAA==&#10;">
              <v:textbox>
                <w:txbxContent>
                  <w:p w:rsidR="005A0CE3" w:rsidRPr="00567044" w:rsidRDefault="005A0CE3" w:rsidP="00911493">
                    <w:pPr>
                      <w:jc w:val="center"/>
                      <w:rPr>
                        <w:sz w:val="20"/>
                        <w:lang w:val="es-ES"/>
                      </w:rPr>
                    </w:pPr>
                    <w:r>
                      <w:rPr>
                        <w:sz w:val="20"/>
                        <w:lang w:val="es-ES"/>
                      </w:rPr>
                      <w:t>Válvula del sifón</w:t>
                    </w:r>
                  </w:p>
                </w:txbxContent>
              </v:textbox>
            </v:shape>
            <v:shape id="Straight Arrow Connector 807" o:spid="_x0000_s1318" type="#_x0000_t32" style="position:absolute;left:41243;top:14001;width:5258;height:190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fmVMYAAADcAAAADwAAAGRycy9kb3ducmV2LnhtbESPT2vCQBTE7wW/w/KE3urGIlajq4jU&#10;WkEF/x28PbLPJJp9G7LbmH77rlDwOMzMb5jxtDGFqKlyuWUF3U4EgjixOudUwfGweBuAcB5ZY2GZ&#10;FPySg+mk9TLGWNs776je+1QECLsYFWTel7GULsnIoOvYkjh4F1sZ9EFWqdQV3gPcFPI9ivrSYM5h&#10;IcOS5hklt/2PUdCbn+uT3i5x03zR9ZgsP3fr1U2p13YzG4Hw1Phn+L/9rRX0P4bwOBOOgJ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hH5lTGAAAA3AAAAA8AAAAAAAAA&#10;AAAAAAAAoQIAAGRycy9kb3ducmV2LnhtbFBLBQYAAAAABAAEAPkAAACUAwAAAAA=&#10;" strokecolor="#f79646" strokeweight="1.5pt">
              <v:stroke endarrow="block"/>
              <v:shadow color="#974706" opacity=".5" offset="1pt"/>
            </v:shape>
            <v:shape id="Text Box 794" o:spid="_x0000_s1319" type="#_x0000_t202" style="position:absolute;left:45053;top:40576;width:10471;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nyGcMA&#10;AADcAAAADwAAAGRycy9kb3ducmV2LnhtbERPz2vCMBS+C/4P4Qm7yEw3pes6o4gw0ZvrxnZ9NM+2&#10;rHnpkqzW/94cBI8f3+/lejCt6Mn5xrKCp1kCgri0uuFKwdfn+2MGwgdkja1lUnAhD+vVeLTEXNsz&#10;f1BfhErEEPY5KqhD6HIpfVmTQT+zHXHkTtYZDBG6SmqH5xhuWvmcJKk02HBsqLGjbU3lb/FvFGSL&#10;ff/jD/Pjd5me2tcwfel3f06ph8mweQMRaAh38c291wrSLM6PZ+IRkK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KnyGcMAAADcAAAADwAAAAAAAAAAAAAAAACYAgAAZHJzL2Rv&#10;d25yZXYueG1sUEsFBgAAAAAEAAQA9QAAAIgDAAAAAA==&#10;">
              <v:textbox>
                <w:txbxContent>
                  <w:p w:rsidR="005A0CE3" w:rsidRPr="00567044" w:rsidRDefault="005A0CE3" w:rsidP="00911493">
                    <w:pPr>
                      <w:jc w:val="center"/>
                      <w:rPr>
                        <w:sz w:val="20"/>
                        <w:lang w:val="es-ES"/>
                      </w:rPr>
                    </w:pPr>
                    <w:r>
                      <w:rPr>
                        <w:sz w:val="20"/>
                        <w:lang w:val="es-ES"/>
                      </w:rPr>
                      <w:t>Válvulas para sacar arena</w:t>
                    </w:r>
                  </w:p>
                </w:txbxContent>
              </v:textbox>
            </v:shape>
            <v:shape id="Straight Arrow Connector 795" o:spid="_x0000_s1320" type="#_x0000_t32" style="position:absolute;left:49815;top:30765;width:762;height:971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adcYAAADcAAAADwAAAGRycy9kb3ducmV2LnhtbESPS4vCQBCE74L/YWjBm05cRCQ6yiKu&#10;D9AFH3vYW5PpTaKZnpAZY/z3jiDssaiqr6jpvDGFqKlyuWUFg34EgjixOudUwfn01RuDcB5ZY2GZ&#10;FDzIwXzWbk0x1vbOB6qPPhUBwi5GBZn3ZSylSzIy6Pq2JA7en60M+iCrVOoK7wFuCvkRRSNpMOew&#10;kGFJi4yS6/FmFAwXv/WP/l7jvlnR5Zysl4fd9qpUt9N8TkB4avx/+N3eaAWj8QBe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PkmnXGAAAA3AAAAA8AAAAAAAAA&#10;AAAAAAAAoQIAAGRycy9kb3ducmV2LnhtbFBLBQYAAAAABAAEAPkAAACUAwAAAAA=&#10;" strokecolor="#f79646" strokeweight="1.5pt">
              <v:stroke endarrow="block"/>
              <v:shadow color="#974706" opacity=".5" offset="1pt"/>
            </v:shape>
            <v:shape id="Straight Arrow Connector 796" o:spid="_x0000_s1321" type="#_x0000_t32" style="position:absolute;left:44672;top:39528;width:5143;height:1048;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mlvsQAAADcAAAADwAAAGRycy9kb3ducmV2LnhtbESPUUvDMBSF3wf+h3AF37bUSeuoy4YM&#10;BEGEddP3u+baFJubkmRt/fdmMNjj4ZzzHc56O9lODORD61jB4yIDQVw73XKj4Ov4Nl+BCBFZY+eY&#10;FPxRgO3mbrbGUruRKxoOsREJwqFEBSbGvpQy1IYshoXriZP347zFmKRvpPY4Jrjt5DLLCmmx5bRg&#10;sKedofr3cLYKhiEvTr7af5/GnLMPfTafz3ml1MP99PoCItIUb+Fr+10rKFZPcDmTjoDc/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yaW+xAAAANwAAAAPAAAAAAAAAAAA&#10;AAAAAKECAABkcnMvZG93bnJldi54bWxQSwUGAAAAAAQABAD5AAAAkgMAAAAA&#10;" strokecolor="#f79646" strokeweight="1.5pt">
              <v:stroke endarrow="block"/>
              <v:shadow color="#974706" opacity=".5" offset="1pt"/>
            </v:shape>
            <v:shape id="Text Box 811" o:spid="_x0000_s1322" type="#_x0000_t202" style="position:absolute;left:18192;top:41814;width:12992;height:40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L0GsYA&#10;AADcAAAADwAAAGRycy9kb3ducmV2LnhtbESPT2vCQBTE7wW/w/IKvRTd+Ic0TV2lCC16Uyvt9ZF9&#10;JqHZt+nuNsZv7wqCx2FmfsPMl71pREfO15YVjEcJCOLC6ppLBYevj2EGwgdkjY1lUnAmD8vF4GGO&#10;ubYn3lG3D6WIEPY5KqhCaHMpfVGRQT+yLXH0jtYZDFG6UmqHpwg3jZwkSSoN1hwXKmxpVVHxu/83&#10;CrLZuvvxm+n2u0iPzWt4fuk+/5xST4/9+xuIQH24h2/ttVaQZjO4nolHQC4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5L0GsYAAADcAAAADwAAAAAAAAAAAAAAAACYAgAAZHJz&#10;L2Rvd25yZXYueG1sUEsFBgAAAAAEAAQA9QAAAIsDAAAAAA==&#10;">
              <v:textbox>
                <w:txbxContent>
                  <w:p w:rsidR="005A0CE3" w:rsidRPr="00567044" w:rsidRDefault="005A0CE3" w:rsidP="00911493">
                    <w:pPr>
                      <w:jc w:val="center"/>
                      <w:rPr>
                        <w:sz w:val="20"/>
                        <w:lang w:val="es-ES"/>
                      </w:rPr>
                    </w:pPr>
                    <w:r>
                      <w:rPr>
                        <w:sz w:val="20"/>
                        <w:lang w:val="es-ES"/>
                      </w:rPr>
                      <w:t>Tubos ranurados y el lecho de arena</w:t>
                    </w:r>
                  </w:p>
                </w:txbxContent>
              </v:textbox>
            </v:shape>
            <v:shape id="Straight Arrow Connector 797" o:spid="_x0000_s1323" type="#_x0000_t32" style="position:absolute;left:29051;top:33051;width:8871;height:866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cdscAAADcAAAADwAAAGRycy9kb3ducmV2LnhtbESPT2vCQBTE7wW/w/IKvdVNpYrEbKSI&#10;rQqtEP8cvD2yr0k0+zZk15h++26h4HGYmd8wybw3teiodZVlBS/DCARxbnXFhYLD/v15CsJ5ZI21&#10;ZVLwQw7m6eAhwVjbG2fU7XwhAoRdjApK75tYSpeXZNANbUMcvG/bGvRBtoXULd4C3NRyFEUTabDi&#10;sFBiQ4uS8svuahS8Lk7dUW9X+NV/0PmQr5bZ5+ai1NNj/zYD4an39/B/e60VTKZj+DsTjoBM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835x2xwAAANwAAAAPAAAAAAAA&#10;AAAAAAAAAKECAABkcnMvZG93bnJldi54bWxQSwUGAAAAAAQABAD5AAAAlQMAAAAA&#10;" strokecolor="#f79646" strokeweight="1.5pt">
              <v:stroke endarrow="block"/>
              <v:shadow color="#974706" opacity=".5" offset="1pt"/>
            </v:shape>
            <v:shape id="Text Box 812" o:spid="_x0000_s1324" type="#_x0000_t202" style="position:absolute;left:34861;top:3048;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zP9sUA&#10;AADcAAAADwAAAGRycy9kb3ducmV2LnhtbESPQWvCQBSE74X+h+UVvBTd1EqM0VVKoUVvrRW9PrLP&#10;JJh9m+5uY/z3riD0OMzMN8xi1ZtGdOR8bVnByygBQVxYXXOpYPfzMcxA+ICssbFMCi7kYbV8fFhg&#10;ru2Zv6nbhlJECPscFVQhtLmUvqjIoB/Zljh6R+sMhihdKbXDc4SbRo6TJJUGa44LFbb0XlFx2v4Z&#10;Bdlk3R385vVrX6THZhaep93nr1Nq8NS/zUEE6sN/+N5eawVplsLtTDwCcn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DM/2xQAAANwAAAAPAAAAAAAAAAAAAAAAAJgCAABkcnMv&#10;ZG93bnJldi54bWxQSwUGAAAAAAQABAD1AAAAigMAAAAA&#10;">
              <v:textbox>
                <w:txbxContent>
                  <w:p w:rsidR="005A0CE3" w:rsidRPr="00567044" w:rsidRDefault="005A0CE3" w:rsidP="00911493">
                    <w:pPr>
                      <w:jc w:val="center"/>
                      <w:rPr>
                        <w:sz w:val="20"/>
                        <w:lang w:val="es-ES"/>
                      </w:rPr>
                    </w:pPr>
                    <w:r>
                      <w:rPr>
                        <w:sz w:val="20"/>
                        <w:lang w:val="es-ES"/>
                      </w:rPr>
                      <w:t>Caja de entrada</w:t>
                    </w:r>
                  </w:p>
                </w:txbxContent>
              </v:textbox>
            </v:shape>
            <v:shape id="Straight Arrow Connector 798" o:spid="_x0000_s1325" type="#_x0000_t32" style="position:absolute;left:31623;top:4953;width:3238;height:476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GnmscAAADcAAAADwAAAGRycy9kb3ducmV2LnhtbESPT2vCQBTE7wW/w/IKvdVNpajEbKSI&#10;rS2oEP8cvD2yr0k0+zZktzH99t2C4HGYmd8wybw3teiodZVlBS/DCARxbnXFhYLD/v15CsJ5ZI21&#10;ZVLwSw7m6eAhwVjbK2fU7XwhAoRdjApK75tYSpeXZNANbUMcvG/bGvRBtoXULV4D3NRyFEVjabDi&#10;sFBiQ4uS8svuxyh4XZy6o96ucNN/0PmQr5bZ+uui1NNj/zYD4an39/Ct/akVjKcT+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QaeaxwAAANwAAAAPAAAAAAAA&#10;AAAAAAAAAKECAABkcnMvZG93bnJldi54bWxQSwUGAAAAAAQABAD5AAAAlQMAAAAA&#10;" strokecolor="#f79646" strokeweight="1.5pt">
              <v:stroke endarrow="block"/>
              <v:shadow color="#974706" opacity=".5" offset="1pt"/>
            </v:shape>
            <v:shape id="Text Box 799" o:spid="_x0000_s1326" type="#_x0000_t202" style="position:absolute;left:18002;top:33242;width:9899;height:24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8MA&#10;AADcAAAADwAAAGRycy9kb3ducmV2LnhtbERPz2vCMBS+C/4P4Qm7yEw3pes6o4gw0ZvrxnZ9NM+2&#10;rHnpkqzW/94cBI8f3+/lejCt6Mn5xrKCp1kCgri0uuFKwdfn+2MGwgdkja1lUnAhD+vVeLTEXNsz&#10;f1BfhErEEPY5KqhD6HIpfVmTQT+zHXHkTtYZDBG6SmqH5xhuWvmcJKk02HBsqLGjbU3lb/FvFGSL&#10;ff/jD/Pjd5me2tcwfel3f06ph8mweQMRaAh38c291wrSLK6NZ+IRkK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8MAAADcAAAADwAAAAAAAAAAAAAAAACYAgAAZHJzL2Rv&#10;d25yZXYueG1sUEsFBgAAAAAEAAQA9QAAAIgDAAAAAA==&#10;">
              <v:textbox>
                <w:txbxContent>
                  <w:p w:rsidR="005A0CE3" w:rsidRPr="00567044" w:rsidRDefault="005A0CE3" w:rsidP="00911493">
                    <w:pPr>
                      <w:jc w:val="center"/>
                      <w:rPr>
                        <w:sz w:val="20"/>
                        <w:lang w:val="es-ES"/>
                      </w:rPr>
                    </w:pPr>
                    <w:r>
                      <w:rPr>
                        <w:sz w:val="20"/>
                        <w:lang w:val="es-ES"/>
                      </w:rPr>
                      <w:t>Caja de rebose</w:t>
                    </w:r>
                  </w:p>
                </w:txbxContent>
              </v:textbox>
            </v:shape>
            <v:shape id="Straight Arrow Connector 800" o:spid="_x0000_s1327" type="#_x0000_t32" style="position:absolute;left:23431;top:15430;width:3359;height:1790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KWc8cAAADcAAAADwAAAGRycy9kb3ducmV2LnhtbESPT2vCQBTE7wW/w/IKvdVNpYjGbKSI&#10;rRWqEP8cvD2yr0k0+zZktzF++26h4HGYmd8wybw3teiodZVlBS/DCARxbnXFhYLD/v15AsJ5ZI21&#10;ZVJwIwfzdPCQYKztlTPqdr4QAcIuRgWl900spctLMuiGtiEO3rdtDfog20LqFq8Bbmo5iqKxNFhx&#10;WCixoUVJ+WX3YxS8Lk7dUW9XuOk/6HzIV8vsa31R6umxf5uB8NT7e/i//akVjCdT+DsTjoBM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9kpZzxwAAANwAAAAPAAAAAAAA&#10;AAAAAAAAAKECAABkcnMvZG93bnJldi54bWxQSwUGAAAAAAQABAD5AAAAlQMAAAAA&#10;" strokecolor="#f79646" strokeweight="1.5pt">
              <v:stroke endarrow="block"/>
              <v:shadow color="#974706" opacity=".5" offset="1pt"/>
            </v:shape>
            <v:shape id="Text Box 801" o:spid="_x0000_s1328" type="#_x0000_t202" style="position:absolute;left:8763;top:30289;width:13182;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BkxMMA&#10;AADcAAAADwAAAGRycy9kb3ducmV2LnhtbERPy2oCMRTdF/yHcIVuimZsy6jjRBGhxe5aFd1eJnce&#10;OLkZk3Sc/n2zKHR5OO98M5hW9OR8Y1nBbJqAIC6sbrhScDq+TRYgfEDW2FomBT/kYbMePeSYaXvn&#10;L+oPoRIxhH2GCuoQukxKX9Rk0E9tRxy50jqDIUJXSe3wHsNNK5+TJJUGG44NNXa0q6m4Hr6NgsXr&#10;vr/4j5fPc5GW7TI8zfv3m1PqcTxsVyACDeFf/OfeawXpMs6PZ+IR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XBkxMMAAADcAAAADwAAAAAAAAAAAAAAAACYAgAAZHJzL2Rv&#10;d25yZXYueG1sUEsFBgAAAAAEAAQA9QAAAIgDAAAAAA==&#10;">
              <v:textbox>
                <w:txbxContent>
                  <w:p w:rsidR="005A0CE3" w:rsidRPr="00567044" w:rsidRDefault="005A0CE3" w:rsidP="00911493">
                    <w:pPr>
                      <w:jc w:val="center"/>
                      <w:rPr>
                        <w:sz w:val="20"/>
                        <w:lang w:val="es-ES"/>
                      </w:rPr>
                    </w:pPr>
                    <w:r>
                      <w:rPr>
                        <w:sz w:val="20"/>
                        <w:lang w:val="es-ES"/>
                      </w:rPr>
                      <w:t>Vertedero de entrada</w:t>
                    </w:r>
                  </w:p>
                </w:txbxContent>
              </v:textbox>
            </v:shape>
            <v:shape id="Straight Arrow Connector 802" o:spid="_x0000_s1329" type="#_x0000_t32" style="position:absolute;left:16097;top:17907;width:3810;height:1228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0MqMcAAADcAAAADwAAAGRycy9kb3ducmV2LnhtbESPT2vCQBTE7wW/w/KE3upGEalpNiLi&#10;nxasEGsPvT2yzySafRuy25h++65Q6HGYmd8wyaI3teiodZVlBeNRBII4t7riQsHpY/P0DMJ5ZI21&#10;ZVLwQw4W6eAhwVjbG2fUHX0hAoRdjApK75tYSpeXZNCNbEMcvLNtDfog20LqFm8Bbmo5iaKZNFhx&#10;WCixoVVJ+fX4bRRMV1/dpz7s8L3f0uWU79bZ/u2q1OOwX76A8NT7//Bf+1UrmM3HcD8TjoBM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PQyoxwAAANwAAAAPAAAAAAAA&#10;AAAAAAAAAKECAABkcnMvZG93bnJldi54bWxQSwUGAAAAAAQABAD5AAAAlQMAAAAA&#10;" strokecolor="#f79646" strokeweight="1.5pt">
              <v:stroke endarrow="block"/>
              <v:shadow color="#974706" opacity=".5" offset="1pt"/>
            </v:shape>
            <v:shape id="Text Box 803" o:spid="_x0000_s1330" type="#_x0000_t202" style="position:absolute;left:39909;top:6096;width:1129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5fKMYA&#10;AADcAAAADwAAAGRycy9kb3ducmV2LnhtbESPT2vCQBTE7wW/w/KEXkrd+IdUo6uUQsXeNJZ6fWSf&#10;STD7Nt3dxvTbdwuCx2FmfsOsNr1pREfO15YVjEcJCOLC6ppLBZ/H9+c5CB+QNTaWScEvedisBw8r&#10;zLS98oG6PJQiQthnqKAKoc2k9EVFBv3ItsTRO1tnMETpSqkdXiPcNHKSJKk0WHNcqLClt4qKS/5j&#10;FMxnu+7kP6b7ryI9N4vw9NJtv51Sj8P+dQkiUB/u4Vt7pxWkiwn8n4lH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u5fKMYAAADcAAAADwAAAAAAAAAAAAAAAACYAgAAZHJz&#10;L2Rvd25yZXYueG1sUEsFBgAAAAAEAAQA9QAAAIsDAAAAAA==&#10;">
              <v:textbox>
                <w:txbxContent>
                  <w:p w:rsidR="005A0CE3" w:rsidRPr="00567044" w:rsidRDefault="005A0CE3" w:rsidP="00911493">
                    <w:pPr>
                      <w:jc w:val="center"/>
                      <w:rPr>
                        <w:sz w:val="20"/>
                        <w:lang w:val="es-ES"/>
                      </w:rPr>
                    </w:pPr>
                    <w:r>
                      <w:rPr>
                        <w:sz w:val="20"/>
                        <w:lang w:val="es-ES"/>
                      </w:rPr>
                      <w:t>Caja de salida</w:t>
                    </w:r>
                  </w:p>
                </w:txbxContent>
              </v:textbox>
            </v:shape>
            <v:shape id="Straight Arrow Connector 810" o:spid="_x0000_s1331" type="#_x0000_t32" style="position:absolute;left:34480;top:7620;width:5429;height:561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M3RMYAAADcAAAADwAAAGRycy9kb3ducmV2LnhtbESPT2vCQBTE7wW/w/KE3urGWkSjq4jU&#10;WqEV/Hfw9sg+k2j2bchuY/z2XUHwOMzMb5jxtDGFqKlyuWUF3U4EgjixOudUwX63eBuAcB5ZY2GZ&#10;FNzIwXTSehljrO2VN1RvfSoChF2MCjLvy1hKl2Rk0HVsSRy8k60M+iCrVOoKrwFuCvkeRX1pMOew&#10;kGFJ84ySy/bPKPiYH+uDXi/xt/mi8z5Zfm5+VhelXtvNbATCU+Of4Uf7WyvoD3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jN0TGAAAA3AAAAA8AAAAAAAAA&#10;AAAAAAAAoQIAAGRycy9kb3ducmV2LnhtbFBLBQYAAAAABAAEAPkAAACUAwAAAAA=&#10;" strokecolor="#f79646" strokeweight="1.5pt">
              <v:stroke endarrow="block"/>
              <v:shadow color="#974706" opacity=".5" offset="1pt"/>
            </v:shape>
            <v:shape id="Text Box 808" o:spid="_x0000_s1332" type="#_x0000_t202" style="position:absolute;left:42767;top:9239;width:11290;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ix8UA&#10;AADcAAAADwAAAGRycy9kb3ducmV2LnhtbESPQWvCQBSE74X+h+UVvBTdVCVq6ipFUPTWWrHXR/aZ&#10;hGbfprtrjP/eFYQeh5n5hpkvO1OLlpyvLCt4GyQgiHOrKy4UHL7X/SkIH5A11pZJwZU8LBfPT3PM&#10;tL3wF7X7UIgIYZ+hgjKEJpPS5yUZ9APbEEfvZJ3BEKUrpHZ4iXBTy2GSpNJgxXGhxIZWJeW/+7NR&#10;MB1v2x+/G30e8/RUz8LrpN38OaV6L93HO4hAXfgPP9pbrSCdjeF+Jh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2LHxQAAANwAAAAPAAAAAAAAAAAAAAAAAJgCAABkcnMv&#10;ZG93bnJldi54bWxQSwUGAAAAAAQABAD1AAAAigMAAAAA&#10;">
              <v:textbox>
                <w:txbxContent>
                  <w:p w:rsidR="005A0CE3" w:rsidRPr="00567044" w:rsidRDefault="005A0CE3" w:rsidP="00911493">
                    <w:pPr>
                      <w:jc w:val="center"/>
                      <w:rPr>
                        <w:sz w:val="20"/>
                        <w:lang w:val="es-ES"/>
                      </w:rPr>
                    </w:pPr>
                    <w:r>
                      <w:rPr>
                        <w:sz w:val="20"/>
                        <w:lang w:val="es-ES"/>
                      </w:rPr>
                      <w:t>Salida de la planta</w:t>
                    </w:r>
                  </w:p>
                </w:txbxContent>
              </v:textbox>
            </v:shape>
            <v:shape id="Straight Arrow Connector 809" o:spid="_x0000_s1333" type="#_x0000_t32" style="position:absolute;left:31242;top:10668;width:11626;height:819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YKq8YAAADcAAAADwAAAGRycy9kb3ducmV2LnhtbESPT2vCQBTE7wW/w/KE3urGYkWjq4jU&#10;WqEV/Hfw9sg+k2j2bchuY/z2XUHwOMzMb5jxtDGFqKlyuWUF3U4EgjixOudUwX63eBuAcB5ZY2GZ&#10;FNzIwXTSehljrO2VN1RvfSoChF2MCjLvy1hKl2Rk0HVsSRy8k60M+iCrVOoKrwFuCvkeRX1pMOew&#10;kGFJ84ySy/bPKOjNj/VBr5f423zReZ8sPzc/q4tSr+1mNgLhqfHP8KP9rRX0hx9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kGCqvGAAAA3AAAAA8AAAAAAAAA&#10;AAAAAAAAoQIAAGRycy9kb3ducmV2LnhtbFBLBQYAAAAABAAEAPkAAACUAwAAAAA=&#10;" strokecolor="#f79646" strokeweight="1.5pt">
              <v:stroke endarrow="block"/>
              <v:shadow color="#974706" opacity=".5" offset="1pt"/>
            </v:shape>
            <w10:wrap type="none"/>
            <w10:anchorlock/>
          </v:group>
        </w:pict>
      </w:r>
    </w:p>
    <w:p w:rsidR="0057542E" w:rsidRPr="001D7AF4" w:rsidRDefault="0057542E" w:rsidP="009F419F">
      <w:pPr>
        <w:pStyle w:val="Figure"/>
      </w:pPr>
    </w:p>
    <w:p w:rsidR="0057542E" w:rsidRPr="001D7AF4" w:rsidRDefault="00AE3651" w:rsidP="00AE3651">
      <w:pPr>
        <w:pStyle w:val="Caption"/>
      </w:pPr>
      <w:bookmarkStart w:id="130" w:name="_Toc325794444"/>
      <w:bookmarkStart w:id="131" w:name="_Toc424289953"/>
      <w:r w:rsidRPr="001D7AF4">
        <w:t xml:space="preserve">Ilustración </w:t>
      </w:r>
      <w:r w:rsidR="00772C9B" w:rsidRPr="001D7AF4">
        <w:fldChar w:fldCharType="begin"/>
      </w:r>
      <w:r w:rsidRPr="001D7AF4">
        <w:instrText xml:space="preserve"> SEQ Ilustración \* ARABIC </w:instrText>
      </w:r>
      <w:r w:rsidR="00772C9B" w:rsidRPr="001D7AF4">
        <w:fldChar w:fldCharType="separate"/>
      </w:r>
      <w:r w:rsidR="005A74AE">
        <w:rPr>
          <w:noProof/>
        </w:rPr>
        <w:t>24</w:t>
      </w:r>
      <w:r w:rsidR="00772C9B" w:rsidRPr="001D7AF4">
        <w:fldChar w:fldCharType="end"/>
      </w:r>
      <w:r w:rsidRPr="001D7AF4">
        <w:t xml:space="preserve">. </w:t>
      </w:r>
      <w:r w:rsidR="0057542E" w:rsidRPr="001D7AF4">
        <w:t xml:space="preserve">Vista superior de dos </w:t>
      </w:r>
      <w:r w:rsidR="00EA634F" w:rsidRPr="001D7AF4">
        <w:t>FRAMCA</w:t>
      </w:r>
      <w:r w:rsidRPr="001D7AF4">
        <w:t>’s</w:t>
      </w:r>
      <w:r w:rsidR="0057542E" w:rsidRPr="001D7AF4">
        <w:t xml:space="preserve"> de AguaClara funcionando en paralelo</w:t>
      </w:r>
      <w:bookmarkEnd w:id="130"/>
      <w:bookmarkEnd w:id="131"/>
    </w:p>
    <w:p w:rsidR="00702CC5" w:rsidRPr="001D7AF4" w:rsidRDefault="001F48F0" w:rsidP="00702CC5">
      <w:pPr>
        <w:pStyle w:val="Heading3"/>
      </w:pPr>
      <w:r w:rsidRPr="001D7AF4">
        <w:t>R</w:t>
      </w:r>
      <w:r w:rsidR="00702CC5" w:rsidRPr="001D7AF4">
        <w:t>ecorrido del agua</w:t>
      </w:r>
    </w:p>
    <w:p w:rsidR="0057542E" w:rsidRPr="001D7AF4" w:rsidRDefault="0057542E" w:rsidP="001F48F0">
      <w:r w:rsidRPr="001D7AF4">
        <w:t>Agua decantada del tanque de sedi</w:t>
      </w:r>
      <w:r w:rsidR="00B2117D" w:rsidRPr="001D7AF4">
        <w:t>mentación pasa a</w:t>
      </w:r>
      <w:r w:rsidRPr="001D7AF4">
        <w:t>l canal distribuidor de los fi</w:t>
      </w:r>
      <w:r w:rsidR="00B2117D" w:rsidRPr="001D7AF4">
        <w:t>ltros y sobre</w:t>
      </w:r>
      <w:r w:rsidRPr="001D7AF4">
        <w:t xml:space="preserve"> un vertedero para entrar a la caja de entrada de un filtro. Durante el ciclo de filtración los cuatro tubos en la caja de entrada llevan a</w:t>
      </w:r>
      <w:r w:rsidR="00B2117D" w:rsidRPr="001D7AF4">
        <w:t>gua al filtro y la distribuyen entre</w:t>
      </w:r>
      <w:r w:rsidRPr="001D7AF4">
        <w:t xml:space="preserve"> las 6 capas de arena a través de tubos ranurados adentro del lecho de arena (los ramales del manifol</w:t>
      </w:r>
      <w:r w:rsidR="00B2117D" w:rsidRPr="001D7AF4">
        <w:t>d). Agua filtrada sale por las tres</w:t>
      </w:r>
      <w:r w:rsidRPr="001D7AF4">
        <w:t xml:space="preserve"> redes de tubos ranurados</w:t>
      </w:r>
      <w:r w:rsidR="00B2117D" w:rsidRPr="001D7AF4">
        <w:t xml:space="preserve"> de salida a</w:t>
      </w:r>
      <w:r w:rsidRPr="001D7AF4">
        <w:t xml:space="preserve"> la </w:t>
      </w:r>
      <w:r w:rsidR="00B2117D" w:rsidRPr="001D7AF4">
        <w:t>caja de salida. El agua pasa sobre</w:t>
      </w:r>
      <w:r w:rsidRPr="001D7AF4">
        <w:t xml:space="preserve"> un vertedero para llegar</w:t>
      </w:r>
      <w:r w:rsidR="00B2117D" w:rsidRPr="001D7AF4">
        <w:t xml:space="preserve"> a la salida de la planta</w:t>
      </w:r>
      <w:r w:rsidRPr="001D7AF4">
        <w:t>.</w:t>
      </w:r>
    </w:p>
    <w:p w:rsidR="001F48F0" w:rsidRPr="001D7AF4" w:rsidRDefault="001F48F0" w:rsidP="00712B6B">
      <w:pPr>
        <w:contextualSpacing/>
        <w:rPr>
          <w:szCs w:val="24"/>
        </w:rPr>
      </w:pPr>
    </w:p>
    <w:p w:rsidR="0057542E" w:rsidRPr="001D7AF4" w:rsidRDefault="0057542E" w:rsidP="001F48F0">
      <w:r w:rsidRPr="001D7AF4">
        <w:t xml:space="preserve">En el ciclo de retrolavado toda el agua pasa por el tubo de entrada inferior y sale por el sifón que recoge el agua </w:t>
      </w:r>
      <w:r w:rsidR="00B2117D" w:rsidRPr="001D7AF4">
        <w:t>arriba</w:t>
      </w:r>
      <w:r w:rsidRPr="001D7AF4">
        <w:t xml:space="preserve"> del lecho filtrante. El sifón descarga el agua del retrolavado en el canal de </w:t>
      </w:r>
      <w:r w:rsidR="00B2117D" w:rsidRPr="001D7AF4">
        <w:t>limpieza</w:t>
      </w:r>
      <w:r w:rsidRPr="001D7AF4">
        <w:t xml:space="preserve"> de la planta.</w:t>
      </w:r>
    </w:p>
    <w:p w:rsidR="0057542E" w:rsidRPr="001D7AF4" w:rsidRDefault="00772C9B" w:rsidP="00A646CF">
      <w:pPr>
        <w:pStyle w:val="Figure"/>
        <w:jc w:val="left"/>
        <w:rPr>
          <w:noProof/>
        </w:rPr>
      </w:pPr>
      <w:r>
        <w:rPr>
          <w:noProof/>
          <w:lang w:val="en-US"/>
        </w:rPr>
      </w:r>
      <w:r w:rsidRPr="00772C9B">
        <w:rPr>
          <w:noProof/>
          <w:lang w:val="en-US"/>
        </w:rPr>
        <w:pict>
          <v:group id="Group 205" o:spid="_x0000_s1334" style="width:492.9pt;height:275.25pt;mso-position-horizontal-relative:char;mso-position-vertical-relative:line" coordsize="62598,349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">
            <v:shape id="Picture 776" o:spid="_x0000_s1335" type="#_x0000_t75" style="position:absolute;left:12096;width:41339;height:3171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UXXETDAAAA2gAAAA8AAABkcnMvZG93bnJldi54bWxEj0FrwkAUhO8F/8PyhN7qRpHQRlcJglBL&#10;SUms90f2mQ1m34bs1qT/vlso9DjMzDfMdj/ZTtxp8K1jBctFAoK4drrlRsHn+fj0DMIHZI2dY1Lw&#10;TR72u9nDFjPtRi7pXoVGRAj7DBWYEPpMSl8bsugXrieO3tUNFkOUQyP1gGOE206ukiSVFluOCwZ7&#10;Ohiqb9WXVZCfzQWNP62L97eP9JLLsSgPuVKP8ynfgAg0hf/wX/tVK3iB3yvxBsjd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RdcRMMAAADaAAAADwAAAAAAAAAAAAAAAACf&#10;AgAAZHJzL2Rvd25yZXYueG1sUEsFBgAAAAAEAAQA9wAAAI8DAAAAAA==&#10;">
              <v:imagedata r:id="rId43" o:title=""/>
              <v:path arrowok="t"/>
            </v:shape>
            <v:shape id="Text Box 783" o:spid="_x0000_s1336" type="#_x0000_t202" style="position:absolute;top:25050;width:11525;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eM1sYA&#10;AADbAAAADwAAAGRycy9kb3ducmV2LnhtbESPT2/CMAzF75P4DpGRdpkgZZuAFQJCSJvYjT/TdrUa&#10;01Y0Tkmy0n37+TBpN1vv+b2fl+veNaqjEGvPBibjDBRx4W3NpYGP0+toDiomZIuNZzLwQxHWq8Hd&#10;EnPrb3yg7phKJSEcczRQpdTmWseiIodx7Fti0c4+OEyyhlLbgDcJd41+zLKpdlizNFTY0rai4nL8&#10;dgbmz7vuK74/7T+L6bl5SQ+z7u0ajLkf9psFqER9+jf/Xe+s4Au9/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eM1sYAAADbAAAADwAAAAAAAAAAAAAAAACYAgAAZHJz&#10;L2Rvd25yZXYueG1sUEsFBgAAAAAEAAQA9QAAAIsDAAAAAA==&#10;">
              <v:textbox>
                <w:txbxContent>
                  <w:p w:rsidR="005A0CE3" w:rsidRPr="00567044" w:rsidRDefault="005A0CE3" w:rsidP="00063404">
                    <w:pPr>
                      <w:jc w:val="center"/>
                      <w:rPr>
                        <w:sz w:val="20"/>
                        <w:lang w:val="es-ES"/>
                      </w:rPr>
                    </w:pPr>
                    <w:r>
                      <w:rPr>
                        <w:sz w:val="20"/>
                        <w:lang w:val="es-ES"/>
                      </w:rPr>
                      <w:t>Tubos ranurados y el lecho de arena</w:t>
                    </w:r>
                  </w:p>
                </w:txbxContent>
              </v:textbox>
            </v:shape>
            <v:shape id="Straight Arrow Connector 781" o:spid="_x0000_s1337" type="#_x0000_t32" style="position:absolute;left:11525;top:25336;width:8001;height:73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BEDsIAAADbAAAADwAAAGRycy9kb3ducmV2LnhtbERPS2vCQBC+F/wPywje6sZaRKKriFRt&#10;oQq+Dt6G7JhEs7Mhu43x37sFwdt8fM8ZTxtTiJoql1tW0OtGIIgTq3NOFRz2i/chCOeRNRaWScGd&#10;HEwnrbcxxtreeEv1zqcihLCLUUHmfRlL6ZKMDLquLYkDd7aVQR9glUpd4S2Em0J+RNFAGsw5NGRY&#10;0jyj5Lr7Mwo+56f6qDcrXDdLuhyS1df29+eqVKfdzEYgPDX+JX66v3WY34f/X8IBcvI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lBEDsIAAADbAAAADwAAAAAAAAAAAAAA&#10;AAChAgAAZHJzL2Rvd25yZXYueG1sUEsFBgAAAAAEAAQA+QAAAJADAAAAAA==&#10;" strokecolor="#f79646" strokeweight="1.5pt">
              <v:stroke endarrow="block"/>
              <v:shadow color="#974706" opacity=".5" offset="1pt"/>
            </v:shape>
            <v:shape id="Straight Arrow Connector 780" o:spid="_x0000_s1338" type="#_x0000_t32" style="position:absolute;left:11525;top:26098;width:8382;height:190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yW9cIAAADbAAAADwAAAGRycy9kb3ducmV2LnhtbERPS2sCMRC+F/ofwhR6q1m1iKxGsUVL&#10;T4KP1euwGXdXN5OwSXXtrzeC4G0+vueMp62pxZkaX1lW0O0kIIhzqysuFGw3i48hCB+QNdaWScGV&#10;PEwnry9jTLW98IrO61CIGMI+RQVlCC6V0uclGfQd64gjd7CNwRBhU0jd4CWGm1r2kmQgDVYcG0p0&#10;9F1Sflr/GQXZ0sx/+q7NhvLLmV2R/e8H16NS72/tbAQiUBue4of7V8f5n3D/JR4gJ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uyW9cIAAADbAAAADwAAAAAAAAAAAAAA&#10;AAChAgAAZHJzL2Rvd25yZXYueG1sUEsFBgAAAAAEAAQA+QAAAJADAAAAAA==&#10;" strokecolor="#f79646" strokeweight="1.5pt">
              <v:stroke endarrow="block"/>
              <v:shadow color="#974706" opacity=".5" offset="1pt"/>
            </v:shape>
            <v:shape id="Straight Arrow Connector 782" o:spid="_x0000_s1339" type="#_x0000_t32" style="position:absolute;left:11525;top:22764;width:8382;height:328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tCDcIAAADbAAAADwAAAGRycy9kb3ducmV2LnhtbERPS2vCQBC+F/wPywje6sYiVaKriFRt&#10;oQq+Dt6G7JhEs7Mhu43x37sFwdt8fM8ZTxtTiJoql1tW0OtGIIgTq3NOFRz2i/chCOeRNRaWScGd&#10;HEwnrbcxxtreeEv1zqcihLCLUUHmfRlL6ZKMDLquLYkDd7aVQR9glUpd4S2Em0J+RNGnNJhzaMiw&#10;pHlGyXX3ZxT056f6qDcrXDdLuhyS1df29+eqVKfdzEYgPDX+JX66v3WYP4D/X8IBcvI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WtCDcIAAADbAAAADwAAAAAAAAAAAAAA&#10;AAChAgAAZHJzL2Rvd25yZXYueG1sUEsFBgAAAAAEAAQA+QAAAJADAAAAAA==&#10;" strokecolor="#f79646" strokeweight="1.5pt">
              <v:stroke endarrow="block"/>
              <v:shadow color="#974706" opacity=".5" offset="1pt"/>
            </v:shape>
            <v:shape id="Straight Arrow Connector 785" o:spid="_x0000_s1340" type="#_x0000_t32" style="position:absolute;left:22574;top:18954;width:14859;height:1369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iB4sEAAADbAAAADwAAAGRycy9kb3ducmV2LnhtbERP32vCMBB+F/wfwg1803RCdeuMIsJg&#10;IAPrtvezuTVlzaUkse3++2Ug+HYf38/b7Ebbip58aBwreFxkIIgrpxuuFXx+vM6fQISIrLF1TAp+&#10;KcBuO51ssNBu4JL6c6xFCuFQoAITY1dIGSpDFsPCdcSJ+3beYkzQ11J7HFK4beUyy1bSYsOpwWBH&#10;B0PVz/lqFfR9vrr48vR1GXLOjvpq3td5qdTsYdy/gIg0xrv45n7Taf4z/P+SDpDb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S2IHiwQAAANsAAAAPAAAAAAAAAAAAAAAA&#10;AKECAABkcnMvZG93bnJldi54bWxQSwUGAAAAAAQABAD5AAAAjwMAAAAA&#10;" strokecolor="#f79646" strokeweight="1.5pt">
              <v:stroke endarrow="block"/>
              <v:shadow color="#974706" opacity=".5" offset="1pt"/>
            </v:shape>
            <v:shape id="Straight Arrow Connector 786" o:spid="_x0000_s1341" type="#_x0000_t32" style="position:absolute;left:37528;top:29813;width:0;height:298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K1X8UAAADbAAAADwAAAGRycy9kb3ducmV2LnhtbESPQWvCQBSE7wX/w/IEb80mUkpJXUVE&#10;q0IrqOmht0f2NYnJvg3ZNab/vlsoeBxm5htmthhMI3rqXGVZQRLFIIhzqysuFGTnzeMLCOeRNTaW&#10;ScEPOVjMRw8zTLW98ZH6ky9EgLBLUUHpfZtK6fKSDLrItsTB+7adQR9kV0jd4S3ATSOncfwsDVYc&#10;FkpsaVVSXp+uRsHT6qv/1IctfgxvdMny7fr4vq+VmoyH5SsIT4O/h//bO61gmsDfl/AD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6K1X8UAAADbAAAADwAAAAAAAAAA&#10;AAAAAAChAgAAZHJzL2Rvd25yZXYueG1sUEsFBgAAAAAEAAQA+QAAAJMDAAAAAA==&#10;" strokecolor="#f79646" strokeweight="1.5pt">
              <v:stroke endarrow="block"/>
              <v:shadow color="#974706" opacity=".5" offset="1pt"/>
            </v:shape>
            <v:shape id="Straight Arrow Connector 787" o:spid="_x0000_s1342" type="#_x0000_t32" style="position:absolute;left:37528;top:20859;width:10382;height:117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ArKMUAAADbAAAADwAAAGRycy9kb3ducmV2LnhtbESPT2vCQBTE7wW/w/IEb3VjKKVEVxHR&#10;2kIV4p+Dt0f2mUSzb0N2jem37woFj8PM/IaZzDpTiZYaV1pWMBpGIIgzq0vOFRz2q9cPEM4ja6ws&#10;k4JfcjCb9l4mmGh755Tanc9FgLBLUEHhfZ1I6bKCDLqhrYmDd7aNQR9kk0vd4D3ATSXjKHqXBksO&#10;CwXWtCgou+5uRsHb4tQe9XaNm+6TLodsvUx/vq9KDfrdfAzCU+ef4f/2l1YQx/D4En6An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3ArKMUAAADbAAAADwAAAAAAAAAA&#10;AAAAAAChAgAAZHJzL2Rvd25yZXYueG1sUEsFBgAAAAAEAAQA+QAAAJMDAAAAAA==&#10;" strokecolor="#f79646" strokeweight="1.5pt">
              <v:stroke endarrow="block"/>
              <v:shadow color="#974706" opacity=".5" offset="1pt"/>
            </v:shape>
            <v:shape id="Text Box 788" o:spid="_x0000_s1343" type="#_x0000_t202" style="position:absolute;left:51435;top:23431;width:11163;height:37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nYHMUA&#10;AADbAAAADwAAAGRycy9kb3ducmV2LnhtbESPS2vDMBCE74X8B7GBXkoj50GaOpZDKbSkt+ZBel2s&#10;jW1irRxJdZx/HxUCPQ4z8w2TrXrTiI6cry0rGI8SEMSF1TWXCva7j+cFCB+QNTaWScGVPKzywUOG&#10;qbYX3lC3DaWIEPYpKqhCaFMpfVGRQT+yLXH0jtYZDFG6UmqHlwg3jZwkyVwarDkuVNjSe0XFaftr&#10;FCxm6+7Hf02/D8X82LyGp5fu8+yUehz2b0sQgfrwH76311rBZAp/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ydgcxQAAANsAAAAPAAAAAAAAAAAAAAAAAJgCAABkcnMv&#10;ZG93bnJldi54bWxQSwUGAAAAAAQABAD1AAAAigMAAAAA&#10;">
              <v:textbox>
                <w:txbxContent>
                  <w:p w:rsidR="005A0CE3" w:rsidRPr="00567044" w:rsidRDefault="005A0CE3" w:rsidP="00063404">
                    <w:pPr>
                      <w:jc w:val="center"/>
                      <w:rPr>
                        <w:sz w:val="20"/>
                        <w:lang w:val="es-ES"/>
                      </w:rPr>
                    </w:pPr>
                    <w:r>
                      <w:rPr>
                        <w:sz w:val="20"/>
                        <w:lang w:val="es-ES"/>
                      </w:rPr>
                      <w:t>Canal de limpieza de la planta</w:t>
                    </w:r>
                  </w:p>
                </w:txbxContent>
              </v:textbox>
            </v:shape>
            <v:shape id="Straight Arrow Connector 789" o:spid="_x0000_s1344" type="#_x0000_t32" style="position:absolute;left:50387;top:17716;width:4191;height:562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XkwcMAAADbAAAADwAAAGRycy9kb3ducmV2LnhtbESPUWvCMBSF3wf7D+EO9jZTZXVSjTIG&#10;g8EYWJ3v1+baFJubksS2+/eLIPh4OOd8h7PajLYVPfnQOFYwnWQgiCunG64V/O4/XxYgQkTW2Dom&#10;BX8UYLN+fFhhod3AJfW7WIsE4VCgAhNjV0gZKkMWw8R1xMk7OW8xJulrqT0OCW5bOcuyubTYcFow&#10;2NGHoeq8u1gFfZ/Pj77cHo5Dztm3vpift7xU6vlpfF+CiDTGe/jW/tIKZq9w/ZJ+gF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15MHDAAAA2wAAAA8AAAAAAAAAAAAA&#10;AAAAoQIAAGRycy9kb3ducmV2LnhtbFBLBQYAAAAABAAEAPkAAACRAwAAAAA=&#10;" strokecolor="#f79646" strokeweight="1.5pt">
              <v:stroke endarrow="block"/>
              <v:shadow color="#974706" opacity=".5" offset="1pt"/>
            </v:shape>
            <v:shape id="Text Box 784" o:spid="_x0000_s1345" type="#_x0000_t202" style="position:absolute;left:34956;top:32766;width:5152;height:2190;flip:x;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kGm8UA&#10;AADbAAAADwAAAGRycy9kb3ducmV2LnhtbESPT2vCQBTE74LfYXlCb3Xjv1JTVylCtId4qFV7fWSf&#10;2dDs25DdavrtXaHgcZiZ3zCLVWdrcaHWV44VjIYJCOLC6YpLBYev7PkVhA/IGmvHpOCPPKyW/d4C&#10;U+2u/EmXfShFhLBPUYEJoUml9IUhi37oGuLonV1rMUTZllK3eI1wW8txkrxIixXHBYMNrQ0VP/tf&#10;q2Br5rPjzh1yOdl8Z5hnm3k+PSn1NOje30AE6sIj/N/+0ArGM7h/iT9AL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eQabxQAAANsAAAAPAAAAAAAAAAAAAAAAAJgCAABkcnMv&#10;ZG93bnJldi54bWxQSwUGAAAAAAQABAD1AAAAigMAAAAA&#10;">
              <v:textbox>
                <w:txbxContent>
                  <w:p w:rsidR="005A0CE3" w:rsidRPr="00567044" w:rsidRDefault="005A0CE3" w:rsidP="00063404">
                    <w:pPr>
                      <w:jc w:val="center"/>
                      <w:rPr>
                        <w:sz w:val="20"/>
                        <w:lang w:val="es-ES"/>
                      </w:rPr>
                    </w:pPr>
                    <w:r>
                      <w:rPr>
                        <w:sz w:val="20"/>
                        <w:lang w:val="es-ES"/>
                      </w:rPr>
                      <w:t>Sifón</w:t>
                    </w:r>
                  </w:p>
                </w:txbxContent>
              </v:textbox>
            </v:shape>
            <w10:wrap type="none"/>
            <w10:anchorlock/>
          </v:group>
        </w:pict>
      </w:r>
    </w:p>
    <w:p w:rsidR="00A646CF" w:rsidRPr="001D7AF4" w:rsidRDefault="00A646CF" w:rsidP="00A646CF">
      <w:pPr>
        <w:pStyle w:val="Figure"/>
      </w:pPr>
    </w:p>
    <w:p w:rsidR="002F554D" w:rsidRPr="001D7AF4" w:rsidRDefault="00AE3651" w:rsidP="00A646CF">
      <w:pPr>
        <w:pStyle w:val="Caption"/>
      </w:pPr>
      <w:bookmarkStart w:id="132" w:name="_Toc325794445"/>
      <w:bookmarkStart w:id="133" w:name="_Toc424289954"/>
      <w:r w:rsidRPr="001D7AF4">
        <w:t xml:space="preserve">Ilustración </w:t>
      </w:r>
      <w:r w:rsidR="00772C9B" w:rsidRPr="001D7AF4">
        <w:fldChar w:fldCharType="begin"/>
      </w:r>
      <w:r w:rsidRPr="001D7AF4">
        <w:instrText xml:space="preserve"> SEQ Ilustración \* ARABIC </w:instrText>
      </w:r>
      <w:r w:rsidR="00772C9B" w:rsidRPr="001D7AF4">
        <w:fldChar w:fldCharType="separate"/>
      </w:r>
      <w:r w:rsidR="005A74AE">
        <w:rPr>
          <w:noProof/>
        </w:rPr>
        <w:t>25</w:t>
      </w:r>
      <w:r w:rsidR="00772C9B" w:rsidRPr="001D7AF4">
        <w:fldChar w:fldCharType="end"/>
      </w:r>
      <w:r w:rsidRPr="001D7AF4">
        <w:t xml:space="preserve">. </w:t>
      </w:r>
      <w:r w:rsidR="0057542E" w:rsidRPr="001D7AF4">
        <w:t xml:space="preserve">Vista lateral de un </w:t>
      </w:r>
      <w:r w:rsidR="00EA634F" w:rsidRPr="001D7AF4">
        <w:t>FRAMCA</w:t>
      </w:r>
      <w:r w:rsidR="0057542E" w:rsidRPr="001D7AF4">
        <w:t xml:space="preserve"> de AguaClara en rayo</w:t>
      </w:r>
      <w:r w:rsidRPr="001D7AF4">
        <w:t>s</w:t>
      </w:r>
      <w:r w:rsidR="0057542E" w:rsidRPr="001D7AF4">
        <w:t xml:space="preserve"> equis</w:t>
      </w:r>
      <w:bookmarkStart w:id="134" w:name="_Toc325794428"/>
      <w:bookmarkEnd w:id="132"/>
      <w:bookmarkEnd w:id="133"/>
    </w:p>
    <w:p w:rsidR="00702CC5" w:rsidRPr="001D7AF4" w:rsidRDefault="00702CC5" w:rsidP="00702CC5">
      <w:pPr>
        <w:pStyle w:val="Heading2"/>
        <w:pBdr>
          <w:bottom w:val="single" w:sz="4" w:space="1" w:color="auto"/>
        </w:pBdr>
      </w:pPr>
      <w:bookmarkStart w:id="135" w:name="_Toc424289924"/>
      <w:r w:rsidRPr="001D7AF4">
        <w:t>Teoría de</w:t>
      </w:r>
      <w:r w:rsidR="004C3B42" w:rsidRPr="001D7AF4">
        <w:t>l</w:t>
      </w:r>
      <w:r w:rsidRPr="001D7AF4">
        <w:t xml:space="preserve"> Diseño</w:t>
      </w:r>
      <w:bookmarkEnd w:id="135"/>
    </w:p>
    <w:p w:rsidR="00895265" w:rsidRPr="001D7AF4" w:rsidRDefault="001F48F0" w:rsidP="00895265">
      <w:pPr>
        <w:pStyle w:val="Heading3"/>
      </w:pPr>
      <w:r w:rsidRPr="001D7AF4">
        <w:t>P</w:t>
      </w:r>
      <w:r w:rsidR="00895265" w:rsidRPr="001D7AF4">
        <w:t xml:space="preserve">érdida de carga </w:t>
      </w:r>
      <w:r w:rsidR="00536CE2" w:rsidRPr="001D7AF4">
        <w:t>durante filtración</w:t>
      </w:r>
    </w:p>
    <w:p w:rsidR="00702CC5" w:rsidRPr="001D7AF4" w:rsidRDefault="00702CC5" w:rsidP="00702CC5">
      <w:r w:rsidRPr="001D7AF4">
        <w:t xml:space="preserve">La pérdida de carga a través del filtro </w:t>
      </w:r>
      <w:r w:rsidR="00536CE2" w:rsidRPr="001D7AF4">
        <w:t xml:space="preserve">durante filtración </w:t>
      </w:r>
      <w:r w:rsidRPr="001D7AF4">
        <w:t>se halla utilizando la ecuación de Karmen Kozeny:</w:t>
      </w:r>
    </w:p>
    <w:p w:rsidR="00B2117D" w:rsidRPr="001D7AF4" w:rsidRDefault="00B2117D" w:rsidP="00702CC5"/>
    <w:p w:rsidR="00702CC5" w:rsidRPr="001D7AF4" w:rsidRDefault="00772C9B" w:rsidP="00702CC5">
      <m:oMathPara>
        <m:oMath>
          <m:sSub>
            <m:sSubPr>
              <m:ctrlPr>
                <w:rPr>
                  <w:rFonts w:ascii="Cambria Math" w:hAnsi="Cambria Math"/>
                  <w:i/>
                </w:rPr>
              </m:ctrlPr>
            </m:sSubPr>
            <m:e>
              <m:r>
                <w:rPr>
                  <w:rFonts w:ascii="Cambria Math" w:hAnsi="Cambria Math"/>
                </w:rPr>
                <m:t>h</m:t>
              </m:r>
            </m:e>
            <m:sub>
              <m:r>
                <w:rPr>
                  <w:rFonts w:ascii="Cambria Math" w:hAnsi="Cambria Math"/>
                </w:rPr>
                <m:t>LFi</m:t>
              </m:r>
            </m:sub>
          </m:sSub>
          <m:r>
            <w:rPr>
              <w:rFonts w:ascii="Cambria Math" w:hAnsi="Cambria Math"/>
            </w:rPr>
            <m:t>=36</m:t>
          </m:r>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k</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e>
                <m:sup>
                  <m:r>
                    <w:rPr>
                      <w:rFonts w:ascii="Cambria Math" w:hAnsi="Cambria Math"/>
                    </w:rPr>
                    <m:t>2</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den>
          </m:f>
          <m:f>
            <m:fPr>
              <m:ctrlPr>
                <w:rPr>
                  <w:rFonts w:ascii="Cambria Math" w:hAnsi="Cambria Math"/>
                  <w:i/>
                </w:rPr>
              </m:ctrlPr>
            </m:fPr>
            <m:num>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r>
                <w:rPr>
                  <w:rFonts w:ascii="Cambria Math" w:hAnsi="Cambria Math"/>
                </w:rPr>
                <m:t>g</m:t>
              </m:r>
              <m:sSubSup>
                <m:sSubSupPr>
                  <m:ctrlPr>
                    <w:rPr>
                      <w:rFonts w:ascii="Cambria Math" w:hAnsi="Cambria Math"/>
                      <w:i/>
                    </w:rPr>
                  </m:ctrlPr>
                </m:sSubSupPr>
                <m:e>
                  <m:r>
                    <w:rPr>
                      <w:rFonts w:ascii="Cambria Math" w:hAnsi="Cambria Math"/>
                    </w:rPr>
                    <m:t>D</m:t>
                  </m:r>
                </m:e>
                <m:sub>
                  <m:r>
                    <w:rPr>
                      <w:rFonts w:ascii="Cambria Math" w:hAnsi="Cambria Math"/>
                    </w:rPr>
                    <m:t>60</m:t>
                  </m:r>
                </m:sub>
                <m:sup>
                  <m:r>
                    <w:rPr>
                      <w:rFonts w:ascii="Cambria Math" w:hAnsi="Cambria Math"/>
                    </w:rPr>
                    <m:t>2</m:t>
                  </m:r>
                </m:sup>
              </m:sSubSup>
            </m:den>
          </m:f>
        </m:oMath>
      </m:oMathPara>
    </w:p>
    <w:p w:rsidR="000A4B7C" w:rsidRPr="001D7AF4" w:rsidRDefault="000A4B7C" w:rsidP="00702CC5">
      <w:r w:rsidRPr="001D7AF4">
        <w:t>En donde</w:t>
      </w:r>
    </w:p>
    <w:p w:rsidR="000A4B7C" w:rsidRPr="001D7AF4" w:rsidRDefault="00772C9B" w:rsidP="00702CC5">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altura del lecho de arena</m:t>
          </m:r>
        </m:oMath>
      </m:oMathPara>
    </w:p>
    <w:p w:rsidR="000A4B7C" w:rsidRPr="001D7AF4" w:rsidRDefault="000A4B7C" w:rsidP="00702CC5">
      <m:oMathPara>
        <m:oMathParaPr>
          <m:jc m:val="left"/>
        </m:oMathParaPr>
        <m:oMath>
          <m:r>
            <w:rPr>
              <w:rFonts w:ascii="Cambria Math" w:hAnsi="Cambria Math"/>
            </w:rPr>
            <m:t>k=constante de Karmen Kozeny=5</m:t>
          </m:r>
        </m:oMath>
      </m:oMathPara>
    </w:p>
    <w:p w:rsidR="000A4B7C" w:rsidRPr="001D7AF4" w:rsidRDefault="00772C9B" w:rsidP="00702CC5">
      <m:oMathPara>
        <m:oMathParaPr>
          <m:jc m:val="left"/>
        </m:oMathParaPr>
        <m:oMath>
          <m:sSub>
            <m:sSubPr>
              <m:ctrlPr>
                <w:rPr>
                  <w:rFonts w:ascii="Cambria Math" w:hAnsi="Cambria Math"/>
                  <w:i/>
                </w:rPr>
              </m:ctrlPr>
            </m:sSubPr>
            <m:e>
              <m:r>
                <w:rPr>
                  <w:rFonts w:ascii="Cambria Math" w:hAnsi="Cambria Math"/>
                </w:rPr>
                <m:t>ε</m:t>
              </m:r>
            </m:e>
            <m:sub>
              <m:r>
                <w:rPr>
                  <w:rFonts w:ascii="Cambria Math" w:hAnsi="Cambria Math"/>
                </w:rPr>
                <m:t>FiArena</m:t>
              </m:r>
            </m:sub>
          </m:sSub>
          <m:r>
            <w:rPr>
              <w:rFonts w:ascii="Cambria Math" w:hAnsi="Cambria Math"/>
            </w:rPr>
            <m:t>=porosidad de la arena</m:t>
          </m:r>
        </m:oMath>
      </m:oMathPara>
    </w:p>
    <w:p w:rsidR="000A4B7C" w:rsidRPr="001D7AF4" w:rsidRDefault="00772C9B" w:rsidP="00702CC5">
      <m:oMathPara>
        <m:oMathParaPr>
          <m:jc m:val="left"/>
        </m:oMathParaPr>
        <m:oMath>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viscosidad cinética de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0A4B7C" w:rsidRPr="001D7AF4" w:rsidRDefault="00772C9B" w:rsidP="00702CC5">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Fi</m:t>
              </m:r>
            </m:sub>
          </m:sSub>
          <m:r>
            <w:rPr>
              <w:rFonts w:ascii="Cambria Math" w:hAnsi="Cambria Math"/>
            </w:rPr>
            <m:t>=velocidad del flujo cuando se acerca al filtro</m:t>
          </m:r>
        </m:oMath>
      </m:oMathPara>
    </w:p>
    <w:p w:rsidR="000A4B7C" w:rsidRPr="001D7AF4" w:rsidRDefault="00772C9B" w:rsidP="00702CC5">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60</m:t>
              </m:r>
            </m:sub>
          </m:sSub>
          <m:r>
            <w:rPr>
              <w:rFonts w:ascii="Cambria Math" w:hAnsi="Cambria Math"/>
            </w:rPr>
            <m:t xml:space="preserve">=tamaño del tamiz que pasa 60% de la arena por masa  </m:t>
          </m:r>
        </m:oMath>
      </m:oMathPara>
    </w:p>
    <w:p w:rsidR="00895265" w:rsidRPr="001D7AF4" w:rsidRDefault="00895265" w:rsidP="00702CC5"/>
    <w:p w:rsidR="00895265" w:rsidRPr="001D7AF4" w:rsidRDefault="00895265" w:rsidP="00702CC5">
      <w:r w:rsidRPr="001D7AF4">
        <w:t>La ecuación Karmen Kozeny se supone un flujo laminar y es válido hasta un número de Reynold de 6.</w:t>
      </w:r>
    </w:p>
    <w:p w:rsidR="00895265" w:rsidRPr="001D7AF4" w:rsidRDefault="00895265" w:rsidP="00536CE2">
      <m:oMathPara>
        <m:oMath>
          <m:r>
            <w:rPr>
              <w:rFonts w:ascii="Cambria Math" w:hAnsi="Cambria Math"/>
            </w:rPr>
            <m:t>Re=</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60</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oMath>
      </m:oMathPara>
    </w:p>
    <w:p w:rsidR="000A4B7C" w:rsidRPr="001D7AF4" w:rsidRDefault="00FF3701" w:rsidP="00EC4FAA">
      <w:pPr>
        <w:pStyle w:val="Heading3"/>
        <w:rPr>
          <w:rFonts w:eastAsia="Times New Roman"/>
        </w:rPr>
      </w:pPr>
      <w:r w:rsidRPr="001D7AF4">
        <w:rPr>
          <w:rFonts w:eastAsia="Times New Roman"/>
        </w:rPr>
        <w:lastRenderedPageBreak/>
        <w:t>P</w:t>
      </w:r>
      <w:r w:rsidR="00536CE2" w:rsidRPr="001D7AF4">
        <w:rPr>
          <w:rFonts w:eastAsia="Times New Roman"/>
        </w:rPr>
        <w:t>érdida de carga durante el retrolava</w:t>
      </w:r>
      <w:r w:rsidRPr="001D7AF4">
        <w:rPr>
          <w:rFonts w:eastAsia="Times New Roman"/>
        </w:rPr>
        <w:t>do</w:t>
      </w:r>
    </w:p>
    <w:p w:rsidR="00536CE2" w:rsidRPr="001D7AF4" w:rsidRDefault="00536CE2" w:rsidP="00536CE2">
      <w:r w:rsidRPr="001D7AF4">
        <w:t xml:space="preserve">La pérdida de carga a través del lecho de arena levantada se </w:t>
      </w:r>
      <w:r w:rsidR="00BE0238" w:rsidRPr="001D7AF4">
        <w:t>calcula</w:t>
      </w:r>
      <w:r w:rsidRPr="001D7AF4">
        <w:t xml:space="preserve"> utilizando la siguiente ecuación:</w:t>
      </w:r>
    </w:p>
    <w:p w:rsidR="00536CE2" w:rsidRPr="001D7AF4" w:rsidRDefault="00772C9B" w:rsidP="00536CE2">
      <m:oMathPara>
        <m:oMath>
          <m:sSub>
            <m:sSubPr>
              <m:ctrlPr>
                <w:rPr>
                  <w:rFonts w:ascii="Cambria Math" w:hAnsi="Cambria Math"/>
                  <w:i/>
                </w:rPr>
              </m:ctrlPr>
            </m:sSubPr>
            <m:e>
              <m:r>
                <w:rPr>
                  <w:rFonts w:ascii="Cambria Math" w:hAnsi="Cambria Math"/>
                </w:rPr>
                <m:t>h</m:t>
              </m:r>
            </m:e>
            <m:sub>
              <m:r>
                <w:rPr>
                  <w:rFonts w:ascii="Cambria Math" w:hAnsi="Cambria Math"/>
                </w:rPr>
                <m:t>LRetro</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iArena</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oMath>
      </m:oMathPara>
    </w:p>
    <w:p w:rsidR="00EC4FAA" w:rsidRPr="001D7AF4" w:rsidRDefault="00EC4FAA" w:rsidP="00536CE2">
      <w:r w:rsidRPr="001D7AF4">
        <w:t>En donde</w:t>
      </w:r>
    </w:p>
    <w:p w:rsidR="00EC4FAA" w:rsidRPr="001D7AF4" w:rsidRDefault="00772C9B" w:rsidP="00536CE2">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Arena</m:t>
              </m:r>
            </m:sub>
          </m:sSub>
          <m:r>
            <w:rPr>
              <w:rFonts w:ascii="Cambria Math" w:hAnsi="Cambria Math"/>
            </w:rPr>
            <m:t>=densidad de ar</m:t>
          </m:r>
          <m:r>
            <w:rPr>
              <w:rFonts w:ascii="Cambria Math" w:hAnsi="Cambria Math"/>
            </w:rPr>
            <m:t xml:space="preserve">ena≈265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Pr="001D7AF4" w:rsidRDefault="00772C9B" w:rsidP="00536CE2">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 xml:space="preserve">=densidad de agua≈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Pr="001D7AF4" w:rsidRDefault="00EC4FAA" w:rsidP="00536CE2"/>
    <w:p w:rsidR="00EC4FAA" w:rsidRPr="001D7AF4" w:rsidRDefault="00EC4FAA" w:rsidP="00536CE2">
      <w:r w:rsidRPr="001D7AF4">
        <w:t>En el caso de los filtros</w:t>
      </w:r>
      <w:r w:rsidR="00BE0238" w:rsidRPr="001D7AF4">
        <w:t xml:space="preserve"> de</w:t>
      </w:r>
      <w:r w:rsidRPr="001D7AF4">
        <w:t xml:space="preserve"> AguaClara, </w:t>
      </w:r>
    </w:p>
    <w:p w:rsidR="00EC4FAA" w:rsidRPr="001D7AF4" w:rsidRDefault="00772C9B" w:rsidP="00536CE2">
      <m:oMathPara>
        <m:oMathParaPr>
          <m:jc m:val="center"/>
        </m:oMathParaPr>
        <m:oMath>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r>
            <w:rPr>
              <w:rFonts w:ascii="Cambria Math" w:hAnsi="Cambria Math"/>
            </w:rPr>
            <m:t>=</m:t>
          </m:r>
          <m:d>
            <m:dPr>
              <m:ctrlPr>
                <w:rPr>
                  <w:rFonts w:ascii="Cambria Math" w:hAnsi="Cambria Math"/>
                  <w:i/>
                </w:rPr>
              </m:ctrlPr>
            </m:dPr>
            <m:e>
              <m:r>
                <w:rPr>
                  <w:rFonts w:ascii="Cambria Math" w:hAnsi="Cambria Math"/>
                </w:rPr>
                <m:t>1-0.4</m:t>
              </m:r>
            </m:e>
          </m:d>
          <m:d>
            <m:dPr>
              <m:ctrlPr>
                <w:rPr>
                  <w:rFonts w:ascii="Cambria Math" w:hAnsi="Cambria Math"/>
                  <w:i/>
                </w:rPr>
              </m:ctrlPr>
            </m:dPr>
            <m:e>
              <m:f>
                <m:fPr>
                  <m:ctrlPr>
                    <w:rPr>
                      <w:rFonts w:ascii="Cambria Math" w:hAnsi="Cambria Math"/>
                      <w:i/>
                    </w:rPr>
                  </m:ctrlPr>
                </m:fPr>
                <m:num>
                  <m:r>
                    <w:rPr>
                      <w:rFonts w:ascii="Cambria Math" w:hAnsi="Cambria Math"/>
                    </w:rPr>
                    <m:t>2650</m:t>
                  </m:r>
                </m:num>
                <m:den>
                  <m:r>
                    <w:rPr>
                      <w:rFonts w:ascii="Cambria Math" w:hAnsi="Cambria Math"/>
                    </w:rPr>
                    <m:t>1000</m:t>
                  </m:r>
                </m:den>
              </m:f>
              <m:r>
                <w:rPr>
                  <w:rFonts w:ascii="Cambria Math" w:hAnsi="Cambria Math"/>
                </w:rPr>
                <m:t>-1</m:t>
              </m:r>
            </m:e>
          </m:d>
          <m:r>
            <w:rPr>
              <w:rFonts w:ascii="Cambria Math" w:hAnsi="Cambria Math"/>
            </w:rPr>
            <m:t>=0.99≈1</m:t>
          </m:r>
        </m:oMath>
      </m:oMathPara>
    </w:p>
    <w:p w:rsidR="007C143C" w:rsidRPr="001D7AF4" w:rsidRDefault="00BE0238" w:rsidP="00536CE2">
      <w:r w:rsidRPr="001D7AF4">
        <w:t>Por lo tanto</w:t>
      </w:r>
      <w:r w:rsidR="007C143C" w:rsidRPr="001D7AF4">
        <w:t>, la pérdida de carga a través del filtro durante el ciclo retrolavado es</w:t>
      </w:r>
      <w:r w:rsidR="00FF3701" w:rsidRPr="001D7AF4">
        <w:t xml:space="preserve"> casi</w:t>
      </w:r>
      <w:r w:rsidR="007C143C" w:rsidRPr="001D7AF4">
        <w:t xml:space="preserve"> igual a la altura del lecho de arena </w:t>
      </w:r>
      <w:r w:rsidR="00FF3701" w:rsidRPr="001D7AF4">
        <w:t>cuando no está fluidizada</w:t>
      </w:r>
      <w:r w:rsidRPr="001D7AF4">
        <w:t>.</w:t>
      </w:r>
    </w:p>
    <w:p w:rsidR="007C143C" w:rsidRPr="001D7AF4" w:rsidRDefault="007C143C" w:rsidP="00536CE2"/>
    <w:p w:rsidR="007C143C" w:rsidRPr="001D7AF4" w:rsidRDefault="001F48F0" w:rsidP="007C143C">
      <w:pPr>
        <w:pStyle w:val="Heading3"/>
        <w:rPr>
          <w:rFonts w:eastAsia="Times New Roman"/>
        </w:rPr>
      </w:pPr>
      <w:r w:rsidRPr="001D7AF4">
        <w:rPr>
          <w:rFonts w:eastAsia="Times New Roman"/>
        </w:rPr>
        <w:t>Velocidad de fluidiz</w:t>
      </w:r>
      <w:r w:rsidR="007C143C" w:rsidRPr="001D7AF4">
        <w:rPr>
          <w:rFonts w:eastAsia="Times New Roman"/>
        </w:rPr>
        <w:t>ación</w:t>
      </w:r>
    </w:p>
    <w:p w:rsidR="007C143C" w:rsidRPr="001D7AF4" w:rsidRDefault="00D30DE5" w:rsidP="007C143C">
      <w:r w:rsidRPr="001D7AF4">
        <w:t>Igualando la ecuación de Karmen Kozney y la de la pérdida de carga durante el retrolavar, s</w:t>
      </w:r>
      <w:r w:rsidR="007C143C" w:rsidRPr="001D7AF4">
        <w:t>e halla la velocidad mínima de fluidificar el lecho de arena</w:t>
      </w:r>
      <w:r w:rsidR="00977EFA" w:rsidRPr="001D7AF4">
        <w:t xml:space="preserve"> y </w:t>
      </w:r>
      <w:r w:rsidR="00977EFA" w:rsidRPr="001D7AF4">
        <w:rPr>
          <w:szCs w:val="24"/>
        </w:rPr>
        <w:t>quitarlo de las partículas acumuladas</w:t>
      </w:r>
      <w:r w:rsidRPr="001D7AF4">
        <w:t>:</w:t>
      </w:r>
    </w:p>
    <w:p w:rsidR="00FF3701" w:rsidRPr="001D7AF4" w:rsidRDefault="00FF3701" w:rsidP="007C143C"/>
    <w:p w:rsidR="007C143C" w:rsidRPr="001D7AF4" w:rsidRDefault="00772C9B" w:rsidP="007C143C">
      <m:oMathPara>
        <m:oMathParaPr>
          <m:jc m:val="center"/>
        </m:oMathParaPr>
        <m:oMath>
          <m:sSub>
            <m:sSubPr>
              <m:ctrlPr>
                <w:rPr>
                  <w:rFonts w:ascii="Cambria Math" w:hAnsi="Cambria Math"/>
                  <w:i/>
                </w:rPr>
              </m:ctrlPr>
            </m:sSubPr>
            <m:e>
              <m:r>
                <w:rPr>
                  <w:rFonts w:ascii="Cambria Math" w:hAnsi="Cambria Math"/>
                </w:rPr>
                <m:t>V</m:t>
              </m:r>
            </m:e>
            <m:sub>
              <m:r>
                <w:rPr>
                  <w:rFonts w:ascii="Cambria Math" w:hAnsi="Cambria Math"/>
                </w:rPr>
                <m:t>MínFluid</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r>
                <w:rPr>
                  <w:rFonts w:ascii="Cambria Math" w:hAnsi="Cambria Math"/>
                </w:rPr>
                <m:t>g</m:t>
              </m:r>
              <m:sSub>
                <m:sSubPr>
                  <m:ctrlPr>
                    <w:rPr>
                      <w:rFonts w:ascii="Cambria Math" w:hAnsi="Cambria Math"/>
                      <w:i/>
                    </w:rPr>
                  </m:ctrlPr>
                </m:sSubPr>
                <m:e>
                  <m:sSup>
                    <m:sSupPr>
                      <m:ctrlPr>
                        <w:rPr>
                          <w:rFonts w:ascii="Cambria Math" w:hAnsi="Cambria Math"/>
                          <w:i/>
                        </w:rPr>
                      </m:ctrlPr>
                    </m:sSupPr>
                    <m:e>
                      <m:r>
                        <w:rPr>
                          <w:rFonts w:ascii="Cambria Math" w:hAnsi="Cambria Math"/>
                        </w:rPr>
                        <m:t>D</m:t>
                      </m:r>
                    </m:e>
                    <m:sup>
                      <m:r>
                        <w:rPr>
                          <w:rFonts w:ascii="Cambria Math" w:hAnsi="Cambria Math"/>
                        </w:rPr>
                        <m:t>2</m:t>
                      </m:r>
                    </m:sup>
                  </m:sSup>
                </m:e>
                <m:sub>
                  <m:r>
                    <w:rPr>
                      <w:rFonts w:ascii="Cambria Math" w:hAnsi="Cambria Math"/>
                    </w:rPr>
                    <m:t>60</m:t>
                  </m:r>
                </m:sub>
              </m:sSub>
            </m:num>
            <m:den>
              <m:r>
                <w:rPr>
                  <w:rFonts w:ascii="Cambria Math" w:hAnsi="Cambria Math"/>
                </w:rPr>
                <m:t>36k</m:t>
              </m:r>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en>
          </m:f>
        </m:oMath>
      </m:oMathPara>
    </w:p>
    <w:p w:rsidR="00FF3701" w:rsidRPr="001D7AF4" w:rsidRDefault="00FF3701" w:rsidP="007C143C"/>
    <w:p w:rsidR="000A4B7C" w:rsidRPr="001D7AF4" w:rsidRDefault="00977EFA" w:rsidP="00BE0238">
      <w:r w:rsidRPr="001D7AF4">
        <w:rPr>
          <w:szCs w:val="24"/>
        </w:rPr>
        <w:t xml:space="preserve">El ciclo de retrolavado requiere una velocidad de agua aproximadamente seis veces más alta que el ciclo de filtración. En las plantas AguaClara, esta velocidad es igual a </w:t>
      </w:r>
      <w:r w:rsidR="00B57BFE" w:rsidRPr="001D7AF4">
        <w:rPr>
          <w:szCs w:val="24"/>
        </w:rPr>
        <w:t>11 mm/s</w:t>
      </w:r>
      <w:r w:rsidRPr="001D7AF4">
        <w:rPr>
          <w:szCs w:val="24"/>
        </w:rPr>
        <w:t>.</w:t>
      </w:r>
    </w:p>
    <w:p w:rsidR="00A646CF" w:rsidRPr="001D7AF4" w:rsidRDefault="00702CC5" w:rsidP="00702CC5">
      <w:pPr>
        <w:pStyle w:val="Heading2"/>
        <w:pBdr>
          <w:bottom w:val="single" w:sz="4" w:space="1" w:color="auto"/>
        </w:pBdr>
      </w:pPr>
      <w:bookmarkStart w:id="136" w:name="_Toc424289925"/>
      <w:r w:rsidRPr="001D7AF4">
        <w:t>Dimensionamiento y Detalles de Construcción</w:t>
      </w:r>
      <w:bookmarkEnd w:id="136"/>
    </w:p>
    <w:p w:rsidR="00702CC5" w:rsidRPr="001D7AF4" w:rsidRDefault="00702CC5" w:rsidP="001F48F0">
      <w:r w:rsidRPr="001D7AF4">
        <w:t xml:space="preserve">La siguiente tabla contiene las dimensiones y criterios del diseño del </w:t>
      </w:r>
      <w:r w:rsidR="00EA634F" w:rsidRPr="001D7AF4">
        <w:t>FRAMCA</w:t>
      </w:r>
      <w:r w:rsidRPr="001D7AF4">
        <w:t>.</w:t>
      </w:r>
    </w:p>
    <w:p w:rsidR="00702CC5" w:rsidRPr="001D7AF4" w:rsidRDefault="00702CC5" w:rsidP="00702CC5">
      <w:pPr>
        <w:ind w:left="431"/>
      </w:pPr>
    </w:p>
    <w:p w:rsidR="0057542E" w:rsidRPr="001D7AF4" w:rsidRDefault="0057542E" w:rsidP="00CC6F17">
      <w:pPr>
        <w:pStyle w:val="Caption"/>
      </w:pPr>
      <w:bookmarkStart w:id="137" w:name="_Toc424289967"/>
      <w:r w:rsidRPr="001D7AF4">
        <w:t xml:space="preserve">Tabla </w:t>
      </w:r>
      <w:r w:rsidR="00772C9B" w:rsidRPr="001D7AF4">
        <w:fldChar w:fldCharType="begin"/>
      </w:r>
      <w:r w:rsidR="00D9723E" w:rsidRPr="001D7AF4">
        <w:instrText xml:space="preserve"> SEQ Tabla \* ARABIC </w:instrText>
      </w:r>
      <w:r w:rsidR="00772C9B" w:rsidRPr="001D7AF4">
        <w:fldChar w:fldCharType="separate"/>
      </w:r>
      <w:r w:rsidR="00745DF2" w:rsidRPr="001D7AF4">
        <w:rPr>
          <w:noProof/>
        </w:rPr>
        <w:t>13</w:t>
      </w:r>
      <w:r w:rsidR="00772C9B" w:rsidRPr="001D7AF4">
        <w:rPr>
          <w:noProof/>
        </w:rPr>
        <w:fldChar w:fldCharType="end"/>
      </w:r>
      <w:r w:rsidR="00AE3651" w:rsidRPr="001D7AF4">
        <w:rPr>
          <w:noProof/>
        </w:rPr>
        <w:t>.</w:t>
      </w:r>
      <w:r w:rsidRPr="001D7AF4">
        <w:t xml:space="preserve"> Dimensiones y criterios del diseño del </w:t>
      </w:r>
      <w:bookmarkEnd w:id="134"/>
      <w:r w:rsidR="00EA634F" w:rsidRPr="001D7AF4">
        <w:t>FRAMCA</w:t>
      </w:r>
      <w:bookmarkEnd w:id="13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tblPr>
      <w:tblGrid>
        <w:gridCol w:w="7175"/>
        <w:gridCol w:w="2612"/>
      </w:tblGrid>
      <w:tr w:rsidR="0057542E" w:rsidRPr="001D7AF4" w:rsidTr="0074349D">
        <w:trPr>
          <w:jc w:val="center"/>
        </w:trPr>
        <w:tc>
          <w:tcPr>
            <w:tcW w:w="9787" w:type="dxa"/>
            <w:gridSpan w:val="2"/>
            <w:shd w:val="clear" w:color="auto" w:fill="auto"/>
            <w:vAlign w:val="center"/>
          </w:tcPr>
          <w:p w:rsidR="0057542E" w:rsidRPr="001D7AF4" w:rsidRDefault="0057542E" w:rsidP="0074349D">
            <w:pPr>
              <w:contextualSpacing/>
              <w:jc w:val="center"/>
              <w:rPr>
                <w:b/>
                <w:sz w:val="28"/>
                <w:szCs w:val="24"/>
              </w:rPr>
            </w:pPr>
            <w:bookmarkStart w:id="138" w:name="_Toc325794410"/>
            <w:r w:rsidRPr="001D7AF4">
              <w:rPr>
                <w:b/>
              </w:rPr>
              <w:t>Datos Generales de los filtros</w:t>
            </w:r>
            <w:bookmarkEnd w:id="138"/>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Numero de filtros</w:t>
            </w:r>
          </w:p>
        </w:tc>
        <w:tc>
          <w:tcPr>
            <w:tcW w:w="2612" w:type="dxa"/>
            <w:shd w:val="clear" w:color="auto" w:fill="auto"/>
          </w:tcPr>
          <w:p w:rsidR="0057542E" w:rsidRPr="001D7AF4" w:rsidRDefault="00143C53" w:rsidP="0074349D">
            <w:pPr>
              <w:contextualSpacing/>
              <w:rPr>
                <w:szCs w:val="24"/>
              </w:rPr>
            </w:pPr>
            <w:r w:rsidRPr="001D7AF4">
              <w:rPr>
                <w:szCs w:val="24"/>
              </w:rPr>
              <w:t>N.Fi</w:t>
            </w:r>
          </w:p>
        </w:tc>
      </w:tr>
      <w:tr w:rsidR="0057542E" w:rsidRPr="001D7AF4" w:rsidTr="00143C53">
        <w:trPr>
          <w:jc w:val="center"/>
        </w:trPr>
        <w:tc>
          <w:tcPr>
            <w:tcW w:w="7175" w:type="dxa"/>
            <w:shd w:val="clear" w:color="auto" w:fill="auto"/>
          </w:tcPr>
          <w:p w:rsidR="0057542E" w:rsidRPr="001D7AF4" w:rsidRDefault="00143C53" w:rsidP="0074349D">
            <w:pPr>
              <w:contextualSpacing/>
              <w:rPr>
                <w:szCs w:val="24"/>
              </w:rPr>
            </w:pPr>
            <w:r w:rsidRPr="001D7AF4">
              <w:rPr>
                <w:szCs w:val="24"/>
              </w:rPr>
              <w:t>Caudal de diseño</w:t>
            </w:r>
            <w:r w:rsidR="0057542E" w:rsidRPr="001D7AF4">
              <w:rPr>
                <w:szCs w:val="24"/>
              </w:rPr>
              <w:t xml:space="preserve"> de cada filtro</w:t>
            </w:r>
          </w:p>
        </w:tc>
        <w:tc>
          <w:tcPr>
            <w:tcW w:w="2612" w:type="dxa"/>
            <w:shd w:val="clear" w:color="auto" w:fill="auto"/>
          </w:tcPr>
          <w:p w:rsidR="0057542E" w:rsidRPr="001D7AF4" w:rsidRDefault="00143C53" w:rsidP="0074349D">
            <w:pPr>
              <w:contextualSpacing/>
              <w:rPr>
                <w:szCs w:val="24"/>
              </w:rPr>
            </w:pPr>
            <w:r w:rsidRPr="001D7AF4">
              <w:rPr>
                <w:szCs w:val="24"/>
              </w:rPr>
              <w:t>Q.Fi</w:t>
            </w:r>
          </w:p>
        </w:tc>
      </w:tr>
      <w:tr w:rsidR="0057542E" w:rsidRPr="001D7AF4" w:rsidTr="00143C53">
        <w:trPr>
          <w:jc w:val="center"/>
        </w:trPr>
        <w:tc>
          <w:tcPr>
            <w:tcW w:w="7175" w:type="dxa"/>
            <w:shd w:val="clear" w:color="auto" w:fill="auto"/>
          </w:tcPr>
          <w:p w:rsidR="0057542E" w:rsidRPr="001D7AF4" w:rsidRDefault="00CA55CE" w:rsidP="00CA55CE">
            <w:pPr>
              <w:contextualSpacing/>
              <w:rPr>
                <w:szCs w:val="24"/>
              </w:rPr>
            </w:pPr>
            <w:r w:rsidRPr="001D7AF4">
              <w:rPr>
                <w:szCs w:val="24"/>
              </w:rPr>
              <w:t>Profundidad total d</w:t>
            </w:r>
            <w:r w:rsidR="0057542E" w:rsidRPr="001D7AF4">
              <w:rPr>
                <w:szCs w:val="24"/>
              </w:rPr>
              <w:t>el filtro</w:t>
            </w:r>
          </w:p>
        </w:tc>
        <w:tc>
          <w:tcPr>
            <w:tcW w:w="2612" w:type="dxa"/>
            <w:shd w:val="clear" w:color="auto" w:fill="auto"/>
          </w:tcPr>
          <w:p w:rsidR="0057542E" w:rsidRPr="001D7AF4" w:rsidRDefault="00143C53" w:rsidP="00CA55CE">
            <w:pPr>
              <w:contextualSpacing/>
              <w:rPr>
                <w:szCs w:val="24"/>
              </w:rPr>
            </w:pPr>
            <w:r w:rsidRPr="001D7AF4">
              <w:rPr>
                <w:szCs w:val="24"/>
              </w:rPr>
              <w:t>H.Fi</w:t>
            </w:r>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Numero de capas en cada filtro</w:t>
            </w:r>
          </w:p>
        </w:tc>
        <w:tc>
          <w:tcPr>
            <w:tcW w:w="2612" w:type="dxa"/>
            <w:shd w:val="clear" w:color="auto" w:fill="auto"/>
          </w:tcPr>
          <w:p w:rsidR="0057542E" w:rsidRPr="001D7AF4" w:rsidRDefault="00143C53" w:rsidP="0074349D">
            <w:pPr>
              <w:contextualSpacing/>
              <w:rPr>
                <w:szCs w:val="24"/>
              </w:rPr>
            </w:pPr>
            <w:r w:rsidRPr="001D7AF4">
              <w:rPr>
                <w:szCs w:val="24"/>
              </w:rPr>
              <w:t>N.FiLayer</w:t>
            </w:r>
          </w:p>
        </w:tc>
      </w:tr>
      <w:tr w:rsidR="0057542E" w:rsidRPr="001D7AF4" w:rsidTr="00143C53">
        <w:trPr>
          <w:jc w:val="center"/>
        </w:trPr>
        <w:tc>
          <w:tcPr>
            <w:tcW w:w="7175" w:type="dxa"/>
            <w:shd w:val="clear" w:color="auto" w:fill="auto"/>
          </w:tcPr>
          <w:p w:rsidR="0057542E" w:rsidRPr="001D7AF4" w:rsidRDefault="0057542E" w:rsidP="00143C53">
            <w:pPr>
              <w:contextualSpacing/>
              <w:rPr>
                <w:szCs w:val="24"/>
              </w:rPr>
            </w:pPr>
            <w:r w:rsidRPr="001D7AF4">
              <w:rPr>
                <w:szCs w:val="24"/>
              </w:rPr>
              <w:t xml:space="preserve">Profundidad de </w:t>
            </w:r>
            <w:r w:rsidR="00143C53" w:rsidRPr="001D7AF4">
              <w:rPr>
                <w:szCs w:val="24"/>
              </w:rPr>
              <w:t>cada capa de arena</w:t>
            </w:r>
          </w:p>
        </w:tc>
        <w:tc>
          <w:tcPr>
            <w:tcW w:w="2612" w:type="dxa"/>
            <w:shd w:val="clear" w:color="auto" w:fill="auto"/>
          </w:tcPr>
          <w:p w:rsidR="00143C53" w:rsidRPr="001D7AF4" w:rsidRDefault="00143C53" w:rsidP="00143C53">
            <w:pPr>
              <w:contextualSpacing/>
            </w:pPr>
            <w:r w:rsidRPr="001D7AF4">
              <w:t>H.FiLayer (las cinco capas superiores)</w:t>
            </w:r>
          </w:p>
          <w:p w:rsidR="0057542E" w:rsidRPr="001D7AF4" w:rsidRDefault="00143C53" w:rsidP="00143C53">
            <w:pPr>
              <w:contextualSpacing/>
              <w:rPr>
                <w:szCs w:val="24"/>
              </w:rPr>
            </w:pPr>
            <w:r w:rsidRPr="001D7AF4">
              <w:t>H.FiBottomLayer (la capa inferior)</w:t>
            </w:r>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Distancia horizontal entre ramales</w:t>
            </w:r>
          </w:p>
        </w:tc>
        <w:tc>
          <w:tcPr>
            <w:tcW w:w="2612" w:type="dxa"/>
            <w:shd w:val="clear" w:color="auto" w:fill="auto"/>
          </w:tcPr>
          <w:p w:rsidR="0057542E" w:rsidRPr="001D7AF4" w:rsidRDefault="00143C53" w:rsidP="0074349D">
            <w:pPr>
              <w:contextualSpacing/>
              <w:rPr>
                <w:szCs w:val="24"/>
              </w:rPr>
            </w:pPr>
            <w:r w:rsidRPr="001D7AF4">
              <w:rPr>
                <w:szCs w:val="24"/>
              </w:rPr>
              <w:t>B.FiManifoldBranch</w:t>
            </w:r>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Diá</w:t>
            </w:r>
            <w:r w:rsidR="0074349D" w:rsidRPr="001D7AF4">
              <w:rPr>
                <w:szCs w:val="24"/>
              </w:rPr>
              <w:t>metro de los orificios en el sif</w:t>
            </w:r>
            <w:r w:rsidRPr="001D7AF4">
              <w:rPr>
                <w:szCs w:val="24"/>
              </w:rPr>
              <w:t>ón de retrolavado</w:t>
            </w:r>
          </w:p>
        </w:tc>
        <w:tc>
          <w:tcPr>
            <w:tcW w:w="2612" w:type="dxa"/>
            <w:shd w:val="clear" w:color="auto" w:fill="auto"/>
          </w:tcPr>
          <w:p w:rsidR="0057542E" w:rsidRPr="001D7AF4" w:rsidRDefault="00143C53" w:rsidP="0074349D">
            <w:pPr>
              <w:contextualSpacing/>
              <w:rPr>
                <w:szCs w:val="24"/>
              </w:rPr>
            </w:pPr>
            <w:r w:rsidRPr="001D7AF4">
              <w:rPr>
                <w:szCs w:val="24"/>
              </w:rPr>
              <w:t>D.FiSiphonManOrifices</w:t>
            </w:r>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lastRenderedPageBreak/>
              <w:t>N</w:t>
            </w:r>
            <w:r w:rsidR="0074349D" w:rsidRPr="001D7AF4">
              <w:rPr>
                <w:szCs w:val="24"/>
              </w:rPr>
              <w:t>úmero de los orificios en el sif</w:t>
            </w:r>
            <w:r w:rsidRPr="001D7AF4">
              <w:rPr>
                <w:szCs w:val="24"/>
              </w:rPr>
              <w:t>ón de retrolavado</w:t>
            </w:r>
          </w:p>
        </w:tc>
        <w:tc>
          <w:tcPr>
            <w:tcW w:w="2612" w:type="dxa"/>
            <w:shd w:val="clear" w:color="auto" w:fill="auto"/>
          </w:tcPr>
          <w:p w:rsidR="0057542E" w:rsidRPr="001D7AF4" w:rsidRDefault="00143C53" w:rsidP="0074349D">
            <w:pPr>
              <w:contextualSpacing/>
              <w:rPr>
                <w:szCs w:val="24"/>
              </w:rPr>
            </w:pPr>
            <w:r w:rsidRPr="001D7AF4">
              <w:rPr>
                <w:szCs w:val="24"/>
              </w:rPr>
              <w:t>N.FiSiphonManOrifices</w:t>
            </w:r>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Número de ramales en cada capa</w:t>
            </w:r>
          </w:p>
        </w:tc>
        <w:tc>
          <w:tcPr>
            <w:tcW w:w="2612" w:type="dxa"/>
            <w:shd w:val="clear" w:color="auto" w:fill="auto"/>
          </w:tcPr>
          <w:p w:rsidR="0057542E" w:rsidRPr="001D7AF4" w:rsidRDefault="00143C53" w:rsidP="0074349D">
            <w:pPr>
              <w:contextualSpacing/>
              <w:rPr>
                <w:szCs w:val="24"/>
              </w:rPr>
            </w:pPr>
            <w:r w:rsidRPr="001D7AF4">
              <w:rPr>
                <w:szCs w:val="24"/>
              </w:rPr>
              <w:t>N.FiManBranch</w:t>
            </w:r>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Especificación de los tubos ranurados</w:t>
            </w:r>
          </w:p>
        </w:tc>
        <w:tc>
          <w:tcPr>
            <w:tcW w:w="2612" w:type="dxa"/>
            <w:shd w:val="clear" w:color="auto" w:fill="auto"/>
          </w:tcPr>
          <w:p w:rsidR="0057542E" w:rsidRPr="001D7AF4" w:rsidRDefault="0057542E" w:rsidP="0074349D">
            <w:pPr>
              <w:contextualSpacing/>
              <w:rPr>
                <w:szCs w:val="24"/>
              </w:rPr>
            </w:pPr>
            <w:r w:rsidRPr="001D7AF4">
              <w:rPr>
                <w:szCs w:val="24"/>
              </w:rPr>
              <w:t>Cédula 40</w:t>
            </w:r>
          </w:p>
        </w:tc>
      </w:tr>
      <w:tr w:rsidR="0057542E" w:rsidRPr="001D7AF4" w:rsidTr="0074349D">
        <w:trPr>
          <w:trHeight w:val="404"/>
          <w:jc w:val="center"/>
        </w:trPr>
        <w:tc>
          <w:tcPr>
            <w:tcW w:w="9787" w:type="dxa"/>
            <w:gridSpan w:val="2"/>
            <w:shd w:val="clear" w:color="auto" w:fill="auto"/>
            <w:vAlign w:val="center"/>
          </w:tcPr>
          <w:p w:rsidR="0057542E" w:rsidRPr="001D7AF4" w:rsidRDefault="0057542E" w:rsidP="0074349D">
            <w:pPr>
              <w:contextualSpacing/>
              <w:jc w:val="center"/>
              <w:rPr>
                <w:b/>
                <w:sz w:val="28"/>
                <w:szCs w:val="24"/>
              </w:rPr>
            </w:pPr>
            <w:bookmarkStart w:id="139" w:name="_Toc325794411"/>
            <w:r w:rsidRPr="001D7AF4">
              <w:rPr>
                <w:b/>
              </w:rPr>
              <w:t>Diámetro de tubería</w:t>
            </w:r>
            <w:bookmarkEnd w:id="139"/>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Líneas troncales de entrada y salida (menos la línea de retrolavado)</w:t>
            </w:r>
          </w:p>
        </w:tc>
        <w:tc>
          <w:tcPr>
            <w:tcW w:w="2612" w:type="dxa"/>
            <w:shd w:val="clear" w:color="auto" w:fill="auto"/>
          </w:tcPr>
          <w:p w:rsidR="0057542E" w:rsidRPr="001D7AF4" w:rsidRDefault="00143C53" w:rsidP="0074349D">
            <w:pPr>
              <w:contextualSpacing/>
              <w:rPr>
                <w:szCs w:val="24"/>
              </w:rPr>
            </w:pPr>
            <w:r w:rsidRPr="001D7AF4">
              <w:rPr>
                <w:szCs w:val="24"/>
              </w:rPr>
              <w:t>ND.FiTrunk</w:t>
            </w:r>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Línea de retrolavado (entrada inferior)</w:t>
            </w:r>
          </w:p>
        </w:tc>
        <w:tc>
          <w:tcPr>
            <w:tcW w:w="2612" w:type="dxa"/>
            <w:shd w:val="clear" w:color="auto" w:fill="auto"/>
          </w:tcPr>
          <w:p w:rsidR="0057542E" w:rsidRPr="001D7AF4" w:rsidRDefault="00143C53" w:rsidP="0074349D">
            <w:pPr>
              <w:contextualSpacing/>
              <w:rPr>
                <w:szCs w:val="24"/>
              </w:rPr>
            </w:pPr>
            <w:r w:rsidRPr="001D7AF4">
              <w:rPr>
                <w:szCs w:val="24"/>
              </w:rPr>
              <w:t>ND.FiBwTrunk</w:t>
            </w:r>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Ramales de entrada y salida (menos los ramales de retrolavado – los de la entrada inferior)</w:t>
            </w:r>
          </w:p>
        </w:tc>
        <w:tc>
          <w:tcPr>
            <w:tcW w:w="2612" w:type="dxa"/>
            <w:shd w:val="clear" w:color="auto" w:fill="auto"/>
          </w:tcPr>
          <w:p w:rsidR="0057542E" w:rsidRPr="001D7AF4" w:rsidRDefault="00143C53" w:rsidP="0074349D">
            <w:pPr>
              <w:contextualSpacing/>
              <w:rPr>
                <w:szCs w:val="24"/>
              </w:rPr>
            </w:pPr>
            <w:r w:rsidRPr="001D7AF4">
              <w:rPr>
                <w:szCs w:val="24"/>
              </w:rPr>
              <w:t>ND.FiManBranch</w:t>
            </w:r>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Ramales de retrolavado (entrada inferior)</w:t>
            </w:r>
          </w:p>
        </w:tc>
        <w:tc>
          <w:tcPr>
            <w:tcW w:w="2612" w:type="dxa"/>
            <w:shd w:val="clear" w:color="auto" w:fill="auto"/>
          </w:tcPr>
          <w:p w:rsidR="0057542E" w:rsidRPr="001D7AF4" w:rsidRDefault="00143C53" w:rsidP="0074349D">
            <w:pPr>
              <w:contextualSpacing/>
              <w:rPr>
                <w:szCs w:val="24"/>
              </w:rPr>
            </w:pPr>
            <w:r w:rsidRPr="001D7AF4">
              <w:rPr>
                <w:szCs w:val="24"/>
              </w:rPr>
              <w:t>ND.FiBwManBranch</w:t>
            </w:r>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El sifón</w:t>
            </w:r>
          </w:p>
        </w:tc>
        <w:tc>
          <w:tcPr>
            <w:tcW w:w="2612" w:type="dxa"/>
            <w:shd w:val="clear" w:color="auto" w:fill="auto"/>
          </w:tcPr>
          <w:p w:rsidR="0057542E" w:rsidRPr="001D7AF4" w:rsidRDefault="00143C53" w:rsidP="0074349D">
            <w:pPr>
              <w:contextualSpacing/>
              <w:rPr>
                <w:szCs w:val="24"/>
              </w:rPr>
            </w:pPr>
            <w:r w:rsidRPr="001D7AF4">
              <w:rPr>
                <w:szCs w:val="24"/>
              </w:rPr>
              <w:t>ND.FiSiphon</w:t>
            </w:r>
          </w:p>
        </w:tc>
      </w:tr>
      <w:tr w:rsidR="0057542E" w:rsidRPr="001D7AF4" w:rsidTr="00143C53">
        <w:trPr>
          <w:jc w:val="center"/>
        </w:trPr>
        <w:tc>
          <w:tcPr>
            <w:tcW w:w="7175" w:type="dxa"/>
            <w:shd w:val="clear" w:color="auto" w:fill="auto"/>
          </w:tcPr>
          <w:p w:rsidR="0057542E" w:rsidRPr="001D7AF4" w:rsidRDefault="00E30897" w:rsidP="0074349D">
            <w:pPr>
              <w:contextualSpacing/>
              <w:rPr>
                <w:szCs w:val="24"/>
              </w:rPr>
            </w:pPr>
            <w:r w:rsidRPr="001D7AF4">
              <w:rPr>
                <w:szCs w:val="24"/>
              </w:rPr>
              <w:t>Válvula de aire en el sif</w:t>
            </w:r>
            <w:r w:rsidR="0057542E" w:rsidRPr="001D7AF4">
              <w:rPr>
                <w:szCs w:val="24"/>
              </w:rPr>
              <w:t>ón</w:t>
            </w:r>
          </w:p>
        </w:tc>
        <w:tc>
          <w:tcPr>
            <w:tcW w:w="2612" w:type="dxa"/>
            <w:shd w:val="clear" w:color="auto" w:fill="auto"/>
          </w:tcPr>
          <w:p w:rsidR="0057542E" w:rsidRPr="001D7AF4" w:rsidRDefault="00143C53" w:rsidP="0074349D">
            <w:pPr>
              <w:contextualSpacing/>
              <w:rPr>
                <w:szCs w:val="24"/>
              </w:rPr>
            </w:pPr>
            <w:r w:rsidRPr="001D7AF4">
              <w:rPr>
                <w:szCs w:val="24"/>
              </w:rPr>
              <w:t>ND.FiSiphonAirValve</w:t>
            </w:r>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Tubo para vaciar el filtro de la arena</w:t>
            </w:r>
          </w:p>
        </w:tc>
        <w:tc>
          <w:tcPr>
            <w:tcW w:w="2612" w:type="dxa"/>
            <w:shd w:val="clear" w:color="auto" w:fill="auto"/>
          </w:tcPr>
          <w:p w:rsidR="0057542E" w:rsidRPr="001D7AF4" w:rsidRDefault="00143C53" w:rsidP="0074349D">
            <w:pPr>
              <w:contextualSpacing/>
              <w:rPr>
                <w:szCs w:val="24"/>
              </w:rPr>
            </w:pPr>
            <w:r w:rsidRPr="001D7AF4">
              <w:rPr>
                <w:szCs w:val="24"/>
              </w:rPr>
              <w:t>ND.FiSandOutlet</w:t>
            </w:r>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Tubo que recibe los ramales de entrada y salida (menos los de retrolavado)</w:t>
            </w:r>
          </w:p>
        </w:tc>
        <w:tc>
          <w:tcPr>
            <w:tcW w:w="2612" w:type="dxa"/>
            <w:shd w:val="clear" w:color="auto" w:fill="auto"/>
          </w:tcPr>
          <w:p w:rsidR="0057542E" w:rsidRPr="001D7AF4" w:rsidRDefault="00143C53" w:rsidP="0074349D">
            <w:pPr>
              <w:contextualSpacing/>
              <w:rPr>
                <w:szCs w:val="24"/>
              </w:rPr>
            </w:pPr>
            <w:r w:rsidRPr="001D7AF4">
              <w:rPr>
                <w:szCs w:val="24"/>
              </w:rPr>
              <w:t>ND.FiBranchHolder</w:t>
            </w:r>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Tubo que recibe los ramales de retrolavado</w:t>
            </w:r>
          </w:p>
        </w:tc>
        <w:tc>
          <w:tcPr>
            <w:tcW w:w="2612" w:type="dxa"/>
            <w:shd w:val="clear" w:color="auto" w:fill="auto"/>
          </w:tcPr>
          <w:p w:rsidR="0057542E" w:rsidRPr="001D7AF4" w:rsidRDefault="00143C53" w:rsidP="0074349D">
            <w:pPr>
              <w:contextualSpacing/>
              <w:rPr>
                <w:szCs w:val="24"/>
              </w:rPr>
            </w:pPr>
            <w:r w:rsidRPr="001D7AF4">
              <w:rPr>
                <w:szCs w:val="24"/>
              </w:rPr>
              <w:t>ND.FiBranchHolder</w:t>
            </w:r>
          </w:p>
        </w:tc>
      </w:tr>
      <w:tr w:rsidR="0057542E" w:rsidRPr="001D7AF4" w:rsidTr="0074349D">
        <w:trPr>
          <w:jc w:val="center"/>
        </w:trPr>
        <w:tc>
          <w:tcPr>
            <w:tcW w:w="9787" w:type="dxa"/>
            <w:gridSpan w:val="2"/>
            <w:shd w:val="clear" w:color="auto" w:fill="auto"/>
            <w:vAlign w:val="center"/>
          </w:tcPr>
          <w:p w:rsidR="0057542E" w:rsidRPr="001D7AF4" w:rsidRDefault="00436BFF" w:rsidP="00F374F7">
            <w:pPr>
              <w:contextualSpacing/>
              <w:jc w:val="center"/>
              <w:rPr>
                <w:szCs w:val="24"/>
              </w:rPr>
            </w:pPr>
            <w:bookmarkStart w:id="140" w:name="_Toc325794412"/>
            <w:bookmarkStart w:id="141" w:name="_Toc421023116"/>
            <w:bookmarkStart w:id="142" w:name="_Toc424289926"/>
            <w:r w:rsidRPr="001D7AF4">
              <w:rPr>
                <w:rStyle w:val="Heading2Char"/>
                <w:i w:val="0"/>
                <w:sz w:val="24"/>
                <w:szCs w:val="24"/>
              </w:rPr>
              <w:t xml:space="preserve">Ramales de </w:t>
            </w:r>
            <w:bookmarkEnd w:id="140"/>
            <w:r w:rsidRPr="001D7AF4">
              <w:rPr>
                <w:rStyle w:val="Heading2Char"/>
                <w:i w:val="0"/>
                <w:sz w:val="24"/>
                <w:szCs w:val="24"/>
              </w:rPr>
              <w:t>entrada (perforados) y salida (ranurados)</w:t>
            </w:r>
            <w:bookmarkEnd w:id="141"/>
            <w:bookmarkEnd w:id="142"/>
            <w:r w:rsidRPr="001D7AF4">
              <w:rPr>
                <w:rStyle w:val="Heading2Char"/>
                <w:i w:val="0"/>
                <w:sz w:val="24"/>
                <w:szCs w:val="24"/>
              </w:rPr>
              <w:t xml:space="preserve"> </w:t>
            </w:r>
            <w:r w:rsidR="00F374F7" w:rsidRPr="001D7AF4">
              <w:rPr>
                <w:b/>
                <w:szCs w:val="24"/>
              </w:rPr>
              <w:t xml:space="preserve">normales </w:t>
            </w:r>
            <w:r w:rsidR="0057542E" w:rsidRPr="001D7AF4">
              <w:rPr>
                <w:b/>
                <w:szCs w:val="24"/>
              </w:rPr>
              <w:t>(</w:t>
            </w:r>
            <w:r w:rsidR="00F374F7" w:rsidRPr="001D7AF4">
              <w:rPr>
                <w:b/>
                <w:szCs w:val="24"/>
              </w:rPr>
              <w:t>los 5 manifolds en medio</w:t>
            </w:r>
            <w:r w:rsidR="0057542E" w:rsidRPr="001D7AF4">
              <w:rPr>
                <w:b/>
                <w:szCs w:val="24"/>
              </w:rPr>
              <w:t>)</w:t>
            </w:r>
          </w:p>
        </w:tc>
      </w:tr>
      <w:tr w:rsidR="00436BFF" w:rsidRPr="001D7AF4" w:rsidTr="00143C53">
        <w:trPr>
          <w:jc w:val="center"/>
        </w:trPr>
        <w:tc>
          <w:tcPr>
            <w:tcW w:w="7175" w:type="dxa"/>
            <w:shd w:val="clear" w:color="auto" w:fill="auto"/>
          </w:tcPr>
          <w:p w:rsidR="00436BFF" w:rsidRPr="001D7AF4" w:rsidRDefault="00436BFF" w:rsidP="00AD7503">
            <w:pPr>
              <w:contextualSpacing/>
              <w:rPr>
                <w:szCs w:val="24"/>
              </w:rPr>
            </w:pPr>
            <w:r w:rsidRPr="001D7AF4">
              <w:rPr>
                <w:szCs w:val="24"/>
              </w:rPr>
              <w:t>Área colectiva de los agujeros o las ranuras</w:t>
            </w:r>
            <w:r w:rsidR="00AD7503" w:rsidRPr="001D7AF4">
              <w:rPr>
                <w:szCs w:val="24"/>
              </w:rPr>
              <w:t xml:space="preserve"> en cada ramal</w:t>
            </w:r>
          </w:p>
        </w:tc>
        <w:tc>
          <w:tcPr>
            <w:tcW w:w="2612" w:type="dxa"/>
            <w:shd w:val="clear" w:color="auto" w:fill="auto"/>
          </w:tcPr>
          <w:p w:rsidR="00436BFF" w:rsidRPr="001D7AF4" w:rsidRDefault="00436BFF" w:rsidP="0074349D">
            <w:pPr>
              <w:contextualSpacing/>
              <w:rPr>
                <w:szCs w:val="24"/>
                <w:vertAlign w:val="superscript"/>
              </w:rPr>
            </w:pPr>
          </w:p>
        </w:tc>
      </w:tr>
      <w:tr w:rsidR="00436BFF" w:rsidRPr="001D7AF4" w:rsidTr="00143C53">
        <w:trPr>
          <w:jc w:val="center"/>
        </w:trPr>
        <w:tc>
          <w:tcPr>
            <w:tcW w:w="7175" w:type="dxa"/>
            <w:shd w:val="clear" w:color="auto" w:fill="auto"/>
          </w:tcPr>
          <w:p w:rsidR="00436BFF" w:rsidRPr="001D7AF4" w:rsidRDefault="00436BFF" w:rsidP="00436BFF">
            <w:pPr>
              <w:contextualSpacing/>
              <w:rPr>
                <w:szCs w:val="24"/>
              </w:rPr>
            </w:pPr>
            <w:r w:rsidRPr="001D7AF4">
              <w:rPr>
                <w:szCs w:val="24"/>
              </w:rPr>
              <w:t>Diámetro de los agujeros (entradas)</w:t>
            </w:r>
          </w:p>
        </w:tc>
        <w:tc>
          <w:tcPr>
            <w:tcW w:w="2612" w:type="dxa"/>
            <w:shd w:val="clear" w:color="auto" w:fill="auto"/>
          </w:tcPr>
          <w:p w:rsidR="00436BFF" w:rsidRPr="001D7AF4" w:rsidRDefault="00436BFF" w:rsidP="0074349D">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74349D">
            <w:pPr>
              <w:contextualSpacing/>
              <w:rPr>
                <w:szCs w:val="24"/>
              </w:rPr>
            </w:pPr>
            <w:r w:rsidRPr="001D7AF4">
              <w:rPr>
                <w:szCs w:val="24"/>
              </w:rPr>
              <w:t>Ancho de las ranuras (salidas)</w:t>
            </w:r>
          </w:p>
        </w:tc>
        <w:tc>
          <w:tcPr>
            <w:tcW w:w="2612" w:type="dxa"/>
            <w:shd w:val="clear" w:color="auto" w:fill="auto"/>
          </w:tcPr>
          <w:p w:rsidR="00436BFF" w:rsidRPr="001D7AF4" w:rsidRDefault="00436BFF" w:rsidP="0074349D">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F374F7">
            <w:pPr>
              <w:contextualSpacing/>
              <w:rPr>
                <w:szCs w:val="24"/>
              </w:rPr>
            </w:pPr>
            <w:r w:rsidRPr="001D7AF4">
              <w:rPr>
                <w:szCs w:val="24"/>
              </w:rPr>
              <w:t>Longitud de las ranuras (medida en la curva del diámetro interno)</w:t>
            </w:r>
          </w:p>
        </w:tc>
        <w:tc>
          <w:tcPr>
            <w:tcW w:w="2612" w:type="dxa"/>
            <w:shd w:val="clear" w:color="auto" w:fill="auto"/>
          </w:tcPr>
          <w:p w:rsidR="00436BFF" w:rsidRPr="001D7AF4" w:rsidRDefault="00436BFF" w:rsidP="0074349D">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74349D">
            <w:pPr>
              <w:contextualSpacing/>
              <w:rPr>
                <w:szCs w:val="24"/>
              </w:rPr>
            </w:pPr>
            <w:r w:rsidRPr="001D7AF4">
              <w:rPr>
                <w:szCs w:val="24"/>
              </w:rPr>
              <w:t>Espacio centro a centro de las ranuras</w:t>
            </w:r>
          </w:p>
        </w:tc>
        <w:tc>
          <w:tcPr>
            <w:tcW w:w="2612" w:type="dxa"/>
            <w:shd w:val="clear" w:color="auto" w:fill="auto"/>
          </w:tcPr>
          <w:p w:rsidR="00436BFF" w:rsidRPr="001D7AF4" w:rsidRDefault="00436BFF" w:rsidP="0074349D">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74349D">
            <w:pPr>
              <w:contextualSpacing/>
              <w:rPr>
                <w:szCs w:val="24"/>
              </w:rPr>
            </w:pPr>
            <w:r w:rsidRPr="001D7AF4">
              <w:rPr>
                <w:szCs w:val="24"/>
              </w:rPr>
              <w:t>Número de filas de ranuras en cada ramal</w:t>
            </w:r>
          </w:p>
        </w:tc>
        <w:tc>
          <w:tcPr>
            <w:tcW w:w="2612" w:type="dxa"/>
            <w:shd w:val="clear" w:color="auto" w:fill="auto"/>
          </w:tcPr>
          <w:p w:rsidR="00436BFF" w:rsidRPr="001D7AF4" w:rsidRDefault="00436BFF" w:rsidP="0074349D">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74349D">
            <w:pPr>
              <w:contextualSpacing/>
              <w:rPr>
                <w:szCs w:val="24"/>
              </w:rPr>
            </w:pPr>
            <w:r w:rsidRPr="001D7AF4">
              <w:rPr>
                <w:szCs w:val="24"/>
              </w:rPr>
              <w:t>Longitud total de cada tubo</w:t>
            </w:r>
            <w:r w:rsidR="00AD7503" w:rsidRPr="001D7AF4">
              <w:rPr>
                <w:szCs w:val="24"/>
              </w:rPr>
              <w:t xml:space="preserve"> perforado o</w:t>
            </w:r>
            <w:r w:rsidRPr="001D7AF4">
              <w:rPr>
                <w:szCs w:val="24"/>
              </w:rPr>
              <w:t xml:space="preserve"> ranurado</w:t>
            </w:r>
          </w:p>
        </w:tc>
        <w:tc>
          <w:tcPr>
            <w:tcW w:w="2612" w:type="dxa"/>
            <w:shd w:val="clear" w:color="auto" w:fill="auto"/>
          </w:tcPr>
          <w:p w:rsidR="00436BFF" w:rsidRPr="001D7AF4" w:rsidRDefault="00436BFF" w:rsidP="00AD7503">
            <w:pPr>
              <w:contextualSpacing/>
              <w:rPr>
                <w:szCs w:val="24"/>
              </w:rPr>
            </w:pPr>
          </w:p>
        </w:tc>
      </w:tr>
      <w:tr w:rsidR="00436BFF" w:rsidRPr="001D7AF4" w:rsidTr="0074349D">
        <w:trPr>
          <w:jc w:val="center"/>
        </w:trPr>
        <w:tc>
          <w:tcPr>
            <w:tcW w:w="9787" w:type="dxa"/>
            <w:gridSpan w:val="2"/>
            <w:shd w:val="clear" w:color="auto" w:fill="auto"/>
            <w:vAlign w:val="center"/>
          </w:tcPr>
          <w:p w:rsidR="00436BFF" w:rsidRPr="001D7AF4" w:rsidRDefault="00436BFF" w:rsidP="0074349D">
            <w:pPr>
              <w:contextualSpacing/>
              <w:jc w:val="center"/>
              <w:rPr>
                <w:sz w:val="28"/>
                <w:szCs w:val="24"/>
              </w:rPr>
            </w:pPr>
            <w:bookmarkStart w:id="143" w:name="_Toc325794413"/>
            <w:bookmarkStart w:id="144" w:name="_Toc424289927"/>
            <w:r w:rsidRPr="001D7AF4">
              <w:rPr>
                <w:rStyle w:val="Heading2Char"/>
                <w:i w:val="0"/>
                <w:sz w:val="24"/>
              </w:rPr>
              <w:t>Ramales de retrolavado</w:t>
            </w:r>
            <w:bookmarkEnd w:id="143"/>
            <w:bookmarkEnd w:id="144"/>
            <w:r w:rsidRPr="001D7AF4">
              <w:rPr>
                <w:sz w:val="22"/>
              </w:rPr>
              <w:t xml:space="preserve"> </w:t>
            </w:r>
            <w:r w:rsidRPr="001D7AF4">
              <w:rPr>
                <w:b/>
              </w:rPr>
              <w:t>(entrada inferior)</w:t>
            </w:r>
          </w:p>
        </w:tc>
      </w:tr>
      <w:tr w:rsidR="00436BFF" w:rsidRPr="001D7AF4" w:rsidTr="00143C53">
        <w:trPr>
          <w:jc w:val="center"/>
        </w:trPr>
        <w:tc>
          <w:tcPr>
            <w:tcW w:w="7175" w:type="dxa"/>
            <w:shd w:val="clear" w:color="auto" w:fill="auto"/>
          </w:tcPr>
          <w:p w:rsidR="00436BFF" w:rsidRPr="001D7AF4" w:rsidRDefault="00436BFF" w:rsidP="0098029B">
            <w:pPr>
              <w:contextualSpacing/>
              <w:rPr>
                <w:szCs w:val="24"/>
              </w:rPr>
            </w:pPr>
            <w:r w:rsidRPr="001D7AF4">
              <w:rPr>
                <w:szCs w:val="24"/>
              </w:rPr>
              <w:t>Área colectiva de los agujeros</w:t>
            </w:r>
            <w:r w:rsidR="0098029B" w:rsidRPr="001D7AF4">
              <w:rPr>
                <w:szCs w:val="24"/>
              </w:rPr>
              <w:t xml:space="preserve"> en cada ramal</w:t>
            </w:r>
          </w:p>
        </w:tc>
        <w:tc>
          <w:tcPr>
            <w:tcW w:w="2612" w:type="dxa"/>
            <w:shd w:val="clear" w:color="auto" w:fill="auto"/>
          </w:tcPr>
          <w:p w:rsidR="00436BFF" w:rsidRPr="001D7AF4" w:rsidRDefault="00436BFF" w:rsidP="0074349D">
            <w:pPr>
              <w:contextualSpacing/>
              <w:rPr>
                <w:szCs w:val="24"/>
                <w:vertAlign w:val="superscript"/>
              </w:rPr>
            </w:pPr>
          </w:p>
        </w:tc>
      </w:tr>
      <w:tr w:rsidR="00436BFF" w:rsidRPr="001D7AF4" w:rsidTr="00143C53">
        <w:trPr>
          <w:jc w:val="center"/>
        </w:trPr>
        <w:tc>
          <w:tcPr>
            <w:tcW w:w="7175" w:type="dxa"/>
            <w:shd w:val="clear" w:color="auto" w:fill="auto"/>
          </w:tcPr>
          <w:p w:rsidR="00436BFF" w:rsidRPr="001D7AF4" w:rsidRDefault="00436BFF" w:rsidP="00436BFF">
            <w:pPr>
              <w:contextualSpacing/>
              <w:rPr>
                <w:szCs w:val="24"/>
              </w:rPr>
            </w:pPr>
            <w:r w:rsidRPr="001D7AF4">
              <w:rPr>
                <w:szCs w:val="24"/>
              </w:rPr>
              <w:t>Diámetro de los agujeros</w:t>
            </w:r>
          </w:p>
        </w:tc>
        <w:tc>
          <w:tcPr>
            <w:tcW w:w="2612" w:type="dxa"/>
            <w:shd w:val="clear" w:color="auto" w:fill="auto"/>
          </w:tcPr>
          <w:p w:rsidR="00436BFF" w:rsidRPr="001D7AF4" w:rsidRDefault="00436BFF" w:rsidP="0098029B">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74349D">
            <w:pPr>
              <w:contextualSpacing/>
              <w:rPr>
                <w:szCs w:val="24"/>
              </w:rPr>
            </w:pPr>
            <w:r w:rsidRPr="001D7AF4">
              <w:rPr>
                <w:szCs w:val="24"/>
              </w:rPr>
              <w:t>Longitud total de cada tubo ranurado</w:t>
            </w:r>
          </w:p>
        </w:tc>
        <w:tc>
          <w:tcPr>
            <w:tcW w:w="2612" w:type="dxa"/>
            <w:shd w:val="clear" w:color="auto" w:fill="auto"/>
          </w:tcPr>
          <w:p w:rsidR="00436BFF" w:rsidRPr="001D7AF4" w:rsidRDefault="00436BFF" w:rsidP="0098029B">
            <w:pPr>
              <w:contextualSpacing/>
              <w:rPr>
                <w:szCs w:val="24"/>
              </w:rPr>
            </w:pPr>
          </w:p>
        </w:tc>
      </w:tr>
      <w:tr w:rsidR="00436BFF" w:rsidRPr="001D7AF4" w:rsidTr="00472B0D">
        <w:trPr>
          <w:jc w:val="center"/>
        </w:trPr>
        <w:tc>
          <w:tcPr>
            <w:tcW w:w="9787" w:type="dxa"/>
            <w:gridSpan w:val="2"/>
            <w:shd w:val="clear" w:color="auto" w:fill="auto"/>
          </w:tcPr>
          <w:p w:rsidR="00436BFF" w:rsidRPr="001D7AF4" w:rsidRDefault="00436BFF" w:rsidP="00F374F7">
            <w:pPr>
              <w:contextualSpacing/>
              <w:jc w:val="center"/>
              <w:rPr>
                <w:szCs w:val="24"/>
              </w:rPr>
            </w:pPr>
            <w:bookmarkStart w:id="145" w:name="_Toc424289928"/>
            <w:r w:rsidRPr="001D7AF4">
              <w:rPr>
                <w:rStyle w:val="Heading2Char"/>
                <w:i w:val="0"/>
                <w:sz w:val="24"/>
              </w:rPr>
              <w:t>Ramales de entrada superior</w:t>
            </w:r>
            <w:bookmarkEnd w:id="145"/>
          </w:p>
        </w:tc>
      </w:tr>
      <w:tr w:rsidR="0098029B" w:rsidRPr="001D7AF4" w:rsidTr="00143C53">
        <w:trPr>
          <w:jc w:val="center"/>
        </w:trPr>
        <w:tc>
          <w:tcPr>
            <w:tcW w:w="7175" w:type="dxa"/>
            <w:shd w:val="clear" w:color="auto" w:fill="auto"/>
          </w:tcPr>
          <w:p w:rsidR="0098029B" w:rsidRPr="001D7AF4" w:rsidRDefault="0098029B" w:rsidP="004B298A">
            <w:pPr>
              <w:contextualSpacing/>
              <w:rPr>
                <w:szCs w:val="24"/>
              </w:rPr>
            </w:pPr>
            <w:r w:rsidRPr="001D7AF4">
              <w:rPr>
                <w:szCs w:val="24"/>
              </w:rPr>
              <w:t xml:space="preserve">Área colectiva de los agujeros </w:t>
            </w:r>
            <w:r w:rsidR="004B298A" w:rsidRPr="001D7AF4">
              <w:rPr>
                <w:szCs w:val="24"/>
              </w:rPr>
              <w:t>en cada ramal</w:t>
            </w:r>
          </w:p>
        </w:tc>
        <w:tc>
          <w:tcPr>
            <w:tcW w:w="2612" w:type="dxa"/>
            <w:shd w:val="clear" w:color="auto" w:fill="auto"/>
          </w:tcPr>
          <w:p w:rsidR="0098029B" w:rsidRPr="001D7AF4" w:rsidRDefault="0098029B" w:rsidP="00D8136A">
            <w:pPr>
              <w:contextualSpacing/>
              <w:rPr>
                <w:szCs w:val="24"/>
                <w:vertAlign w:val="superscript"/>
              </w:rPr>
            </w:pPr>
          </w:p>
        </w:tc>
      </w:tr>
      <w:tr w:rsidR="0098029B" w:rsidRPr="001D7AF4" w:rsidTr="00143C53">
        <w:trPr>
          <w:jc w:val="center"/>
        </w:trPr>
        <w:tc>
          <w:tcPr>
            <w:tcW w:w="7175" w:type="dxa"/>
            <w:shd w:val="clear" w:color="auto" w:fill="auto"/>
          </w:tcPr>
          <w:p w:rsidR="0098029B" w:rsidRPr="001D7AF4" w:rsidRDefault="0098029B" w:rsidP="00436BFF">
            <w:pPr>
              <w:contextualSpacing/>
              <w:rPr>
                <w:szCs w:val="24"/>
              </w:rPr>
            </w:pPr>
            <w:r w:rsidRPr="001D7AF4">
              <w:rPr>
                <w:szCs w:val="24"/>
              </w:rPr>
              <w:t>Diámetro de los agujeros</w:t>
            </w:r>
          </w:p>
        </w:tc>
        <w:tc>
          <w:tcPr>
            <w:tcW w:w="2612" w:type="dxa"/>
            <w:shd w:val="clear" w:color="auto" w:fill="auto"/>
          </w:tcPr>
          <w:p w:rsidR="0098029B" w:rsidRPr="001D7AF4" w:rsidRDefault="0098029B" w:rsidP="00D8136A">
            <w:pPr>
              <w:contextualSpacing/>
              <w:rPr>
                <w:szCs w:val="24"/>
              </w:rPr>
            </w:pPr>
          </w:p>
        </w:tc>
      </w:tr>
      <w:tr w:rsidR="0098029B" w:rsidRPr="001D7AF4" w:rsidTr="00143C53">
        <w:trPr>
          <w:jc w:val="center"/>
        </w:trPr>
        <w:tc>
          <w:tcPr>
            <w:tcW w:w="7175" w:type="dxa"/>
            <w:shd w:val="clear" w:color="auto" w:fill="auto"/>
          </w:tcPr>
          <w:p w:rsidR="0098029B" w:rsidRPr="001D7AF4" w:rsidRDefault="0098029B" w:rsidP="00F374F7">
            <w:pPr>
              <w:contextualSpacing/>
              <w:rPr>
                <w:szCs w:val="24"/>
              </w:rPr>
            </w:pPr>
            <w:r w:rsidRPr="001D7AF4">
              <w:rPr>
                <w:szCs w:val="24"/>
              </w:rPr>
              <w:t>Longitud total de cada tubo ranurado</w:t>
            </w:r>
          </w:p>
        </w:tc>
        <w:tc>
          <w:tcPr>
            <w:tcW w:w="2612" w:type="dxa"/>
            <w:shd w:val="clear" w:color="auto" w:fill="auto"/>
          </w:tcPr>
          <w:p w:rsidR="0098029B" w:rsidRPr="001D7AF4" w:rsidRDefault="0098029B" w:rsidP="000A2015">
            <w:pPr>
              <w:contextualSpacing/>
              <w:rPr>
                <w:szCs w:val="24"/>
              </w:rPr>
            </w:pPr>
          </w:p>
        </w:tc>
      </w:tr>
      <w:bookmarkEnd w:id="124"/>
    </w:tbl>
    <w:p w:rsidR="007A2F93" w:rsidRPr="001D7AF4" w:rsidRDefault="007A2F93" w:rsidP="00177996"/>
    <w:p w:rsidR="001440C5" w:rsidRPr="001D7AF4" w:rsidRDefault="001440C5" w:rsidP="00177996"/>
    <w:p w:rsidR="00AB1412" w:rsidRPr="001D7AF4" w:rsidRDefault="00AB1412">
      <w:pPr>
        <w:rPr>
          <w:b/>
          <w:sz w:val="44"/>
          <w:u w:val="single"/>
        </w:rPr>
      </w:pPr>
      <w:bookmarkStart w:id="146" w:name="_Toc424289930"/>
      <w:r w:rsidRPr="001D7AF4">
        <w:br w:type="page"/>
      </w:r>
    </w:p>
    <w:p w:rsidR="00E37292" w:rsidRPr="001D7AF4" w:rsidRDefault="00E37292" w:rsidP="007A2F93">
      <w:pPr>
        <w:pStyle w:val="Heading1"/>
      </w:pPr>
      <w:r w:rsidRPr="001D7AF4">
        <w:lastRenderedPageBreak/>
        <w:t xml:space="preserve">Apéndice 1: </w:t>
      </w:r>
      <w:r w:rsidR="002F554D" w:rsidRPr="001D7AF4">
        <w:t>Datos G</w:t>
      </w:r>
      <w:r w:rsidR="007A2F93" w:rsidRPr="001D7AF4">
        <w:t>enerales</w:t>
      </w:r>
      <w:r w:rsidR="002F554D" w:rsidRPr="001D7AF4">
        <w:t xml:space="preserve"> del Diseño</w:t>
      </w:r>
      <w:bookmarkEnd w:id="146"/>
    </w:p>
    <w:p w:rsidR="009B786C" w:rsidRPr="001D7AF4" w:rsidRDefault="009B786C" w:rsidP="009B786C">
      <w:pPr>
        <w:pStyle w:val="Caption"/>
        <w:keepNext/>
      </w:pPr>
      <w:bookmarkStart w:id="147" w:name="_Toc424289968"/>
      <w:r w:rsidRPr="001D7AF4">
        <w:t xml:space="preserve">Tabla </w:t>
      </w:r>
      <w:r w:rsidR="00772C9B" w:rsidRPr="001D7AF4">
        <w:fldChar w:fldCharType="begin"/>
      </w:r>
      <w:r w:rsidRPr="001D7AF4">
        <w:instrText xml:space="preserve"> SEQ Tabla \* ARABIC </w:instrText>
      </w:r>
      <w:r w:rsidR="00772C9B" w:rsidRPr="001D7AF4">
        <w:fldChar w:fldCharType="separate"/>
      </w:r>
      <w:r w:rsidR="00745DF2" w:rsidRPr="001D7AF4">
        <w:rPr>
          <w:noProof/>
        </w:rPr>
        <w:t>14</w:t>
      </w:r>
      <w:r w:rsidR="00772C9B" w:rsidRPr="001D7AF4">
        <w:fldChar w:fldCharType="end"/>
      </w:r>
      <w:r w:rsidRPr="001D7AF4">
        <w:t>. Datos generales del diseño</w:t>
      </w:r>
      <w:bookmarkEnd w:id="14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072"/>
        <w:gridCol w:w="4518"/>
      </w:tblGrid>
      <w:tr w:rsidR="009B786C" w:rsidRPr="001D7AF4" w:rsidTr="003039BE">
        <w:trPr>
          <w:jc w:val="center"/>
        </w:trPr>
        <w:tc>
          <w:tcPr>
            <w:tcW w:w="5072" w:type="dxa"/>
            <w:tcBorders>
              <w:top w:val="single" w:sz="4" w:space="0" w:color="auto"/>
              <w:left w:val="single" w:sz="4" w:space="0" w:color="auto"/>
              <w:bottom w:val="single" w:sz="4" w:space="0" w:color="auto"/>
              <w:right w:val="single" w:sz="4" w:space="0" w:color="auto"/>
            </w:tcBorders>
            <w:hideMark/>
          </w:tcPr>
          <w:p w:rsidR="009B786C" w:rsidRPr="001D7AF4" w:rsidRDefault="009B786C" w:rsidP="009B786C">
            <w:pPr>
              <w:contextualSpacing/>
            </w:pPr>
            <w:r w:rsidRPr="001D7AF4">
              <w:t>Caudal máximo de diseño</w:t>
            </w:r>
          </w:p>
        </w:tc>
        <w:tc>
          <w:tcPr>
            <w:tcW w:w="4518" w:type="dxa"/>
            <w:tcBorders>
              <w:top w:val="single" w:sz="4" w:space="0" w:color="auto"/>
              <w:left w:val="single" w:sz="4" w:space="0" w:color="auto"/>
              <w:bottom w:val="single" w:sz="4" w:space="0" w:color="auto"/>
              <w:right w:val="single" w:sz="4" w:space="0" w:color="auto"/>
            </w:tcBorders>
            <w:shd w:val="clear" w:color="auto" w:fill="auto"/>
            <w:hideMark/>
          </w:tcPr>
          <w:p w:rsidR="00F5264C" w:rsidRPr="001D7AF4" w:rsidRDefault="00F5264C" w:rsidP="009B786C">
            <w:pPr>
              <w:contextualSpacing/>
            </w:pPr>
            <w:r w:rsidRPr="001D7AF4">
              <w:t>Q.Plant</w:t>
            </w:r>
          </w:p>
        </w:tc>
      </w:tr>
      <w:tr w:rsidR="005A1CAB" w:rsidRPr="001D7AF4" w:rsidTr="003039BE">
        <w:trPr>
          <w:jc w:val="center"/>
        </w:trPr>
        <w:tc>
          <w:tcPr>
            <w:tcW w:w="5072" w:type="dxa"/>
            <w:tcBorders>
              <w:top w:val="single" w:sz="4" w:space="0" w:color="auto"/>
              <w:left w:val="single" w:sz="4" w:space="0" w:color="auto"/>
              <w:bottom w:val="single" w:sz="4" w:space="0" w:color="auto"/>
              <w:right w:val="single" w:sz="4" w:space="0" w:color="auto"/>
            </w:tcBorders>
          </w:tcPr>
          <w:p w:rsidR="005A1CAB" w:rsidRPr="001D7AF4" w:rsidRDefault="005A1CAB" w:rsidP="009B786C">
            <w:pPr>
              <w:contextualSpacing/>
            </w:pPr>
            <w:r w:rsidRPr="001D7AF4">
              <w:t>Procesos de tratamiento</w:t>
            </w:r>
          </w:p>
        </w:tc>
        <w:tc>
          <w:tcPr>
            <w:tcW w:w="4518" w:type="dxa"/>
            <w:tcBorders>
              <w:top w:val="single" w:sz="4" w:space="0" w:color="auto"/>
              <w:left w:val="single" w:sz="4" w:space="0" w:color="auto"/>
              <w:bottom w:val="single" w:sz="4" w:space="0" w:color="auto"/>
              <w:right w:val="single" w:sz="4" w:space="0" w:color="auto"/>
            </w:tcBorders>
            <w:shd w:val="clear" w:color="auto" w:fill="auto"/>
          </w:tcPr>
          <w:p w:rsidR="005A1CAB" w:rsidRPr="001D7AF4" w:rsidRDefault="003127AE" w:rsidP="005A1CAB">
            <w:pPr>
              <w:contextualSpacing/>
            </w:pPr>
            <w:r w:rsidRPr="001D7AF4">
              <w:t>C</w:t>
            </w:r>
            <w:r w:rsidR="005A1CAB" w:rsidRPr="001D7AF4">
              <w:t>oagulación con policloruro de aluminio, mezcla rápida, floculación hidráulica vertical, sedimentación ascendente con placas</w:t>
            </w:r>
            <w:r w:rsidRPr="001D7AF4">
              <w:t xml:space="preserve"> y manto de lodos</w:t>
            </w:r>
            <w:r w:rsidR="005A1CAB" w:rsidRPr="001D7AF4">
              <w:t>,</w:t>
            </w:r>
            <w:r w:rsidRPr="001D7AF4">
              <w:t xml:space="preserve"> filtración rápida</w:t>
            </w:r>
            <w:r w:rsidR="005A1CAB" w:rsidRPr="001D7AF4">
              <w:t xml:space="preserve"> de arena, </w:t>
            </w:r>
            <w:r w:rsidR="008D0F7E" w:rsidRPr="001D7AF4">
              <w:t>des</w:t>
            </w:r>
            <w:r w:rsidR="005A1CAB" w:rsidRPr="001D7AF4">
              <w:t>infección con hipoclorito de calcio</w:t>
            </w:r>
          </w:p>
        </w:tc>
      </w:tr>
      <w:tr w:rsidR="009B786C" w:rsidRPr="001D7AF4" w:rsidTr="003039BE">
        <w:trPr>
          <w:jc w:val="center"/>
        </w:trPr>
        <w:tc>
          <w:tcPr>
            <w:tcW w:w="5072" w:type="dxa"/>
            <w:tcBorders>
              <w:top w:val="single" w:sz="4" w:space="0" w:color="auto"/>
            </w:tcBorders>
            <w:shd w:val="clear" w:color="auto" w:fill="FFFFFF"/>
            <w:hideMark/>
          </w:tcPr>
          <w:p w:rsidR="009B786C" w:rsidRPr="001D7AF4" w:rsidRDefault="009B786C" w:rsidP="009B786C">
            <w:pPr>
              <w:contextualSpacing/>
            </w:pPr>
            <w:r w:rsidRPr="001D7AF4">
              <w:t>Pérdida de car</w:t>
            </w:r>
            <w:r w:rsidR="0085559C" w:rsidRPr="001D7AF4">
              <w:t>ga hidráulica</w:t>
            </w:r>
            <w:r w:rsidRPr="001D7AF4">
              <w:t xml:space="preserve"> aproximada</w:t>
            </w:r>
            <w:r w:rsidR="00E22E8E" w:rsidRPr="001D7AF4">
              <w:t xml:space="preserve"> total</w:t>
            </w:r>
          </w:p>
        </w:tc>
        <w:tc>
          <w:tcPr>
            <w:tcW w:w="4518" w:type="dxa"/>
            <w:tcBorders>
              <w:top w:val="single" w:sz="4" w:space="0" w:color="auto"/>
            </w:tcBorders>
            <w:shd w:val="clear" w:color="auto" w:fill="auto"/>
            <w:hideMark/>
          </w:tcPr>
          <w:p w:rsidR="009B786C" w:rsidRPr="001D7AF4" w:rsidRDefault="003127AE" w:rsidP="009B786C">
            <w:pPr>
              <w:contextualSpacing/>
            </w:pPr>
            <w:r w:rsidRPr="001D7AF4">
              <w:t>HL.PlantTotal</w:t>
            </w:r>
          </w:p>
        </w:tc>
      </w:tr>
      <w:tr w:rsidR="00F3649F" w:rsidRPr="001D7AF4" w:rsidTr="003039BE">
        <w:trPr>
          <w:trHeight w:val="350"/>
          <w:jc w:val="center"/>
        </w:trPr>
        <w:tc>
          <w:tcPr>
            <w:tcW w:w="5072" w:type="dxa"/>
            <w:shd w:val="clear" w:color="auto" w:fill="auto"/>
            <w:hideMark/>
          </w:tcPr>
          <w:p w:rsidR="00F3649F" w:rsidRPr="001D7AF4" w:rsidRDefault="003127AE" w:rsidP="00A76329">
            <w:pPr>
              <w:contextualSpacing/>
            </w:pPr>
            <w:r w:rsidRPr="001D7AF4">
              <w:t>Diseño</w:t>
            </w:r>
            <w:r w:rsidR="00F3649F" w:rsidRPr="001D7AF4">
              <w:t xml:space="preserve"> del </w:t>
            </w:r>
            <w:r w:rsidR="00A76329" w:rsidRPr="001D7AF4">
              <w:t>dosificador</w:t>
            </w:r>
            <w:r w:rsidR="00F3649F" w:rsidRPr="001D7AF4">
              <w:t xml:space="preserve"> de coagulante</w:t>
            </w:r>
          </w:p>
        </w:tc>
        <w:tc>
          <w:tcPr>
            <w:tcW w:w="4518" w:type="dxa"/>
            <w:shd w:val="clear" w:color="auto" w:fill="auto"/>
            <w:hideMark/>
          </w:tcPr>
          <w:p w:rsidR="00F3649F" w:rsidRPr="001D7AF4" w:rsidRDefault="00F3649F" w:rsidP="00F3649F">
            <w:pPr>
              <w:contextualSpacing/>
            </w:pPr>
            <w:r w:rsidRPr="001D7AF4">
              <w:t xml:space="preserve">Dosis máxima: </w:t>
            </w:r>
            <w:r w:rsidR="003127AE" w:rsidRPr="001D7AF4">
              <w:t>C.CoagDoseMax</w:t>
            </w:r>
          </w:p>
          <w:p w:rsidR="00F3649F" w:rsidRPr="001D7AF4" w:rsidRDefault="00F3649F" w:rsidP="00F3649F">
            <w:pPr>
              <w:contextualSpacing/>
            </w:pPr>
            <w:r w:rsidRPr="001D7AF4">
              <w:t xml:space="preserve">Pérdida de carga hidráulica: </w:t>
            </w:r>
            <w:r w:rsidR="003127AE" w:rsidRPr="001D7AF4">
              <w:t>HL.Cdc</w:t>
            </w:r>
          </w:p>
          <w:p w:rsidR="00F3649F" w:rsidRPr="001D7AF4" w:rsidRDefault="00F3649F" w:rsidP="00F3649F">
            <w:pPr>
              <w:contextualSpacing/>
            </w:pPr>
            <w:r w:rsidRPr="001D7AF4">
              <w:t xml:space="preserve">Número de mangueras de diámetro pequeño: </w:t>
            </w:r>
            <w:r w:rsidR="003127AE" w:rsidRPr="001D7AF4">
              <w:t>N.CoagTubes (N.CoagTubesActive</w:t>
            </w:r>
            <w:r w:rsidRPr="001D7AF4">
              <w:t xml:space="preserve"> en usa a la vez)</w:t>
            </w:r>
          </w:p>
          <w:p w:rsidR="00F3649F" w:rsidRPr="001D7AF4" w:rsidRDefault="00F3649F" w:rsidP="00F3649F">
            <w:pPr>
              <w:contextualSpacing/>
            </w:pPr>
            <w:r w:rsidRPr="001D7AF4">
              <w:t xml:space="preserve">Diámetro de las mangueras: </w:t>
            </w:r>
            <w:r w:rsidR="003127AE" w:rsidRPr="001D7AF4">
              <w:t>ID.CoagTube</w:t>
            </w:r>
          </w:p>
          <w:p w:rsidR="00F3649F" w:rsidRPr="001D7AF4" w:rsidRDefault="00F3649F" w:rsidP="00F3649F">
            <w:pPr>
              <w:contextualSpacing/>
            </w:pPr>
            <w:r w:rsidRPr="001D7AF4">
              <w:t xml:space="preserve">Longitud de las mangueras: </w:t>
            </w:r>
            <w:r w:rsidR="003127AE" w:rsidRPr="001D7AF4">
              <w:rPr>
                <w:shd w:val="clear" w:color="auto" w:fill="FFFFFF"/>
              </w:rPr>
              <w:t>L.CoagTube</w:t>
            </w:r>
          </w:p>
          <w:p w:rsidR="00F3649F" w:rsidRPr="001D7AF4" w:rsidRDefault="00F3649F" w:rsidP="003127AE">
            <w:pPr>
              <w:contextualSpacing/>
            </w:pPr>
            <w:r w:rsidRPr="001D7AF4">
              <w:t xml:space="preserve">Concentración madre: </w:t>
            </w:r>
            <w:r w:rsidR="003127AE" w:rsidRPr="001D7AF4">
              <w:t>C.CoagStock</w:t>
            </w:r>
          </w:p>
        </w:tc>
      </w:tr>
      <w:tr w:rsidR="00F3649F" w:rsidRPr="001D7AF4" w:rsidTr="003039BE">
        <w:trPr>
          <w:trHeight w:val="350"/>
          <w:jc w:val="center"/>
        </w:trPr>
        <w:tc>
          <w:tcPr>
            <w:tcW w:w="5072" w:type="dxa"/>
            <w:shd w:val="clear" w:color="auto" w:fill="auto"/>
            <w:hideMark/>
          </w:tcPr>
          <w:p w:rsidR="00F3649F" w:rsidRPr="001D7AF4" w:rsidRDefault="00F3649F" w:rsidP="00A76329">
            <w:pPr>
              <w:contextualSpacing/>
            </w:pPr>
            <w:r w:rsidRPr="001D7AF4">
              <w:t xml:space="preserve">Dimensionamiento del </w:t>
            </w:r>
            <w:r w:rsidR="00A76329" w:rsidRPr="001D7AF4">
              <w:t>dosificador</w:t>
            </w:r>
            <w:r w:rsidRPr="001D7AF4">
              <w:t xml:space="preserve"> de cloro</w:t>
            </w:r>
          </w:p>
        </w:tc>
        <w:tc>
          <w:tcPr>
            <w:tcW w:w="4518" w:type="dxa"/>
            <w:shd w:val="clear" w:color="auto" w:fill="auto"/>
            <w:hideMark/>
          </w:tcPr>
          <w:p w:rsidR="00F3649F" w:rsidRPr="001D7AF4" w:rsidRDefault="00F3649F" w:rsidP="00F3649F">
            <w:pPr>
              <w:contextualSpacing/>
            </w:pPr>
            <w:r w:rsidRPr="001D7AF4">
              <w:t xml:space="preserve">Dosis máxima: </w:t>
            </w:r>
            <w:r w:rsidR="003127AE" w:rsidRPr="001D7AF4">
              <w:t>C.ChlorDoseMax</w:t>
            </w:r>
          </w:p>
          <w:p w:rsidR="00F3649F" w:rsidRPr="001D7AF4" w:rsidRDefault="00F3649F" w:rsidP="00F3649F">
            <w:pPr>
              <w:contextualSpacing/>
            </w:pPr>
            <w:r w:rsidRPr="001D7AF4">
              <w:t xml:space="preserve">Pérdida de carga hidráulica: </w:t>
            </w:r>
            <w:r w:rsidR="003127AE" w:rsidRPr="001D7AF4">
              <w:t>HL.Cdc</w:t>
            </w:r>
          </w:p>
          <w:p w:rsidR="00F3649F" w:rsidRPr="001D7AF4" w:rsidRDefault="00F3649F" w:rsidP="00F3649F">
            <w:pPr>
              <w:contextualSpacing/>
            </w:pPr>
            <w:r w:rsidRPr="001D7AF4">
              <w:t xml:space="preserve">Número de mangueras de diámetro pequeño: </w:t>
            </w:r>
            <w:r w:rsidR="003127AE" w:rsidRPr="001D7AF4">
              <w:t>N.ChlorTubes (N.ChlorTubesActive</w:t>
            </w:r>
            <w:r w:rsidRPr="001D7AF4">
              <w:t xml:space="preserve"> en usa a la vez)</w:t>
            </w:r>
          </w:p>
          <w:p w:rsidR="00F3649F" w:rsidRPr="001D7AF4" w:rsidRDefault="00F3649F" w:rsidP="00F3649F">
            <w:pPr>
              <w:contextualSpacing/>
            </w:pPr>
            <w:r w:rsidRPr="001D7AF4">
              <w:t xml:space="preserve">Diámetro de las mangueras: </w:t>
            </w:r>
            <w:r w:rsidR="003127AE" w:rsidRPr="001D7AF4">
              <w:t>ID.ChlorTube</w:t>
            </w:r>
          </w:p>
          <w:p w:rsidR="00F3649F" w:rsidRPr="001D7AF4" w:rsidRDefault="00F3649F" w:rsidP="00F3649F">
            <w:pPr>
              <w:contextualSpacing/>
            </w:pPr>
            <w:r w:rsidRPr="001D7AF4">
              <w:t xml:space="preserve">Longitud de las mangueras: </w:t>
            </w:r>
            <w:r w:rsidR="003127AE" w:rsidRPr="001D7AF4">
              <w:rPr>
                <w:shd w:val="clear" w:color="auto" w:fill="FFFFFF"/>
              </w:rPr>
              <w:t>L.ChlorTube</w:t>
            </w:r>
          </w:p>
          <w:p w:rsidR="00F3649F" w:rsidRPr="001D7AF4" w:rsidRDefault="003127AE" w:rsidP="00F3649F">
            <w:pPr>
              <w:contextualSpacing/>
            </w:pPr>
            <w:r w:rsidRPr="001D7AF4">
              <w:t>Concentración madre: C.ChlorStock</w:t>
            </w:r>
          </w:p>
        </w:tc>
      </w:tr>
      <w:tr w:rsidR="00E22E8E" w:rsidRPr="001D7AF4" w:rsidTr="003039BE">
        <w:trPr>
          <w:trHeight w:val="576"/>
          <w:jc w:val="center"/>
        </w:trPr>
        <w:tc>
          <w:tcPr>
            <w:tcW w:w="5072" w:type="dxa"/>
            <w:shd w:val="clear" w:color="auto" w:fill="FFFFFF"/>
          </w:tcPr>
          <w:p w:rsidR="00E22E8E" w:rsidRPr="001D7AF4" w:rsidRDefault="00E22E8E" w:rsidP="009B786C">
            <w:pPr>
              <w:contextualSpacing/>
            </w:pPr>
            <w:r w:rsidRPr="001D7AF4">
              <w:t>Tipo de mezcla rápida</w:t>
            </w:r>
          </w:p>
        </w:tc>
        <w:tc>
          <w:tcPr>
            <w:tcW w:w="4518" w:type="dxa"/>
            <w:shd w:val="clear" w:color="auto" w:fill="auto"/>
          </w:tcPr>
          <w:p w:rsidR="00E22E8E" w:rsidRPr="001D7AF4" w:rsidRDefault="00E22E8E" w:rsidP="003127AE">
            <w:pPr>
              <w:contextualSpacing/>
            </w:pPr>
            <w:r w:rsidRPr="001D7AF4">
              <w:t xml:space="preserve">Orificio de </w:t>
            </w:r>
            <w:r w:rsidR="003127AE" w:rsidRPr="001D7AF4">
              <w:t>D.RMOrifice</w:t>
            </w:r>
            <w:r w:rsidRPr="001D7AF4">
              <w:t xml:space="preserve"> </w:t>
            </w:r>
            <w:r w:rsidR="003127AE" w:rsidRPr="001D7AF4">
              <w:t>en la</w:t>
            </w:r>
            <w:r w:rsidRPr="001D7AF4">
              <w:t xml:space="preserve"> entrada </w:t>
            </w:r>
            <w:r w:rsidR="00712B6B" w:rsidRPr="001D7AF4">
              <w:t>al</w:t>
            </w:r>
            <w:r w:rsidRPr="001D7AF4">
              <w:t xml:space="preserve"> floculador</w:t>
            </w:r>
          </w:p>
        </w:tc>
      </w:tr>
      <w:tr w:rsidR="00E22E8E" w:rsidRPr="001D7AF4" w:rsidTr="003039BE">
        <w:trPr>
          <w:trHeight w:val="314"/>
          <w:jc w:val="center"/>
        </w:trPr>
        <w:tc>
          <w:tcPr>
            <w:tcW w:w="5072" w:type="dxa"/>
          </w:tcPr>
          <w:p w:rsidR="00E22E8E" w:rsidRPr="001D7AF4" w:rsidRDefault="00E22E8E" w:rsidP="009B786C">
            <w:pPr>
              <w:contextualSpacing/>
            </w:pPr>
            <w:r w:rsidRPr="001D7AF4">
              <w:t>Número de canales en el tanque de floculación</w:t>
            </w:r>
          </w:p>
        </w:tc>
        <w:tc>
          <w:tcPr>
            <w:tcW w:w="4518" w:type="dxa"/>
            <w:shd w:val="clear" w:color="auto" w:fill="auto"/>
          </w:tcPr>
          <w:p w:rsidR="00E22E8E" w:rsidRPr="001D7AF4" w:rsidRDefault="003127AE" w:rsidP="009B786C">
            <w:pPr>
              <w:contextualSpacing/>
            </w:pPr>
            <w:r w:rsidRPr="001D7AF4">
              <w:t>N.FlocChannels</w:t>
            </w:r>
          </w:p>
        </w:tc>
      </w:tr>
      <w:tr w:rsidR="00E22E8E" w:rsidRPr="001D7AF4" w:rsidTr="003039BE">
        <w:trPr>
          <w:trHeight w:val="314"/>
          <w:jc w:val="center"/>
        </w:trPr>
        <w:tc>
          <w:tcPr>
            <w:tcW w:w="5072" w:type="dxa"/>
            <w:hideMark/>
          </w:tcPr>
          <w:p w:rsidR="00E22E8E" w:rsidRPr="001D7AF4" w:rsidRDefault="00E22E8E" w:rsidP="009B786C">
            <w:pPr>
              <w:contextualSpacing/>
            </w:pPr>
            <w:r w:rsidRPr="001D7AF4">
              <w:t>Dimensiones de cada canal de floculación</w:t>
            </w:r>
          </w:p>
        </w:tc>
        <w:tc>
          <w:tcPr>
            <w:tcW w:w="4518" w:type="dxa"/>
            <w:shd w:val="clear" w:color="auto" w:fill="auto"/>
            <w:hideMark/>
          </w:tcPr>
          <w:p w:rsidR="00E22E8E" w:rsidRPr="001D7AF4" w:rsidRDefault="003127AE" w:rsidP="009B786C">
            <w:pPr>
              <w:contextualSpacing/>
            </w:pPr>
            <w:r w:rsidRPr="001D7AF4">
              <w:t>W.FlocChannel</w:t>
            </w:r>
            <w:r w:rsidR="00E22E8E" w:rsidRPr="001D7AF4">
              <w:t xml:space="preserve"> de ancho</w:t>
            </w:r>
          </w:p>
          <w:p w:rsidR="00E22E8E" w:rsidRPr="001D7AF4" w:rsidRDefault="003127AE" w:rsidP="009B786C">
            <w:pPr>
              <w:contextualSpacing/>
            </w:pPr>
            <w:r w:rsidRPr="001D7AF4">
              <w:t>L.Floc</w:t>
            </w:r>
            <w:r w:rsidR="00E22E8E" w:rsidRPr="001D7AF4">
              <w:t xml:space="preserve"> de largo</w:t>
            </w:r>
          </w:p>
          <w:p w:rsidR="00E22E8E" w:rsidRPr="001D7AF4" w:rsidRDefault="003127AE" w:rsidP="009B786C">
            <w:pPr>
              <w:contextualSpacing/>
            </w:pPr>
            <w:r w:rsidRPr="001D7AF4">
              <w:t>H.Floc</w:t>
            </w:r>
            <w:r w:rsidR="00E22E8E" w:rsidRPr="001D7AF4">
              <w:t xml:space="preserve"> de profundidad</w:t>
            </w:r>
          </w:p>
        </w:tc>
      </w:tr>
      <w:tr w:rsidR="00E22E8E" w:rsidRPr="001D7AF4" w:rsidTr="003039BE">
        <w:trPr>
          <w:jc w:val="center"/>
        </w:trPr>
        <w:tc>
          <w:tcPr>
            <w:tcW w:w="5072" w:type="dxa"/>
            <w:hideMark/>
          </w:tcPr>
          <w:p w:rsidR="00E22E8E" w:rsidRPr="001D7AF4" w:rsidRDefault="00E22E8E" w:rsidP="009B786C">
            <w:pPr>
              <w:contextualSpacing/>
            </w:pPr>
            <w:r w:rsidRPr="001D7AF4">
              <w:t>Tiempo de detención hidráulica tanque de floculación al caudal máximo de diseño</w:t>
            </w:r>
          </w:p>
        </w:tc>
        <w:tc>
          <w:tcPr>
            <w:tcW w:w="4518" w:type="dxa"/>
            <w:shd w:val="clear" w:color="auto" w:fill="auto"/>
            <w:hideMark/>
          </w:tcPr>
          <w:p w:rsidR="00E22E8E" w:rsidRPr="001D7AF4" w:rsidRDefault="003127AE" w:rsidP="002E40C3">
            <w:pPr>
              <w:contextualSpacing/>
            </w:pPr>
            <w:r w:rsidRPr="001D7AF4">
              <w:t>Ti.Floc</w:t>
            </w:r>
          </w:p>
        </w:tc>
      </w:tr>
      <w:tr w:rsidR="00E22E8E" w:rsidRPr="001D7AF4" w:rsidTr="003039BE">
        <w:trPr>
          <w:jc w:val="center"/>
        </w:trPr>
        <w:tc>
          <w:tcPr>
            <w:tcW w:w="5072" w:type="dxa"/>
            <w:hideMark/>
          </w:tcPr>
          <w:p w:rsidR="00E22E8E" w:rsidRPr="001D7AF4" w:rsidRDefault="003127AE" w:rsidP="003039BE">
            <w:pPr>
              <w:contextualSpacing/>
            </w:pPr>
            <w:r w:rsidRPr="001D7AF4">
              <w:t>T</w:t>
            </w:r>
            <w:r w:rsidR="00E22E8E" w:rsidRPr="001D7AF4">
              <w:t>asa</w:t>
            </w:r>
            <w:r w:rsidRPr="001D7AF4">
              <w:t xml:space="preserve"> máxima</w:t>
            </w:r>
            <w:r w:rsidR="00E22E8E" w:rsidRPr="001D7AF4">
              <w:t xml:space="preserve"> de disipación de energía</w:t>
            </w:r>
          </w:p>
        </w:tc>
        <w:tc>
          <w:tcPr>
            <w:tcW w:w="4518" w:type="dxa"/>
            <w:shd w:val="clear" w:color="auto" w:fill="auto"/>
            <w:hideMark/>
          </w:tcPr>
          <w:p w:rsidR="00E22E8E" w:rsidRPr="001D7AF4" w:rsidRDefault="003127AE" w:rsidP="009B786C">
            <w:pPr>
              <w:contextualSpacing/>
            </w:pPr>
            <w:r w:rsidRPr="001D7AF4">
              <w:t>ED.FlocMax</w:t>
            </w:r>
          </w:p>
        </w:tc>
      </w:tr>
      <w:tr w:rsidR="00E22E8E" w:rsidRPr="001D7AF4" w:rsidTr="003039BE">
        <w:trPr>
          <w:jc w:val="center"/>
        </w:trPr>
        <w:tc>
          <w:tcPr>
            <w:tcW w:w="5072" w:type="dxa"/>
            <w:hideMark/>
          </w:tcPr>
          <w:p w:rsidR="00E22E8E" w:rsidRPr="001D7AF4" w:rsidRDefault="007D2D93" w:rsidP="007D2D93">
            <w:pPr>
              <w:contextualSpacing/>
            </w:pPr>
            <w:r w:rsidRPr="001D7AF4">
              <w:t>Potencial</w:t>
            </w:r>
            <w:r w:rsidR="00E22E8E" w:rsidRPr="001D7AF4">
              <w:t xml:space="preserve"> de colisiones </w:t>
            </w:r>
            <w:r w:rsidRPr="001D7AF4">
              <w:t>en</w:t>
            </w:r>
            <w:r w:rsidR="00E22E8E" w:rsidRPr="001D7AF4">
              <w:t xml:space="preserve"> el floculador</w:t>
            </w:r>
          </w:p>
        </w:tc>
        <w:tc>
          <w:tcPr>
            <w:tcW w:w="4518" w:type="dxa"/>
            <w:shd w:val="clear" w:color="auto" w:fill="auto"/>
            <w:hideMark/>
          </w:tcPr>
          <w:p w:rsidR="00E22E8E" w:rsidRPr="001D7AF4" w:rsidRDefault="003127AE" w:rsidP="009B786C">
            <w:pPr>
              <w:contextualSpacing/>
            </w:pPr>
            <w:r w:rsidRPr="001D7AF4">
              <w:t>CP.Floc</w:t>
            </w:r>
          </w:p>
        </w:tc>
      </w:tr>
      <w:tr w:rsidR="00E22E8E" w:rsidRPr="001D7AF4" w:rsidTr="003039BE">
        <w:trPr>
          <w:jc w:val="center"/>
        </w:trPr>
        <w:tc>
          <w:tcPr>
            <w:tcW w:w="5072" w:type="dxa"/>
            <w:hideMark/>
          </w:tcPr>
          <w:p w:rsidR="00E22E8E" w:rsidRPr="001D7AF4" w:rsidRDefault="00E22E8E" w:rsidP="009B786C">
            <w:pPr>
              <w:contextualSpacing/>
            </w:pPr>
            <w:r w:rsidRPr="001D7AF4">
              <w:t>Pér</w:t>
            </w:r>
            <w:r w:rsidR="007D2D93" w:rsidRPr="001D7AF4">
              <w:t>dida de carga total el</w:t>
            </w:r>
            <w:r w:rsidRPr="001D7AF4">
              <w:t xml:space="preserve"> flocula</w:t>
            </w:r>
            <w:r w:rsidR="007D2D93" w:rsidRPr="001D7AF4">
              <w:t>dor</w:t>
            </w:r>
          </w:p>
        </w:tc>
        <w:tc>
          <w:tcPr>
            <w:tcW w:w="4518" w:type="dxa"/>
            <w:shd w:val="clear" w:color="auto" w:fill="auto"/>
            <w:hideMark/>
          </w:tcPr>
          <w:p w:rsidR="00E22E8E" w:rsidRPr="001D7AF4" w:rsidRDefault="003127AE" w:rsidP="009B786C">
            <w:pPr>
              <w:contextualSpacing/>
            </w:pPr>
            <w:r w:rsidRPr="001D7AF4">
              <w:t>HL.Floc</w:t>
            </w:r>
          </w:p>
        </w:tc>
      </w:tr>
      <w:tr w:rsidR="00E22E8E" w:rsidRPr="001D7AF4" w:rsidTr="003039BE">
        <w:trPr>
          <w:jc w:val="center"/>
        </w:trPr>
        <w:tc>
          <w:tcPr>
            <w:tcW w:w="5072" w:type="dxa"/>
            <w:hideMark/>
          </w:tcPr>
          <w:p w:rsidR="00E22E8E" w:rsidRPr="001D7AF4" w:rsidRDefault="00E22E8E" w:rsidP="009B786C">
            <w:pPr>
              <w:contextualSpacing/>
              <w:rPr>
                <w:highlight w:val="yellow"/>
              </w:rPr>
            </w:pPr>
            <w:r w:rsidRPr="001D7AF4">
              <w:t>Número de deflectores en el tanque de floculación</w:t>
            </w:r>
          </w:p>
        </w:tc>
        <w:tc>
          <w:tcPr>
            <w:tcW w:w="4518" w:type="dxa"/>
            <w:shd w:val="clear" w:color="auto" w:fill="auto"/>
            <w:hideMark/>
          </w:tcPr>
          <w:p w:rsidR="00E22E8E" w:rsidRPr="001D7AF4" w:rsidRDefault="003127AE" w:rsidP="009B786C">
            <w:pPr>
              <w:contextualSpacing/>
            </w:pPr>
            <w:r w:rsidRPr="001D7AF4">
              <w:t>N.FlocBaffles</w:t>
            </w:r>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Material de los deflectores de floculación</w:t>
            </w:r>
          </w:p>
        </w:tc>
        <w:tc>
          <w:tcPr>
            <w:tcW w:w="4518" w:type="dxa"/>
            <w:shd w:val="clear" w:color="auto" w:fill="auto"/>
            <w:hideMark/>
          </w:tcPr>
          <w:p w:rsidR="00E22E8E" w:rsidRPr="001D7AF4" w:rsidRDefault="00E22E8E" w:rsidP="009B786C">
            <w:pPr>
              <w:contextualSpacing/>
            </w:pPr>
            <w:r w:rsidRPr="001D7AF4">
              <w:t>Láminas de policarbonato</w:t>
            </w:r>
          </w:p>
        </w:tc>
      </w:tr>
      <w:tr w:rsidR="00E22E8E" w:rsidRPr="001D7AF4" w:rsidTr="003039BE">
        <w:trPr>
          <w:jc w:val="center"/>
        </w:trPr>
        <w:tc>
          <w:tcPr>
            <w:tcW w:w="5072" w:type="dxa"/>
            <w:shd w:val="clear" w:color="auto" w:fill="auto"/>
            <w:hideMark/>
          </w:tcPr>
          <w:p w:rsidR="00E22E8E" w:rsidRPr="001D7AF4" w:rsidRDefault="00954A48" w:rsidP="009B786C">
            <w:pPr>
              <w:contextualSpacing/>
            </w:pPr>
            <w:r w:rsidRPr="001D7AF4">
              <w:t>Dimensiones del canal distribuidor</w:t>
            </w:r>
            <w:r w:rsidR="00E22E8E" w:rsidRPr="001D7AF4">
              <w:t xml:space="preserve"> de los tanques de sedimentación</w:t>
            </w:r>
          </w:p>
        </w:tc>
        <w:tc>
          <w:tcPr>
            <w:tcW w:w="4518" w:type="dxa"/>
            <w:shd w:val="clear" w:color="auto" w:fill="auto"/>
            <w:hideMark/>
          </w:tcPr>
          <w:p w:rsidR="00E22E8E" w:rsidRPr="001D7AF4" w:rsidRDefault="00954A48" w:rsidP="009B786C">
            <w:pPr>
              <w:contextualSpacing/>
              <w:rPr>
                <w:shd w:val="clear" w:color="auto" w:fill="948A54"/>
              </w:rPr>
            </w:pPr>
            <w:r w:rsidRPr="001D7AF4">
              <w:t>L.SedChannel</w:t>
            </w:r>
            <w:r w:rsidR="00E22E8E" w:rsidRPr="001D7AF4">
              <w:t xml:space="preserve"> de largo</w:t>
            </w:r>
          </w:p>
          <w:p w:rsidR="00E22E8E" w:rsidRPr="001D7AF4" w:rsidRDefault="00954A48" w:rsidP="009B786C">
            <w:pPr>
              <w:contextualSpacing/>
            </w:pPr>
            <w:r w:rsidRPr="001D7AF4">
              <w:t>W.SedInletChannel</w:t>
            </w:r>
            <w:r w:rsidR="00E22E8E" w:rsidRPr="001D7AF4">
              <w:t xml:space="preserve"> de ancho</w:t>
            </w:r>
          </w:p>
          <w:p w:rsidR="00E22E8E" w:rsidRPr="001D7AF4" w:rsidRDefault="00954A48" w:rsidP="009B786C">
            <w:pPr>
              <w:contextualSpacing/>
            </w:pPr>
            <w:r w:rsidRPr="001D7AF4">
              <w:t>H.SedInletChannel</w:t>
            </w:r>
            <w:r w:rsidR="00E22E8E" w:rsidRPr="001D7AF4">
              <w:t xml:space="preserve"> de profundidad</w:t>
            </w:r>
          </w:p>
        </w:tc>
      </w:tr>
      <w:tr w:rsidR="00E22E8E" w:rsidRPr="001D7AF4" w:rsidTr="003039BE">
        <w:trPr>
          <w:jc w:val="center"/>
        </w:trPr>
        <w:tc>
          <w:tcPr>
            <w:tcW w:w="5072" w:type="dxa"/>
            <w:shd w:val="clear" w:color="auto" w:fill="auto"/>
            <w:hideMark/>
          </w:tcPr>
          <w:p w:rsidR="00E22E8E" w:rsidRPr="001D7AF4" w:rsidRDefault="00E22E8E" w:rsidP="009B786C">
            <w:pPr>
              <w:contextualSpacing/>
            </w:pPr>
            <w:r w:rsidRPr="001D7AF4">
              <w:lastRenderedPageBreak/>
              <w:t>Dimensiones del canal de salida de los tanques de sedimentación</w:t>
            </w:r>
          </w:p>
        </w:tc>
        <w:tc>
          <w:tcPr>
            <w:tcW w:w="4518" w:type="dxa"/>
            <w:shd w:val="clear" w:color="auto" w:fill="auto"/>
            <w:hideMark/>
          </w:tcPr>
          <w:p w:rsidR="00E22E8E" w:rsidRPr="001D7AF4" w:rsidRDefault="00954A48" w:rsidP="009B786C">
            <w:pPr>
              <w:contextualSpacing/>
            </w:pPr>
            <w:r w:rsidRPr="001D7AF4">
              <w:t>L.SedChannel</w:t>
            </w:r>
            <w:r w:rsidR="00E22E8E" w:rsidRPr="001D7AF4">
              <w:t xml:space="preserve"> de largo</w:t>
            </w:r>
          </w:p>
          <w:p w:rsidR="00E22E8E" w:rsidRPr="001D7AF4" w:rsidRDefault="00954A48" w:rsidP="009B786C">
            <w:pPr>
              <w:contextualSpacing/>
            </w:pPr>
            <w:r w:rsidRPr="001D7AF4">
              <w:t>W.SedExitChannel</w:t>
            </w:r>
            <w:r w:rsidR="00E22E8E" w:rsidRPr="001D7AF4">
              <w:t xml:space="preserve"> de ancho</w:t>
            </w:r>
          </w:p>
          <w:p w:rsidR="00E22E8E" w:rsidRPr="001D7AF4" w:rsidRDefault="00954A48" w:rsidP="009B786C">
            <w:pPr>
              <w:contextualSpacing/>
            </w:pPr>
            <w:r w:rsidRPr="001D7AF4">
              <w:t>H.SedExitChannel</w:t>
            </w:r>
            <w:r w:rsidR="00E22E8E" w:rsidRPr="001D7AF4">
              <w:t xml:space="preserve"> de profundidad</w:t>
            </w:r>
          </w:p>
        </w:tc>
      </w:tr>
      <w:tr w:rsidR="00E22E8E" w:rsidRPr="001D7AF4" w:rsidTr="003039BE">
        <w:trPr>
          <w:trHeight w:val="305"/>
          <w:jc w:val="center"/>
        </w:trPr>
        <w:tc>
          <w:tcPr>
            <w:tcW w:w="5072" w:type="dxa"/>
            <w:hideMark/>
          </w:tcPr>
          <w:p w:rsidR="00E22E8E" w:rsidRPr="001D7AF4" w:rsidRDefault="00E22E8E" w:rsidP="009B786C">
            <w:pPr>
              <w:contextualSpacing/>
            </w:pPr>
            <w:r w:rsidRPr="001D7AF4">
              <w:t>Número de tanques de sedimentación</w:t>
            </w:r>
          </w:p>
        </w:tc>
        <w:tc>
          <w:tcPr>
            <w:tcW w:w="4518" w:type="dxa"/>
            <w:shd w:val="clear" w:color="auto" w:fill="auto"/>
            <w:hideMark/>
          </w:tcPr>
          <w:p w:rsidR="00E22E8E" w:rsidRPr="001D7AF4" w:rsidRDefault="00954A48" w:rsidP="009B786C">
            <w:pPr>
              <w:contextualSpacing/>
            </w:pPr>
            <w:r w:rsidRPr="001D7AF4">
              <w:t>N.SedTanks</w:t>
            </w:r>
          </w:p>
        </w:tc>
      </w:tr>
      <w:tr w:rsidR="00E22E8E" w:rsidRPr="001D7AF4" w:rsidTr="003039BE">
        <w:trPr>
          <w:jc w:val="center"/>
        </w:trPr>
        <w:tc>
          <w:tcPr>
            <w:tcW w:w="5072" w:type="dxa"/>
          </w:tcPr>
          <w:p w:rsidR="00E22E8E" w:rsidRPr="001D7AF4" w:rsidRDefault="00E22E8E" w:rsidP="009B786C">
            <w:pPr>
              <w:contextualSpacing/>
            </w:pPr>
            <w:r w:rsidRPr="001D7AF4">
              <w:t>Dimensiones de cada tanque de sedimentación</w:t>
            </w:r>
          </w:p>
        </w:tc>
        <w:tc>
          <w:tcPr>
            <w:tcW w:w="4518" w:type="dxa"/>
            <w:shd w:val="clear" w:color="auto" w:fill="auto"/>
          </w:tcPr>
          <w:p w:rsidR="00E22E8E" w:rsidRPr="001D7AF4" w:rsidRDefault="00954A48" w:rsidP="009B786C">
            <w:pPr>
              <w:contextualSpacing/>
            </w:pPr>
            <w:r w:rsidRPr="001D7AF4">
              <w:t>W.Sed</w:t>
            </w:r>
            <w:r w:rsidR="00E22E8E" w:rsidRPr="001D7AF4">
              <w:t xml:space="preserve"> de ancho</w:t>
            </w:r>
          </w:p>
          <w:p w:rsidR="00E22E8E" w:rsidRPr="001D7AF4" w:rsidRDefault="00954A48" w:rsidP="009B786C">
            <w:pPr>
              <w:contextualSpacing/>
            </w:pPr>
            <w:r w:rsidRPr="001D7AF4">
              <w:t>L.Sed</w:t>
            </w:r>
            <w:r w:rsidR="00E22E8E" w:rsidRPr="001D7AF4">
              <w:t xml:space="preserve"> de largo</w:t>
            </w:r>
          </w:p>
          <w:p w:rsidR="00E22E8E" w:rsidRPr="001D7AF4" w:rsidRDefault="00954A48" w:rsidP="009B786C">
            <w:pPr>
              <w:contextualSpacing/>
            </w:pPr>
            <w:r w:rsidRPr="001D7AF4">
              <w:t>H.Sed</w:t>
            </w:r>
            <w:r w:rsidR="00E22E8E" w:rsidRPr="001D7AF4">
              <w:t xml:space="preserve"> de profundidad</w:t>
            </w:r>
          </w:p>
        </w:tc>
      </w:tr>
      <w:tr w:rsidR="00E22E8E" w:rsidRPr="001D7AF4" w:rsidTr="003039BE">
        <w:trPr>
          <w:jc w:val="center"/>
        </w:trPr>
        <w:tc>
          <w:tcPr>
            <w:tcW w:w="5072" w:type="dxa"/>
            <w:shd w:val="clear" w:color="auto" w:fill="auto"/>
            <w:hideMark/>
          </w:tcPr>
          <w:p w:rsidR="00E22E8E" w:rsidRPr="001D7AF4" w:rsidRDefault="00E22E8E" w:rsidP="009B786C">
            <w:pPr>
              <w:contextualSpacing/>
            </w:pPr>
            <w:r w:rsidRPr="001D7AF4">
              <w:t>Tiempo de detención hidráulico aproximado de los tanques de sedimentación al caudal máximo de diseño</w:t>
            </w:r>
          </w:p>
        </w:tc>
        <w:tc>
          <w:tcPr>
            <w:tcW w:w="4518" w:type="dxa"/>
            <w:shd w:val="clear" w:color="auto" w:fill="FFFFFF"/>
            <w:hideMark/>
          </w:tcPr>
          <w:p w:rsidR="00E22E8E" w:rsidRPr="001D7AF4" w:rsidRDefault="00954A48" w:rsidP="009B786C">
            <w:pPr>
              <w:contextualSpacing/>
            </w:pPr>
            <w:r w:rsidRPr="001D7AF4">
              <w:t>Ti.Sed</w:t>
            </w:r>
          </w:p>
        </w:tc>
      </w:tr>
      <w:tr w:rsidR="00E22E8E" w:rsidRPr="001D7AF4" w:rsidTr="003039BE">
        <w:trPr>
          <w:jc w:val="center"/>
        </w:trPr>
        <w:tc>
          <w:tcPr>
            <w:tcW w:w="5072" w:type="dxa"/>
            <w:hideMark/>
          </w:tcPr>
          <w:p w:rsidR="00E22E8E" w:rsidRPr="001D7AF4" w:rsidRDefault="00E22E8E" w:rsidP="009B786C">
            <w:pPr>
              <w:contextualSpacing/>
            </w:pPr>
            <w:r w:rsidRPr="001D7AF4">
              <w:t>Número total de placas de sedimentación</w:t>
            </w:r>
          </w:p>
        </w:tc>
        <w:tc>
          <w:tcPr>
            <w:tcW w:w="4518" w:type="dxa"/>
            <w:shd w:val="clear" w:color="auto" w:fill="auto"/>
            <w:hideMark/>
          </w:tcPr>
          <w:p w:rsidR="00E22E8E" w:rsidRPr="001D7AF4" w:rsidRDefault="00954A48" w:rsidP="009B786C">
            <w:pPr>
              <w:contextualSpacing/>
            </w:pPr>
            <w:r w:rsidRPr="001D7AF4">
              <w:t>N.SedPlatesTotal</w:t>
            </w:r>
          </w:p>
        </w:tc>
      </w:tr>
      <w:tr w:rsidR="00E22E8E" w:rsidRPr="001D7AF4" w:rsidTr="003039BE">
        <w:trPr>
          <w:jc w:val="center"/>
        </w:trPr>
        <w:tc>
          <w:tcPr>
            <w:tcW w:w="5072" w:type="dxa"/>
            <w:hideMark/>
          </w:tcPr>
          <w:p w:rsidR="00E22E8E" w:rsidRPr="001D7AF4" w:rsidRDefault="00E22E8E" w:rsidP="009B786C">
            <w:pPr>
              <w:contextualSpacing/>
            </w:pPr>
            <w:r w:rsidRPr="001D7AF4">
              <w:t>Angulo de láminas de sedimentación con respeto al horizontal</w:t>
            </w:r>
          </w:p>
        </w:tc>
        <w:tc>
          <w:tcPr>
            <w:tcW w:w="4518" w:type="dxa"/>
            <w:shd w:val="clear" w:color="auto" w:fill="auto"/>
            <w:hideMark/>
          </w:tcPr>
          <w:p w:rsidR="00E22E8E" w:rsidRPr="001D7AF4" w:rsidRDefault="00954A48" w:rsidP="009B786C">
            <w:pPr>
              <w:contextualSpacing/>
            </w:pPr>
            <w:r w:rsidRPr="001D7AF4">
              <w:t>AN.SedPlate</w:t>
            </w:r>
          </w:p>
        </w:tc>
      </w:tr>
      <w:tr w:rsidR="00E22E8E" w:rsidRPr="001D7AF4" w:rsidTr="003039BE">
        <w:trPr>
          <w:jc w:val="center"/>
        </w:trPr>
        <w:tc>
          <w:tcPr>
            <w:tcW w:w="5072" w:type="dxa"/>
            <w:hideMark/>
          </w:tcPr>
          <w:p w:rsidR="00E22E8E" w:rsidRPr="001D7AF4" w:rsidRDefault="00954A48" w:rsidP="009B786C">
            <w:pPr>
              <w:contextualSpacing/>
              <w:rPr>
                <w:highlight w:val="yellow"/>
              </w:rPr>
            </w:pPr>
            <w:r w:rsidRPr="001D7AF4">
              <w:t>Longitud</w:t>
            </w:r>
            <w:r w:rsidR="00E22E8E" w:rsidRPr="001D7AF4">
              <w:t xml:space="preserve"> de láminas de sedimentación</w:t>
            </w:r>
          </w:p>
        </w:tc>
        <w:tc>
          <w:tcPr>
            <w:tcW w:w="4518" w:type="dxa"/>
            <w:shd w:val="clear" w:color="auto" w:fill="auto"/>
            <w:hideMark/>
          </w:tcPr>
          <w:p w:rsidR="00E22E8E" w:rsidRPr="001D7AF4" w:rsidRDefault="00954A48" w:rsidP="009B786C">
            <w:pPr>
              <w:contextualSpacing/>
              <w:rPr>
                <w:highlight w:val="yellow"/>
              </w:rPr>
            </w:pPr>
            <w:r w:rsidRPr="001D7AF4">
              <w:t>L.SedPlate</w:t>
            </w:r>
          </w:p>
        </w:tc>
      </w:tr>
      <w:tr w:rsidR="00E22E8E" w:rsidRPr="001D7AF4" w:rsidTr="003039BE">
        <w:trPr>
          <w:jc w:val="center"/>
        </w:trPr>
        <w:tc>
          <w:tcPr>
            <w:tcW w:w="5072" w:type="dxa"/>
            <w:shd w:val="clear" w:color="auto" w:fill="FFFFFF"/>
            <w:hideMark/>
          </w:tcPr>
          <w:p w:rsidR="00E22E8E" w:rsidRPr="001D7AF4" w:rsidRDefault="00954A48" w:rsidP="009B786C">
            <w:pPr>
              <w:contextualSpacing/>
            </w:pPr>
            <w:r w:rsidRPr="001D7AF4">
              <w:t>Separación</w:t>
            </w:r>
            <w:r w:rsidR="00E22E8E" w:rsidRPr="001D7AF4">
              <w:t xml:space="preserve"> perpendicular</w:t>
            </w:r>
            <w:r w:rsidRPr="001D7AF4">
              <w:t xml:space="preserve"> entre placas</w:t>
            </w:r>
            <w:r w:rsidR="00E22E8E" w:rsidRPr="001D7AF4">
              <w:t xml:space="preserve"> de sedimentación</w:t>
            </w:r>
          </w:p>
        </w:tc>
        <w:tc>
          <w:tcPr>
            <w:tcW w:w="4518" w:type="dxa"/>
            <w:shd w:val="clear" w:color="auto" w:fill="auto"/>
            <w:hideMark/>
          </w:tcPr>
          <w:p w:rsidR="00E22E8E" w:rsidRPr="001D7AF4" w:rsidRDefault="00954A48" w:rsidP="009B786C">
            <w:pPr>
              <w:contextualSpacing/>
            </w:pPr>
            <w:r w:rsidRPr="001D7AF4">
              <w:t>S.SedPlate</w:t>
            </w:r>
          </w:p>
        </w:tc>
      </w:tr>
      <w:tr w:rsidR="00E22E8E" w:rsidRPr="001D7AF4" w:rsidTr="003039BE">
        <w:trPr>
          <w:jc w:val="center"/>
        </w:trPr>
        <w:tc>
          <w:tcPr>
            <w:tcW w:w="5072" w:type="dxa"/>
            <w:shd w:val="clear" w:color="auto" w:fill="FFFFFF"/>
            <w:hideMark/>
          </w:tcPr>
          <w:p w:rsidR="00E22E8E" w:rsidRPr="001D7AF4" w:rsidRDefault="00E22E8E" w:rsidP="009B786C">
            <w:pPr>
              <w:contextualSpacing/>
            </w:pPr>
            <w:r w:rsidRPr="001D7AF4">
              <w:t>Velocidad ascendente en los tanques de sedimentación al caudal máximo de diseño</w:t>
            </w:r>
          </w:p>
        </w:tc>
        <w:tc>
          <w:tcPr>
            <w:tcW w:w="4518" w:type="dxa"/>
            <w:shd w:val="clear" w:color="auto" w:fill="auto"/>
            <w:hideMark/>
          </w:tcPr>
          <w:p w:rsidR="00E22E8E" w:rsidRPr="001D7AF4" w:rsidRDefault="00954A48" w:rsidP="009B786C">
            <w:pPr>
              <w:contextualSpacing/>
            </w:pPr>
            <w:r w:rsidRPr="001D7AF4">
              <w:t>V.SedUp</w:t>
            </w:r>
          </w:p>
        </w:tc>
      </w:tr>
      <w:tr w:rsidR="00E22E8E" w:rsidRPr="001D7AF4" w:rsidTr="003039BE">
        <w:trPr>
          <w:jc w:val="center"/>
        </w:trPr>
        <w:tc>
          <w:tcPr>
            <w:tcW w:w="5072" w:type="dxa"/>
            <w:shd w:val="clear" w:color="auto" w:fill="FFFFFF"/>
            <w:hideMark/>
          </w:tcPr>
          <w:p w:rsidR="00E22E8E" w:rsidRPr="001D7AF4" w:rsidRDefault="00E22E8E" w:rsidP="00E47D03">
            <w:pPr>
              <w:contextualSpacing/>
            </w:pPr>
            <w:r w:rsidRPr="001D7AF4">
              <w:t>Velocidad de captura de las placas en los tanques de sedimentación</w:t>
            </w:r>
          </w:p>
        </w:tc>
        <w:tc>
          <w:tcPr>
            <w:tcW w:w="4518" w:type="dxa"/>
            <w:shd w:val="clear" w:color="auto" w:fill="auto"/>
            <w:hideMark/>
          </w:tcPr>
          <w:p w:rsidR="00E22E8E" w:rsidRPr="001D7AF4" w:rsidRDefault="00954A48" w:rsidP="009B786C">
            <w:pPr>
              <w:contextualSpacing/>
            </w:pPr>
            <w:r w:rsidRPr="001D7AF4">
              <w:t>V.SedCBod</w:t>
            </w:r>
          </w:p>
        </w:tc>
      </w:tr>
      <w:tr w:rsidR="00E22E8E" w:rsidRPr="001D7AF4" w:rsidTr="003039BE">
        <w:trPr>
          <w:jc w:val="center"/>
        </w:trPr>
        <w:tc>
          <w:tcPr>
            <w:tcW w:w="5072" w:type="dxa"/>
            <w:shd w:val="clear" w:color="auto" w:fill="FFFFFF"/>
            <w:hideMark/>
          </w:tcPr>
          <w:p w:rsidR="00E22E8E" w:rsidRPr="001D7AF4" w:rsidRDefault="00E22E8E" w:rsidP="009B786C">
            <w:pPr>
              <w:contextualSpacing/>
            </w:pPr>
            <w:r w:rsidRPr="001D7AF4">
              <w:t>Numero de filtros</w:t>
            </w:r>
            <w:r w:rsidR="00954A48" w:rsidRPr="001D7AF4">
              <w:t xml:space="preserve"> rápidos de arena en múltiples capas</w:t>
            </w:r>
          </w:p>
        </w:tc>
        <w:tc>
          <w:tcPr>
            <w:tcW w:w="4518" w:type="dxa"/>
            <w:shd w:val="clear" w:color="auto" w:fill="FFFFFF"/>
            <w:hideMark/>
          </w:tcPr>
          <w:p w:rsidR="00E22E8E" w:rsidRPr="001D7AF4" w:rsidRDefault="00954A48" w:rsidP="009B786C">
            <w:pPr>
              <w:contextualSpacing/>
            </w:pPr>
            <w:r w:rsidRPr="001D7AF4">
              <w:t>N.Fi</w:t>
            </w:r>
          </w:p>
        </w:tc>
      </w:tr>
      <w:tr w:rsidR="00E22E8E" w:rsidRPr="001D7AF4" w:rsidTr="003039BE">
        <w:trPr>
          <w:jc w:val="center"/>
        </w:trPr>
        <w:tc>
          <w:tcPr>
            <w:tcW w:w="5072" w:type="dxa"/>
            <w:shd w:val="clear" w:color="auto" w:fill="FFFFFF"/>
            <w:hideMark/>
          </w:tcPr>
          <w:p w:rsidR="00E22E8E" w:rsidRPr="001D7AF4" w:rsidRDefault="00954A48" w:rsidP="009B786C">
            <w:pPr>
              <w:contextualSpacing/>
            </w:pPr>
            <w:r w:rsidRPr="001D7AF4">
              <w:t>Numero de capas de arena en cada</w:t>
            </w:r>
            <w:r w:rsidR="00E22E8E" w:rsidRPr="001D7AF4">
              <w:t xml:space="preserve"> filtro</w:t>
            </w:r>
          </w:p>
        </w:tc>
        <w:tc>
          <w:tcPr>
            <w:tcW w:w="4518" w:type="dxa"/>
            <w:shd w:val="clear" w:color="auto" w:fill="FFFFFF"/>
            <w:hideMark/>
          </w:tcPr>
          <w:p w:rsidR="00E22E8E" w:rsidRPr="001D7AF4" w:rsidRDefault="00954A48" w:rsidP="009B786C">
            <w:pPr>
              <w:contextualSpacing/>
            </w:pPr>
            <w:r w:rsidRPr="001D7AF4">
              <w:t>N.FiLayer</w:t>
            </w:r>
          </w:p>
        </w:tc>
      </w:tr>
      <w:tr w:rsidR="00E22E8E" w:rsidRPr="001D7AF4" w:rsidTr="003039BE">
        <w:trPr>
          <w:jc w:val="center"/>
        </w:trPr>
        <w:tc>
          <w:tcPr>
            <w:tcW w:w="5072" w:type="dxa"/>
            <w:shd w:val="clear" w:color="auto" w:fill="FFFFFF"/>
            <w:hideMark/>
          </w:tcPr>
          <w:p w:rsidR="00E22E8E" w:rsidRPr="001D7AF4" w:rsidRDefault="00E22E8E" w:rsidP="009B786C">
            <w:pPr>
              <w:contextualSpacing/>
            </w:pPr>
            <w:r w:rsidRPr="001D7AF4">
              <w:t>Profundidad de cada capa del lecho filtrante</w:t>
            </w:r>
          </w:p>
        </w:tc>
        <w:tc>
          <w:tcPr>
            <w:tcW w:w="4518" w:type="dxa"/>
            <w:shd w:val="clear" w:color="auto" w:fill="FFFFFF"/>
            <w:hideMark/>
          </w:tcPr>
          <w:p w:rsidR="00E22E8E" w:rsidRPr="001D7AF4" w:rsidRDefault="00954A48" w:rsidP="006A05F3">
            <w:pPr>
              <w:contextualSpacing/>
            </w:pPr>
            <w:r w:rsidRPr="001D7AF4">
              <w:t>H.FiLayer</w:t>
            </w:r>
            <w:r w:rsidR="00E22E8E" w:rsidRPr="001D7AF4">
              <w:t xml:space="preserve"> (las cinco </w:t>
            </w:r>
            <w:r w:rsidRPr="001D7AF4">
              <w:t xml:space="preserve">capas </w:t>
            </w:r>
            <w:r w:rsidR="00E22E8E" w:rsidRPr="001D7AF4">
              <w:t>superiores)</w:t>
            </w:r>
          </w:p>
          <w:p w:rsidR="00E22E8E" w:rsidRPr="001D7AF4" w:rsidRDefault="00954A48" w:rsidP="006A05F3">
            <w:pPr>
              <w:contextualSpacing/>
            </w:pPr>
            <w:r w:rsidRPr="001D7AF4">
              <w:t>H.FiBottomLayer</w:t>
            </w:r>
            <w:r w:rsidR="00E22E8E" w:rsidRPr="001D7AF4">
              <w:t xml:space="preserve"> (la </w:t>
            </w:r>
            <w:r w:rsidRPr="001D7AF4">
              <w:t xml:space="preserve">capa </w:t>
            </w:r>
            <w:r w:rsidR="00E22E8E" w:rsidRPr="001D7AF4">
              <w:t>inferior)</w:t>
            </w:r>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Profundidad total del lecho filtrante</w:t>
            </w:r>
          </w:p>
        </w:tc>
        <w:tc>
          <w:tcPr>
            <w:tcW w:w="4518" w:type="dxa"/>
            <w:shd w:val="clear" w:color="auto" w:fill="FFFFFF"/>
            <w:hideMark/>
          </w:tcPr>
          <w:p w:rsidR="00E22E8E" w:rsidRPr="001D7AF4" w:rsidRDefault="00954A48" w:rsidP="00581EF1">
            <w:pPr>
              <w:contextualSpacing/>
            </w:pPr>
            <w:r w:rsidRPr="001D7AF4">
              <w:t>H.FiSand</w:t>
            </w:r>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Material filtrante</w:t>
            </w:r>
          </w:p>
        </w:tc>
        <w:tc>
          <w:tcPr>
            <w:tcW w:w="4518" w:type="dxa"/>
            <w:shd w:val="clear" w:color="auto" w:fill="FFFFFF"/>
            <w:hideMark/>
          </w:tcPr>
          <w:p w:rsidR="00E22E8E" w:rsidRPr="001D7AF4" w:rsidRDefault="00E22E8E" w:rsidP="009B786C">
            <w:pPr>
              <w:contextualSpacing/>
            </w:pPr>
            <w:r w:rsidRPr="001D7AF4">
              <w:t>Arena de sílice</w:t>
            </w:r>
          </w:p>
        </w:tc>
      </w:tr>
      <w:tr w:rsidR="00E22E8E" w:rsidRPr="001D7AF4" w:rsidTr="003039BE">
        <w:trPr>
          <w:jc w:val="center"/>
        </w:trPr>
        <w:tc>
          <w:tcPr>
            <w:tcW w:w="5072" w:type="dxa"/>
            <w:shd w:val="clear" w:color="auto" w:fill="FFFFFF"/>
            <w:hideMark/>
          </w:tcPr>
          <w:p w:rsidR="00E22E8E" w:rsidRPr="001D7AF4" w:rsidRDefault="00954A48" w:rsidP="009B786C">
            <w:pPr>
              <w:contextualSpacing/>
              <w:rPr>
                <w:highlight w:val="yellow"/>
              </w:rPr>
            </w:pPr>
            <w:r w:rsidRPr="001D7AF4">
              <w:t>Tasa de filtración con el</w:t>
            </w:r>
            <w:r w:rsidR="00E22E8E" w:rsidRPr="001D7AF4">
              <w:t xml:space="preserve"> caudal máximo de diseño</w:t>
            </w:r>
          </w:p>
        </w:tc>
        <w:tc>
          <w:tcPr>
            <w:tcW w:w="4518" w:type="dxa"/>
            <w:shd w:val="clear" w:color="auto" w:fill="FFFFFF"/>
            <w:hideMark/>
          </w:tcPr>
          <w:p w:rsidR="00E22E8E" w:rsidRPr="001D7AF4" w:rsidRDefault="00954A48" w:rsidP="009B786C">
            <w:pPr>
              <w:contextualSpacing/>
            </w:pPr>
            <w:r w:rsidRPr="001D7AF4">
              <w:t>V.FiLayer</w:t>
            </w:r>
          </w:p>
        </w:tc>
      </w:tr>
      <w:tr w:rsidR="00E22E8E" w:rsidRPr="001D7AF4" w:rsidTr="003039BE">
        <w:trPr>
          <w:jc w:val="center"/>
        </w:trPr>
        <w:tc>
          <w:tcPr>
            <w:tcW w:w="5072" w:type="dxa"/>
            <w:shd w:val="clear" w:color="auto" w:fill="FFFFFF"/>
            <w:hideMark/>
          </w:tcPr>
          <w:p w:rsidR="00E22E8E" w:rsidRPr="001D7AF4" w:rsidRDefault="00954A48" w:rsidP="009B786C">
            <w:pPr>
              <w:contextualSpacing/>
              <w:rPr>
                <w:highlight w:val="yellow"/>
              </w:rPr>
            </w:pPr>
            <w:r w:rsidRPr="001D7AF4">
              <w:t>Tasa de retrolavado con el</w:t>
            </w:r>
            <w:r w:rsidR="00E22E8E" w:rsidRPr="001D7AF4">
              <w:t xml:space="preserve"> caudal máximo de diseño</w:t>
            </w:r>
          </w:p>
        </w:tc>
        <w:tc>
          <w:tcPr>
            <w:tcW w:w="4518" w:type="dxa"/>
            <w:shd w:val="clear" w:color="auto" w:fill="FFFFFF"/>
            <w:hideMark/>
          </w:tcPr>
          <w:p w:rsidR="00E22E8E" w:rsidRPr="001D7AF4" w:rsidRDefault="00954A48" w:rsidP="009B786C">
            <w:pPr>
              <w:contextualSpacing/>
            </w:pPr>
            <w:r w:rsidRPr="001D7AF4">
              <w:t>V.FiBw</w:t>
            </w:r>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Profundidad de la caja de filtración</w:t>
            </w:r>
          </w:p>
        </w:tc>
        <w:tc>
          <w:tcPr>
            <w:tcW w:w="4518" w:type="dxa"/>
            <w:shd w:val="clear" w:color="auto" w:fill="FFFFFF"/>
            <w:hideMark/>
          </w:tcPr>
          <w:p w:rsidR="00E22E8E" w:rsidRPr="001D7AF4" w:rsidRDefault="00954A48" w:rsidP="009B786C">
            <w:pPr>
              <w:contextualSpacing/>
            </w:pPr>
            <w:r w:rsidRPr="001D7AF4">
              <w:rPr>
                <w:szCs w:val="24"/>
              </w:rPr>
              <w:t>H.Fi</w:t>
            </w:r>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Largo de una caja de filtración</w:t>
            </w:r>
          </w:p>
        </w:tc>
        <w:tc>
          <w:tcPr>
            <w:tcW w:w="4518" w:type="dxa"/>
            <w:shd w:val="clear" w:color="auto" w:fill="FFFFFF"/>
            <w:hideMark/>
          </w:tcPr>
          <w:p w:rsidR="00E22E8E" w:rsidRPr="001D7AF4" w:rsidRDefault="00954A48" w:rsidP="009B786C">
            <w:pPr>
              <w:contextualSpacing/>
            </w:pPr>
            <w:r w:rsidRPr="001D7AF4">
              <w:t>L.Fi</w:t>
            </w:r>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Ancho de una caja de filtración</w:t>
            </w:r>
          </w:p>
        </w:tc>
        <w:tc>
          <w:tcPr>
            <w:tcW w:w="4518" w:type="dxa"/>
            <w:shd w:val="clear" w:color="auto" w:fill="FFFFFF"/>
            <w:hideMark/>
          </w:tcPr>
          <w:p w:rsidR="00E22E8E" w:rsidRPr="001D7AF4" w:rsidRDefault="00954A48" w:rsidP="009B786C">
            <w:pPr>
              <w:contextualSpacing/>
            </w:pPr>
            <w:r w:rsidRPr="001D7AF4">
              <w:t>W.Fi</w:t>
            </w:r>
          </w:p>
        </w:tc>
      </w:tr>
    </w:tbl>
    <w:p w:rsidR="00AB1412" w:rsidRPr="001D7AF4" w:rsidRDefault="00AB1412" w:rsidP="009B786C">
      <w:pPr>
        <w:pStyle w:val="Heading1"/>
      </w:pPr>
      <w:bookmarkStart w:id="148" w:name="_Toc424289931"/>
    </w:p>
    <w:p w:rsidR="00AB1412" w:rsidRPr="001D7AF4" w:rsidRDefault="00AB1412" w:rsidP="00AB1412">
      <w:pPr>
        <w:pStyle w:val="Heading2"/>
        <w:rPr>
          <w:sz w:val="44"/>
          <w:u w:val="single"/>
        </w:rPr>
      </w:pPr>
      <w:r w:rsidRPr="001D7AF4">
        <w:br w:type="page"/>
      </w:r>
    </w:p>
    <w:p w:rsidR="007A2F93" w:rsidRPr="001D7AF4" w:rsidRDefault="007A2F93" w:rsidP="009B786C">
      <w:pPr>
        <w:pStyle w:val="Heading1"/>
      </w:pPr>
      <w:r w:rsidRPr="001D7AF4">
        <w:lastRenderedPageBreak/>
        <w:t>Apéndice 2: Permisos e Información de la Licencia de la Universidad de Cornell</w:t>
      </w:r>
      <w:bookmarkEnd w:id="148"/>
    </w:p>
    <w:p w:rsidR="007A2F93" w:rsidRPr="001D7AF4" w:rsidRDefault="007A2F93" w:rsidP="007A2F93">
      <w:pPr>
        <w:pStyle w:val="NoIndent"/>
      </w:pPr>
      <w:r w:rsidRPr="001D7AF4">
        <w:t xml:space="preserve">Derechos de Autor © </w:t>
      </w:r>
      <w:r w:rsidR="00772C9B" w:rsidRPr="001D7AF4">
        <w:fldChar w:fldCharType="begin"/>
      </w:r>
      <w:r w:rsidRPr="001D7AF4">
        <w:instrText xml:space="preserve"> DATE  \@ "yyyy"  \* MERGEFORMAT </w:instrText>
      </w:r>
      <w:r w:rsidR="00772C9B" w:rsidRPr="001D7AF4">
        <w:fldChar w:fldCharType="separate"/>
      </w:r>
      <w:r w:rsidR="005A0CE3">
        <w:rPr>
          <w:noProof/>
        </w:rPr>
        <w:t>2015</w:t>
      </w:r>
      <w:r w:rsidR="00772C9B" w:rsidRPr="001D7AF4">
        <w:rPr>
          <w:noProof/>
        </w:rPr>
        <w:fldChar w:fldCharType="end"/>
      </w:r>
      <w:r w:rsidRPr="001D7AF4">
        <w:t xml:space="preserve"> Cornell University   </w:t>
      </w:r>
    </w:p>
    <w:p w:rsidR="007A2F93" w:rsidRPr="001D7AF4" w:rsidRDefault="007A2F93" w:rsidP="007A2F93">
      <w:pPr>
        <w:pStyle w:val="NoIndent"/>
      </w:pPr>
      <w:r w:rsidRPr="001D7AF4">
        <w:t>Autores: El equipo de AguaClara de la Universidad de Cornell bajo la supervisión del Doctor Monroe Weber-Shirk.</w:t>
      </w:r>
    </w:p>
    <w:p w:rsidR="007A2F93" w:rsidRPr="001D7AF4" w:rsidRDefault="007A2F93" w:rsidP="007A2F93">
      <w:pPr>
        <w:pStyle w:val="NoIndent"/>
      </w:pPr>
      <w:r w:rsidRPr="001D7AF4">
        <w:t xml:space="preserve">Este diseño fue creado usando recursos de acceso libre del programa AguaClara de la Universidad de Cornell, con licencia </w:t>
      </w:r>
      <w:hyperlink r:id="rId44" w:history="1">
        <w:r w:rsidRPr="001D7AF4">
          <w:rPr>
            <w:rStyle w:val="Hyperlink"/>
            <w:rFonts w:eastAsiaTheme="majorEastAsia"/>
          </w:rPr>
          <w:t>Creative Commons Attribution-ShareAlike 3.0</w:t>
        </w:r>
      </w:hyperlink>
      <w:r w:rsidRPr="001D7AF4">
        <w:t xml:space="preserve"> de los Estados Unidos de América. Si el usuario altera, transforma o construye sobre este trabajo, debe distribuir el resultado final únicamente bajo la misma licencia, u otra compatible.</w:t>
      </w:r>
    </w:p>
    <w:p w:rsidR="007A2F93" w:rsidRPr="001D7AF4" w:rsidRDefault="007A2F93" w:rsidP="007A2F93">
      <w:pPr>
        <w:pStyle w:val="NoIndent"/>
      </w:pPr>
      <w:r w:rsidRPr="001D7AF4">
        <w:t>Se autoriza el uso de la herramienta de diseño de AguaClara, al igual que las ilustraciones de AutoCAD resultantes y los archivos de soporte con especificaciones de diseño suministradas por la Universidad de Cornell con base en los parámetros entregados por el usuario (“trabajo colectivo”), garantizando los derechos de autor asociados sin previo acuerdo escrito. Cualquier planta de tratamiento de agua construida empleando este trabajo, debe ser diseñada y supervisada por un ingeniero civil licenciado.</w:t>
      </w:r>
    </w:p>
    <w:p w:rsidR="007A2F93" w:rsidRPr="001D7AF4" w:rsidRDefault="007A2F93" w:rsidP="007A2F93">
      <w:pPr>
        <w:pStyle w:val="NoIndent"/>
      </w:pPr>
      <w:r w:rsidRPr="001D7AF4">
        <w:t>En ningún caso, CCTEC, la Universidad de Cornell, o sus empleados serán responsables de daños parciales o totales, directos, indirectos, especiales, incidentales o consecuentes; incluyendo pérdida de bienes o ganancias, generados por el uso de este trabajo y sus derechos de autor asociados, incluso en caso en el</w:t>
      </w:r>
      <w:r w:rsidR="00533E49" w:rsidRPr="001D7AF4">
        <w:t xml:space="preserve"> que CCTEC o la universidad de C</w:t>
      </w:r>
      <w:r w:rsidRPr="001D7AF4">
        <w:t>ornell hayan advertido sobre la posibilidad de dicho daño.</w:t>
      </w:r>
    </w:p>
    <w:p w:rsidR="007A2F93" w:rsidRPr="001D7AF4" w:rsidRDefault="007A2F93" w:rsidP="007A2F93">
      <w:pPr>
        <w:pStyle w:val="NoIndent"/>
      </w:pPr>
      <w:r w:rsidRPr="001D7AF4">
        <w:t>El presente trabajo se suministra “en el estado actual”, y CCTEC, la Universidad de Cornell y sus empleados, no tienen obligación alguna de brindar soporte, mantenimiento, actualizaciones, mejoras, o modificaciones. CCTEC, la universidad de Cornell y sus empleados, no constituyen representación alguna y no extienden garantías de ningún tipo, implícitas o expresas, incluyendo pero sin limitarse a garantías implícitas de ideoneidad o mercadeo con propósitos particulares, o cuando el uso del presente trabajo y sus derechos de autor asociados violen alguna patente, marca registrada u otros derechos.</w:t>
      </w:r>
    </w:p>
    <w:p w:rsidR="007A2F93" w:rsidRPr="001D7AF4" w:rsidRDefault="007A2F93" w:rsidP="007A2F93">
      <w:pPr>
        <w:pStyle w:val="NoIndent"/>
      </w:pPr>
      <w:r w:rsidRPr="001D7AF4">
        <w:t>Los usuarios de este TRABAJO deberán proteger, mantener indemne y defender a la Universidad de Cornell, sus funcionarios, empleados, agentes, y a los patrocinadores de la investigación que vinculen al TRABAJO con cualquier reclamo, demanda, pérdida, daño, costos, honorarios y gastos provenientes o derivados del uso del TRABAJO. En la indemnización se incluye, sin limitarse a, cualquier responsabilidad por fallas en los productos. Los usuarios del TRABAJO, a su propio costo, deberán asegurar las actividades relacionadas con el TRABAJO, obtener y mantener vigente su seguro o contar con un programa de aseguramiento personal equivalente. Cornell notificará por escrito a los usuarios del TRABAJO de cualquier reclamación o demanda en su contra, que Cornell invocará las disposiciones de este párrafo. Los usuarios del TRABAJO deberán mantener informada a la Universidad de Cornell, de manera regular, acerca de su defensa frente a cualquier reclamación en virtud del presente apartado.</w:t>
      </w:r>
    </w:p>
    <w:sectPr w:rsidR="007A2F93" w:rsidRPr="001D7AF4" w:rsidSect="003949A1">
      <w:headerReference w:type="default" r:id="rId45"/>
      <w:footerReference w:type="default" r:id="rId46"/>
      <w:pgSz w:w="12240" w:h="15840"/>
      <w:pgMar w:top="907" w:right="907" w:bottom="907" w:left="907" w:header="720" w:footer="720" w:gutter="0"/>
      <w:cols w:space="720"/>
      <w:docGrid w:linePitch="36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67" w:author="Paroma Chakravarty" w:date="2015-09-14T15:17:00Z" w:initials="PC">
    <w:p w:rsidR="005A0CE3" w:rsidRDefault="005A0CE3">
      <w:pPr>
        <w:pStyle w:val="CommentText"/>
      </w:pPr>
      <w:r>
        <w:rPr>
          <w:rStyle w:val="CommentReference"/>
        </w:rPr>
        <w:annotationRef/>
      </w:r>
      <w:r>
        <w:t>Be captured</w:t>
      </w:r>
    </w:p>
  </w:comment>
  <w:comment w:id="69" w:author="Paroma Chakravarty" w:date="2015-09-14T15:20:00Z" w:initials="PC">
    <w:p w:rsidR="005A0CE3" w:rsidRDefault="005A0CE3">
      <w:pPr>
        <w:pStyle w:val="CommentText"/>
      </w:pPr>
      <w:r>
        <w:rPr>
          <w:rStyle w:val="CommentReference"/>
        </w:rPr>
        <w:annotationRef/>
      </w:r>
      <w:r>
        <w:t>goal</w:t>
      </w:r>
    </w:p>
  </w:comment>
  <w:comment w:id="70" w:author="Paroma Chakravarty" w:date="2015-09-14T15:22:00Z" w:initials="PC">
    <w:p w:rsidR="005A0CE3" w:rsidRDefault="005A0CE3">
      <w:pPr>
        <w:pStyle w:val="CommentText"/>
      </w:pPr>
      <w:r>
        <w:rPr>
          <w:rStyle w:val="CommentReference"/>
        </w:rPr>
        <w:annotationRef/>
      </w:r>
      <w:r>
        <w:t>captarían? Subjuctive?</w:t>
      </w:r>
    </w:p>
  </w:comment>
  <w:comment w:id="73" w:author="Paroma Chakravarty" w:date="2015-09-16T15:20:00Z" w:initials="PC">
    <w:p w:rsidR="005A0CE3" w:rsidRDefault="005A0CE3">
      <w:pPr>
        <w:pStyle w:val="CommentText"/>
      </w:pPr>
      <w:r>
        <w:rPr>
          <w:rStyle w:val="CommentReference"/>
        </w:rPr>
        <w:annotationRef/>
      </w:r>
      <w:r>
        <w:t>Maybe a diagram instead: three pics to descibe function of sed tank: just more diagrams with design constraints- maybe decide what should be shown</w:t>
      </w:r>
    </w:p>
  </w:comment>
  <w:comment w:id="74" w:author="Paroma Chakravarty" w:date="2015-09-14T15:38:00Z" w:initials="PC">
    <w:p w:rsidR="005A0CE3" w:rsidRPr="00157019" w:rsidRDefault="005A0CE3">
      <w:pPr>
        <w:pStyle w:val="CommentText"/>
        <w:rPr>
          <w:lang w:val="en-US"/>
        </w:rPr>
      </w:pPr>
      <w:r>
        <w:rPr>
          <w:rStyle w:val="CommentReference"/>
        </w:rPr>
        <w:annotationRef/>
      </w:r>
      <w:r w:rsidRPr="00157019">
        <w:rPr>
          <w:lang w:val="en-US"/>
        </w:rPr>
        <w:t xml:space="preserve">So we no longer have the half Wall between bays right? </w:t>
      </w:r>
      <w:r>
        <w:rPr>
          <w:lang w:val="en-US"/>
        </w:rPr>
        <w:t>Should I correct this drawing? (no hay camaras)</w:t>
      </w:r>
    </w:p>
  </w:comment>
  <w:comment w:id="82" w:author="Paroma Chakravarty" w:date="2015-09-14T15:41:00Z" w:initials="PC">
    <w:p w:rsidR="005A0CE3" w:rsidRDefault="005A0CE3">
      <w:pPr>
        <w:pStyle w:val="CommentText"/>
      </w:pPr>
      <w:r>
        <w:rPr>
          <w:rStyle w:val="CommentReference"/>
        </w:rPr>
        <w:annotationRef/>
      </w:r>
      <w:r>
        <w:t>Dispose/ throw out</w:t>
      </w:r>
    </w:p>
  </w:comment>
  <w:comment w:id="91" w:author="Paroma Chakravarty" w:date="2015-09-14T16:05:00Z" w:initials="PC">
    <w:p w:rsidR="005A0CE3" w:rsidRDefault="005A0CE3">
      <w:pPr>
        <w:pStyle w:val="CommentText"/>
      </w:pPr>
      <w:r>
        <w:rPr>
          <w:rStyle w:val="CommentReference"/>
        </w:rPr>
        <w:annotationRef/>
      </w:r>
      <w:r>
        <w:t xml:space="preserve">No jet reverser, </w:t>
      </w:r>
    </w:p>
  </w:comment>
  <w:comment w:id="94" w:author="Paroma Chakravarty" w:date="2015-09-14T16:08:00Z" w:initials="PC">
    <w:p w:rsidR="005A0CE3" w:rsidRDefault="005A0CE3">
      <w:pPr>
        <w:pStyle w:val="CommentText"/>
      </w:pPr>
      <w:r>
        <w:rPr>
          <w:rStyle w:val="CommentReference"/>
        </w:rPr>
        <w:annotationRef/>
      </w:r>
      <w:r>
        <w:t>Should be updated?</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09EB5BC" w15:done="0"/>
  <w15:commentEx w15:paraId="33AEA725" w15:done="0"/>
  <w15:commentEx w15:paraId="4E4EF29C" w15:done="0"/>
  <w15:commentEx w15:paraId="3B8FD8A8" w15:done="0"/>
  <w15:commentEx w15:paraId="40A72185" w15:done="0"/>
  <w15:commentEx w15:paraId="02B91A6C" w15:done="0"/>
  <w15:commentEx w15:paraId="04148307" w15:done="0"/>
</w15:commentsEx>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B0CB4" w:rsidRDefault="001B0CB4" w:rsidP="00532D00">
      <w:pPr>
        <w:spacing w:line="240" w:lineRule="auto"/>
      </w:pPr>
      <w:r>
        <w:separator/>
      </w:r>
    </w:p>
  </w:endnote>
  <w:endnote w:type="continuationSeparator" w:id="1">
    <w:p w:rsidR="001B0CB4" w:rsidRDefault="001B0CB4" w:rsidP="00532D00">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A00002EF" w:usb1="420020E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26137048"/>
      <w:docPartObj>
        <w:docPartGallery w:val="Page Numbers (Bottom of Page)"/>
        <w:docPartUnique/>
      </w:docPartObj>
    </w:sdtPr>
    <w:sdtEndPr>
      <w:rPr>
        <w:noProof/>
      </w:rPr>
    </w:sdtEndPr>
    <w:sdtContent>
      <w:p w:rsidR="005A0CE3" w:rsidRDefault="005A0CE3">
        <w:pPr>
          <w:pStyle w:val="Footer"/>
          <w:jc w:val="right"/>
        </w:pPr>
        <w:fldSimple w:instr=" PAGE   \* MERGEFORMAT ">
          <w:r w:rsidR="004D0617">
            <w:rPr>
              <w:noProof/>
            </w:rPr>
            <w:t>48</w:t>
          </w:r>
        </w:fldSimple>
      </w:p>
    </w:sdtContent>
  </w:sdt>
  <w:p w:rsidR="005A0CE3" w:rsidRDefault="005A0CE3">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B0CB4" w:rsidRDefault="001B0CB4" w:rsidP="00532D00">
      <w:pPr>
        <w:spacing w:line="240" w:lineRule="auto"/>
      </w:pPr>
      <w:r>
        <w:separator/>
      </w:r>
    </w:p>
  </w:footnote>
  <w:footnote w:type="continuationSeparator" w:id="1">
    <w:p w:rsidR="001B0CB4" w:rsidRDefault="001B0CB4" w:rsidP="00532D00">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A0CE3" w:rsidRDefault="005A0CE3" w:rsidP="00D62C08">
    <w:pPr>
      <w:pStyle w:val="Header"/>
      <w:pBdr>
        <w:bottom w:val="single" w:sz="18" w:space="0" w:color="auto"/>
      </w:pBdr>
      <w:tabs>
        <w:tab w:val="clear" w:pos="4680"/>
        <w:tab w:val="clear" w:pos="9360"/>
      </w:tabs>
      <w:ind w:left="8910" w:hanging="8910"/>
    </w:pPr>
    <w:r>
      <w:rPr>
        <w:noProof/>
        <w:lang w:val="en-US"/>
      </w:rPr>
      <w:drawing>
        <wp:inline distT="0" distB="0" distL="0" distR="0">
          <wp:extent cx="1934229" cy="504825"/>
          <wp:effectExtent l="0" t="0" r="8890" b="0"/>
          <wp:docPr id="1032" name="Picture 8" descr="AguaClara Logo La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Picture 8" descr="AguaClara Logo Large"/>
                  <pic:cNvPicPr>
                    <a:picLocks noChangeAspect="1" noChangeArrowheads="1"/>
                  </pic:cNvPicPr>
                </pic:nvPicPr>
                <pic:blipFill>
                  <a:blip r:embed="rId1" cstate="email"/>
                  <a:srcRect/>
                  <a:stretch>
                    <a:fillRect/>
                  </a:stretch>
                </pic:blipFill>
                <pic:spPr bwMode="auto">
                  <a:xfrm>
                    <a:off x="0" y="0"/>
                    <a:ext cx="1954840" cy="510204"/>
                  </a:xfrm>
                  <a:prstGeom prst="rect">
                    <a:avLst/>
                  </a:prstGeom>
                  <a:solidFill>
                    <a:schemeClr val="bg1"/>
                  </a:solidFill>
                  <a:ln w="9525">
                    <a:noFill/>
                    <a:miter lim="800000"/>
                    <a:headEnd/>
                    <a:tailEnd/>
                  </a:ln>
                </pic:spPr>
              </pic:pic>
            </a:graphicData>
          </a:graphic>
        </wp:inline>
      </w:drawing>
    </w:r>
    <w:r>
      <w:tab/>
      <w:t xml:space="preserve">   </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36E42002"/>
    <w:lvl w:ilvl="0">
      <w:start w:val="1"/>
      <w:numFmt w:val="decimal"/>
      <w:lvlText w:val="%1."/>
      <w:lvlJc w:val="left"/>
      <w:pPr>
        <w:tabs>
          <w:tab w:val="num" w:pos="1800"/>
        </w:tabs>
        <w:ind w:left="1800" w:hanging="360"/>
      </w:pPr>
    </w:lvl>
  </w:abstractNum>
  <w:abstractNum w:abstractNumId="1">
    <w:nsid w:val="FFFFFF7D"/>
    <w:multiLevelType w:val="singleLevel"/>
    <w:tmpl w:val="36D6174C"/>
    <w:lvl w:ilvl="0">
      <w:start w:val="1"/>
      <w:numFmt w:val="decimal"/>
      <w:lvlText w:val="%1."/>
      <w:lvlJc w:val="left"/>
      <w:pPr>
        <w:tabs>
          <w:tab w:val="num" w:pos="1440"/>
        </w:tabs>
        <w:ind w:left="1440" w:hanging="360"/>
      </w:pPr>
    </w:lvl>
  </w:abstractNum>
  <w:abstractNum w:abstractNumId="2">
    <w:nsid w:val="FFFFFF7E"/>
    <w:multiLevelType w:val="singleLevel"/>
    <w:tmpl w:val="2522E4EC"/>
    <w:lvl w:ilvl="0">
      <w:start w:val="1"/>
      <w:numFmt w:val="decimal"/>
      <w:lvlText w:val="%1."/>
      <w:lvlJc w:val="left"/>
      <w:pPr>
        <w:tabs>
          <w:tab w:val="num" w:pos="1080"/>
        </w:tabs>
        <w:ind w:left="1080" w:hanging="360"/>
      </w:pPr>
    </w:lvl>
  </w:abstractNum>
  <w:abstractNum w:abstractNumId="3">
    <w:nsid w:val="FFFFFF7F"/>
    <w:multiLevelType w:val="singleLevel"/>
    <w:tmpl w:val="987E988E"/>
    <w:lvl w:ilvl="0">
      <w:start w:val="1"/>
      <w:numFmt w:val="decimal"/>
      <w:lvlText w:val="%1."/>
      <w:lvlJc w:val="left"/>
      <w:pPr>
        <w:tabs>
          <w:tab w:val="num" w:pos="720"/>
        </w:tabs>
        <w:ind w:left="720" w:hanging="360"/>
      </w:pPr>
    </w:lvl>
  </w:abstractNum>
  <w:abstractNum w:abstractNumId="4">
    <w:nsid w:val="FFFFFF80"/>
    <w:multiLevelType w:val="singleLevel"/>
    <w:tmpl w:val="B9F6B0AC"/>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AA90FD40"/>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D91C9712"/>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95A68AC2"/>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26865480"/>
    <w:lvl w:ilvl="0">
      <w:start w:val="1"/>
      <w:numFmt w:val="decimal"/>
      <w:lvlText w:val="%1."/>
      <w:lvlJc w:val="left"/>
      <w:pPr>
        <w:tabs>
          <w:tab w:val="num" w:pos="360"/>
        </w:tabs>
        <w:ind w:left="360" w:hanging="360"/>
      </w:pPr>
    </w:lvl>
  </w:abstractNum>
  <w:abstractNum w:abstractNumId="9">
    <w:nsid w:val="FFFFFF89"/>
    <w:multiLevelType w:val="singleLevel"/>
    <w:tmpl w:val="2F0EACE0"/>
    <w:lvl w:ilvl="0">
      <w:start w:val="1"/>
      <w:numFmt w:val="bullet"/>
      <w:lvlText w:val=""/>
      <w:lvlJc w:val="left"/>
      <w:pPr>
        <w:tabs>
          <w:tab w:val="num" w:pos="360"/>
        </w:tabs>
        <w:ind w:left="360" w:hanging="360"/>
      </w:pPr>
      <w:rPr>
        <w:rFonts w:ascii="Symbol" w:hAnsi="Symbol" w:hint="default"/>
      </w:rPr>
    </w:lvl>
  </w:abstractNum>
  <w:abstractNum w:abstractNumId="10">
    <w:nsid w:val="01640DAA"/>
    <w:multiLevelType w:val="hybridMultilevel"/>
    <w:tmpl w:val="A4B8A32A"/>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11">
    <w:nsid w:val="102E610F"/>
    <w:multiLevelType w:val="hybridMultilevel"/>
    <w:tmpl w:val="A26ECA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11D37F4C"/>
    <w:multiLevelType w:val="hybridMultilevel"/>
    <w:tmpl w:val="DE7CD7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26D67A7"/>
    <w:multiLevelType w:val="hybridMultilevel"/>
    <w:tmpl w:val="44ACFC3A"/>
    <w:lvl w:ilvl="0" w:tplc="D7CE8B38">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4">
    <w:nsid w:val="243B353B"/>
    <w:multiLevelType w:val="hybridMultilevel"/>
    <w:tmpl w:val="C2C6A2C8"/>
    <w:lvl w:ilvl="0" w:tplc="D9CCF63A">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5">
    <w:nsid w:val="2780034B"/>
    <w:multiLevelType w:val="hybridMultilevel"/>
    <w:tmpl w:val="CFCAF4C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E80269A"/>
    <w:multiLevelType w:val="hybridMultilevel"/>
    <w:tmpl w:val="2A84794A"/>
    <w:lvl w:ilvl="0" w:tplc="0409000F">
      <w:start w:val="1"/>
      <w:numFmt w:val="decimal"/>
      <w:lvlText w:val="%1."/>
      <w:lvlJc w:val="left"/>
      <w:pPr>
        <w:ind w:left="1151" w:hanging="360"/>
      </w:pPr>
    </w:lvl>
    <w:lvl w:ilvl="1" w:tplc="04090019" w:tentative="1">
      <w:start w:val="1"/>
      <w:numFmt w:val="lowerLetter"/>
      <w:lvlText w:val="%2."/>
      <w:lvlJc w:val="left"/>
      <w:pPr>
        <w:ind w:left="1871" w:hanging="360"/>
      </w:pPr>
    </w:lvl>
    <w:lvl w:ilvl="2" w:tplc="0409001B" w:tentative="1">
      <w:start w:val="1"/>
      <w:numFmt w:val="lowerRoman"/>
      <w:lvlText w:val="%3."/>
      <w:lvlJc w:val="right"/>
      <w:pPr>
        <w:ind w:left="2591" w:hanging="180"/>
      </w:pPr>
    </w:lvl>
    <w:lvl w:ilvl="3" w:tplc="0409000F" w:tentative="1">
      <w:start w:val="1"/>
      <w:numFmt w:val="decimal"/>
      <w:lvlText w:val="%4."/>
      <w:lvlJc w:val="left"/>
      <w:pPr>
        <w:ind w:left="3311" w:hanging="360"/>
      </w:pPr>
    </w:lvl>
    <w:lvl w:ilvl="4" w:tplc="04090019" w:tentative="1">
      <w:start w:val="1"/>
      <w:numFmt w:val="lowerLetter"/>
      <w:lvlText w:val="%5."/>
      <w:lvlJc w:val="left"/>
      <w:pPr>
        <w:ind w:left="4031" w:hanging="360"/>
      </w:pPr>
    </w:lvl>
    <w:lvl w:ilvl="5" w:tplc="0409001B" w:tentative="1">
      <w:start w:val="1"/>
      <w:numFmt w:val="lowerRoman"/>
      <w:lvlText w:val="%6."/>
      <w:lvlJc w:val="right"/>
      <w:pPr>
        <w:ind w:left="4751" w:hanging="180"/>
      </w:pPr>
    </w:lvl>
    <w:lvl w:ilvl="6" w:tplc="0409000F" w:tentative="1">
      <w:start w:val="1"/>
      <w:numFmt w:val="decimal"/>
      <w:lvlText w:val="%7."/>
      <w:lvlJc w:val="left"/>
      <w:pPr>
        <w:ind w:left="5471" w:hanging="360"/>
      </w:pPr>
    </w:lvl>
    <w:lvl w:ilvl="7" w:tplc="04090019" w:tentative="1">
      <w:start w:val="1"/>
      <w:numFmt w:val="lowerLetter"/>
      <w:lvlText w:val="%8."/>
      <w:lvlJc w:val="left"/>
      <w:pPr>
        <w:ind w:left="6191" w:hanging="360"/>
      </w:pPr>
    </w:lvl>
    <w:lvl w:ilvl="8" w:tplc="0409001B" w:tentative="1">
      <w:start w:val="1"/>
      <w:numFmt w:val="lowerRoman"/>
      <w:lvlText w:val="%9."/>
      <w:lvlJc w:val="right"/>
      <w:pPr>
        <w:ind w:left="6911" w:hanging="180"/>
      </w:pPr>
    </w:lvl>
  </w:abstractNum>
  <w:abstractNum w:abstractNumId="17">
    <w:nsid w:val="35F95427"/>
    <w:multiLevelType w:val="hybridMultilevel"/>
    <w:tmpl w:val="234C9EE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F0442A0"/>
    <w:multiLevelType w:val="hybridMultilevel"/>
    <w:tmpl w:val="DE7CD7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0E67625"/>
    <w:multiLevelType w:val="multilevel"/>
    <w:tmpl w:val="E7E6EA50"/>
    <w:styleLink w:val="NumberedList"/>
    <w:lvl w:ilvl="0">
      <w:start w:val="1"/>
      <w:numFmt w:val="decimal"/>
      <w:lvlText w:val="%1."/>
      <w:lvlJc w:val="left"/>
      <w:pPr>
        <w:ind w:left="720" w:hanging="360"/>
      </w:pPr>
      <w:rPr>
        <w:rFonts w:ascii="Times New Roman" w:hAnsi="Times New Roman" w:hint="default"/>
        <w:sz w:val="22"/>
      </w:rPr>
    </w:lvl>
    <w:lvl w:ilvl="1">
      <w:start w:val="1"/>
      <w:numFmt w:val="lowerLetter"/>
      <w:lvlText w:val="%2."/>
      <w:lvlJc w:val="left"/>
      <w:pPr>
        <w:ind w:left="1080" w:hanging="360"/>
      </w:pPr>
      <w:rPr>
        <w:rFonts w:ascii="Times New Roman" w:hAnsi="Times New Roman" w:hint="default"/>
        <w:sz w:val="22"/>
      </w:rPr>
    </w:lvl>
    <w:lvl w:ilvl="2">
      <w:start w:val="1"/>
      <w:numFmt w:val="lowerRoman"/>
      <w:lvlText w:val="%3."/>
      <w:lvlJc w:val="left"/>
      <w:pPr>
        <w:ind w:left="1440" w:hanging="360"/>
      </w:pPr>
      <w:rPr>
        <w:rFonts w:ascii="Times New Roman" w:hAnsi="Times New Roman" w:hint="default"/>
        <w:sz w:val="22"/>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0">
    <w:nsid w:val="4EC946E4"/>
    <w:multiLevelType w:val="hybridMultilevel"/>
    <w:tmpl w:val="B58C5B08"/>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21">
    <w:nsid w:val="503D0492"/>
    <w:multiLevelType w:val="hybridMultilevel"/>
    <w:tmpl w:val="1BC0085C"/>
    <w:lvl w:ilvl="0" w:tplc="0409000F">
      <w:start w:val="1"/>
      <w:numFmt w:val="decimal"/>
      <w:lvlText w:val="%1."/>
      <w:lvlJc w:val="left"/>
      <w:pPr>
        <w:ind w:left="765" w:hanging="360"/>
      </w:p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22">
    <w:nsid w:val="527B7D5B"/>
    <w:multiLevelType w:val="hybridMultilevel"/>
    <w:tmpl w:val="B582E9EE"/>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3">
    <w:nsid w:val="53BF0C63"/>
    <w:multiLevelType w:val="hybridMultilevel"/>
    <w:tmpl w:val="EBE07930"/>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4">
    <w:nsid w:val="614431B3"/>
    <w:multiLevelType w:val="hybridMultilevel"/>
    <w:tmpl w:val="151E82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3EE7678"/>
    <w:multiLevelType w:val="hybridMultilevel"/>
    <w:tmpl w:val="727A4344"/>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6">
    <w:nsid w:val="708C7B37"/>
    <w:multiLevelType w:val="hybridMultilevel"/>
    <w:tmpl w:val="F36AC8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0E6078E"/>
    <w:multiLevelType w:val="multilevel"/>
    <w:tmpl w:val="E7E6EA50"/>
    <w:numStyleLink w:val="NumberedList"/>
  </w:abstractNum>
  <w:abstractNum w:abstractNumId="28">
    <w:nsid w:val="71EC3DAF"/>
    <w:multiLevelType w:val="hybridMultilevel"/>
    <w:tmpl w:val="5EFA15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3A024DB"/>
    <w:multiLevelType w:val="hybridMultilevel"/>
    <w:tmpl w:val="486E31D2"/>
    <w:lvl w:ilvl="0" w:tplc="0C8CB8CE">
      <w:start w:val="1"/>
      <w:numFmt w:val="decimal"/>
      <w:lvlText w:val="%1."/>
      <w:lvlJc w:val="left"/>
      <w:pPr>
        <w:ind w:left="885" w:hanging="52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C9B1662"/>
    <w:multiLevelType w:val="hybridMultilevel"/>
    <w:tmpl w:val="A7BEB60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9"/>
  </w:num>
  <w:num w:numId="2">
    <w:abstractNumId w:val="27"/>
  </w:num>
  <w:num w:numId="3">
    <w:abstractNumId w:val="29"/>
  </w:num>
  <w:num w:numId="4">
    <w:abstractNumId w:val="20"/>
  </w:num>
  <w:num w:numId="5">
    <w:abstractNumId w:val="10"/>
  </w:num>
  <w:num w:numId="6">
    <w:abstractNumId w:val="17"/>
  </w:num>
  <w:num w:numId="7">
    <w:abstractNumId w:val="23"/>
  </w:num>
  <w:num w:numId="8">
    <w:abstractNumId w:val="9"/>
  </w:num>
  <w:num w:numId="9">
    <w:abstractNumId w:val="8"/>
  </w:num>
  <w:num w:numId="10">
    <w:abstractNumId w:val="7"/>
  </w:num>
  <w:num w:numId="11">
    <w:abstractNumId w:val="6"/>
  </w:num>
  <w:num w:numId="12">
    <w:abstractNumId w:val="5"/>
  </w:num>
  <w:num w:numId="13">
    <w:abstractNumId w:val="4"/>
  </w:num>
  <w:num w:numId="14">
    <w:abstractNumId w:val="3"/>
  </w:num>
  <w:num w:numId="15">
    <w:abstractNumId w:val="2"/>
  </w:num>
  <w:num w:numId="16">
    <w:abstractNumId w:val="1"/>
  </w:num>
  <w:num w:numId="17">
    <w:abstractNumId w:val="0"/>
  </w:num>
  <w:num w:numId="18">
    <w:abstractNumId w:val="11"/>
  </w:num>
  <w:num w:numId="19">
    <w:abstractNumId w:val="16"/>
  </w:num>
  <w:num w:numId="20">
    <w:abstractNumId w:val="30"/>
  </w:num>
  <w:num w:numId="21">
    <w:abstractNumId w:val="14"/>
  </w:num>
  <w:num w:numId="22">
    <w:abstractNumId w:val="13"/>
  </w:num>
  <w:num w:numId="23">
    <w:abstractNumId w:val="22"/>
  </w:num>
  <w:num w:numId="24">
    <w:abstractNumId w:val="25"/>
  </w:num>
  <w:num w:numId="25">
    <w:abstractNumId w:val="21"/>
  </w:num>
  <w:num w:numId="26">
    <w:abstractNumId w:val="12"/>
  </w:num>
  <w:num w:numId="27">
    <w:abstractNumId w:val="18"/>
  </w:num>
  <w:num w:numId="28">
    <w:abstractNumId w:val="28"/>
  </w:num>
  <w:num w:numId="29">
    <w:abstractNumId w:val="26"/>
  </w:num>
  <w:num w:numId="30">
    <w:abstractNumId w:val="24"/>
  </w:num>
  <w:num w:numId="31">
    <w:abstractNumId w:val="1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Paroma Chakravarty">
    <w15:presenceInfo w15:providerId="AD" w15:userId="S-1-5-21-1275210071-879983540-725345543-699652"/>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stylePaneFormatFilter w:val="1024"/>
  <w:stylePaneSortMethod w:val="0004"/>
  <w:defaultTabStop w:val="720"/>
  <w:hyphenationZone w:val="425"/>
  <w:characterSpacingControl w:val="doNotCompress"/>
  <w:hdrShapeDefaults>
    <o:shapedefaults v:ext="edit" spidmax="5122"/>
  </w:hdrShapeDefaults>
  <w:footnotePr>
    <w:footnote w:id="0"/>
    <w:footnote w:id="1"/>
  </w:footnotePr>
  <w:endnotePr>
    <w:endnote w:id="0"/>
    <w:endnote w:id="1"/>
  </w:endnotePr>
  <w:compat/>
  <w:rsids>
    <w:rsidRoot w:val="002604A6"/>
    <w:rsid w:val="00004CAD"/>
    <w:rsid w:val="00004FAA"/>
    <w:rsid w:val="0000686C"/>
    <w:rsid w:val="00007687"/>
    <w:rsid w:val="00011A6F"/>
    <w:rsid w:val="00020B60"/>
    <w:rsid w:val="00020CB7"/>
    <w:rsid w:val="000217C8"/>
    <w:rsid w:val="000233B3"/>
    <w:rsid w:val="000238DE"/>
    <w:rsid w:val="000256FB"/>
    <w:rsid w:val="0003483B"/>
    <w:rsid w:val="000354AB"/>
    <w:rsid w:val="00041EBC"/>
    <w:rsid w:val="00043ACD"/>
    <w:rsid w:val="00044823"/>
    <w:rsid w:val="00046C0F"/>
    <w:rsid w:val="00046D61"/>
    <w:rsid w:val="000506B4"/>
    <w:rsid w:val="00053109"/>
    <w:rsid w:val="000539EF"/>
    <w:rsid w:val="000577E8"/>
    <w:rsid w:val="00061011"/>
    <w:rsid w:val="00061E56"/>
    <w:rsid w:val="00062DD3"/>
    <w:rsid w:val="00063404"/>
    <w:rsid w:val="0006372A"/>
    <w:rsid w:val="00063810"/>
    <w:rsid w:val="00063C2D"/>
    <w:rsid w:val="00070BF7"/>
    <w:rsid w:val="00074DB5"/>
    <w:rsid w:val="000763C5"/>
    <w:rsid w:val="000764C8"/>
    <w:rsid w:val="000801FB"/>
    <w:rsid w:val="000813D5"/>
    <w:rsid w:val="00083AF1"/>
    <w:rsid w:val="000919A3"/>
    <w:rsid w:val="000969B4"/>
    <w:rsid w:val="00097309"/>
    <w:rsid w:val="000A010E"/>
    <w:rsid w:val="000A054E"/>
    <w:rsid w:val="000A0A38"/>
    <w:rsid w:val="000A0E6B"/>
    <w:rsid w:val="000A2015"/>
    <w:rsid w:val="000A3030"/>
    <w:rsid w:val="000A311F"/>
    <w:rsid w:val="000A3F2D"/>
    <w:rsid w:val="000A4B7C"/>
    <w:rsid w:val="000A67D6"/>
    <w:rsid w:val="000B0E12"/>
    <w:rsid w:val="000B5CBA"/>
    <w:rsid w:val="000B7651"/>
    <w:rsid w:val="000B7A0E"/>
    <w:rsid w:val="000B7C9B"/>
    <w:rsid w:val="000C0C37"/>
    <w:rsid w:val="000C59FE"/>
    <w:rsid w:val="000C5F31"/>
    <w:rsid w:val="000C7FE3"/>
    <w:rsid w:val="000D720D"/>
    <w:rsid w:val="000D7D17"/>
    <w:rsid w:val="000E1188"/>
    <w:rsid w:val="000E1535"/>
    <w:rsid w:val="000E3114"/>
    <w:rsid w:val="000E32C3"/>
    <w:rsid w:val="000E5BA1"/>
    <w:rsid w:val="000E5C29"/>
    <w:rsid w:val="000E6106"/>
    <w:rsid w:val="000F0DA9"/>
    <w:rsid w:val="000F46B3"/>
    <w:rsid w:val="000F712F"/>
    <w:rsid w:val="000F726B"/>
    <w:rsid w:val="000F7783"/>
    <w:rsid w:val="001015FC"/>
    <w:rsid w:val="001041FB"/>
    <w:rsid w:val="0010524D"/>
    <w:rsid w:val="00105F5C"/>
    <w:rsid w:val="00106E8B"/>
    <w:rsid w:val="00113BC3"/>
    <w:rsid w:val="00113F89"/>
    <w:rsid w:val="001214F1"/>
    <w:rsid w:val="00121881"/>
    <w:rsid w:val="00121F5E"/>
    <w:rsid w:val="001264AF"/>
    <w:rsid w:val="0013102F"/>
    <w:rsid w:val="00134F83"/>
    <w:rsid w:val="0013537F"/>
    <w:rsid w:val="00135F32"/>
    <w:rsid w:val="00136E44"/>
    <w:rsid w:val="00140F95"/>
    <w:rsid w:val="00141824"/>
    <w:rsid w:val="0014367F"/>
    <w:rsid w:val="00143C53"/>
    <w:rsid w:val="00143F06"/>
    <w:rsid w:val="001440C5"/>
    <w:rsid w:val="00146F87"/>
    <w:rsid w:val="00147350"/>
    <w:rsid w:val="00151092"/>
    <w:rsid w:val="00151C12"/>
    <w:rsid w:val="00157019"/>
    <w:rsid w:val="00157BD7"/>
    <w:rsid w:val="001600AF"/>
    <w:rsid w:val="001618E3"/>
    <w:rsid w:val="00161974"/>
    <w:rsid w:val="00162F0E"/>
    <w:rsid w:val="00163703"/>
    <w:rsid w:val="00163877"/>
    <w:rsid w:val="001649B7"/>
    <w:rsid w:val="00165F6F"/>
    <w:rsid w:val="00166557"/>
    <w:rsid w:val="001676B4"/>
    <w:rsid w:val="00171909"/>
    <w:rsid w:val="001744E4"/>
    <w:rsid w:val="00176D9C"/>
    <w:rsid w:val="00177996"/>
    <w:rsid w:val="00193CE0"/>
    <w:rsid w:val="0019444C"/>
    <w:rsid w:val="00194C12"/>
    <w:rsid w:val="00195138"/>
    <w:rsid w:val="001A246B"/>
    <w:rsid w:val="001A6CCD"/>
    <w:rsid w:val="001A7836"/>
    <w:rsid w:val="001B0320"/>
    <w:rsid w:val="001B063C"/>
    <w:rsid w:val="001B0CB4"/>
    <w:rsid w:val="001B22BC"/>
    <w:rsid w:val="001B3858"/>
    <w:rsid w:val="001B57D6"/>
    <w:rsid w:val="001B5C5C"/>
    <w:rsid w:val="001B6B0A"/>
    <w:rsid w:val="001B73D9"/>
    <w:rsid w:val="001C11A7"/>
    <w:rsid w:val="001C4F54"/>
    <w:rsid w:val="001D2A61"/>
    <w:rsid w:val="001D41F4"/>
    <w:rsid w:val="001D7AF4"/>
    <w:rsid w:val="001E012F"/>
    <w:rsid w:val="001E137B"/>
    <w:rsid w:val="001E3307"/>
    <w:rsid w:val="001E71EE"/>
    <w:rsid w:val="001F002F"/>
    <w:rsid w:val="001F073E"/>
    <w:rsid w:val="001F1F17"/>
    <w:rsid w:val="001F4562"/>
    <w:rsid w:val="001F4802"/>
    <w:rsid w:val="001F48F0"/>
    <w:rsid w:val="001F4A85"/>
    <w:rsid w:val="001F4C91"/>
    <w:rsid w:val="001F4CA8"/>
    <w:rsid w:val="001F639A"/>
    <w:rsid w:val="001F6628"/>
    <w:rsid w:val="00203ADF"/>
    <w:rsid w:val="002064BB"/>
    <w:rsid w:val="00206CC6"/>
    <w:rsid w:val="00212BF0"/>
    <w:rsid w:val="0021676B"/>
    <w:rsid w:val="002176DF"/>
    <w:rsid w:val="002217A8"/>
    <w:rsid w:val="00221EB9"/>
    <w:rsid w:val="00223316"/>
    <w:rsid w:val="00223D68"/>
    <w:rsid w:val="00224D73"/>
    <w:rsid w:val="00226792"/>
    <w:rsid w:val="00226FE7"/>
    <w:rsid w:val="00235CC7"/>
    <w:rsid w:val="0023791E"/>
    <w:rsid w:val="00241858"/>
    <w:rsid w:val="00242630"/>
    <w:rsid w:val="0024372D"/>
    <w:rsid w:val="0024756B"/>
    <w:rsid w:val="002503E4"/>
    <w:rsid w:val="00252661"/>
    <w:rsid w:val="00254449"/>
    <w:rsid w:val="00256198"/>
    <w:rsid w:val="00257600"/>
    <w:rsid w:val="00257E67"/>
    <w:rsid w:val="002604A6"/>
    <w:rsid w:val="00264310"/>
    <w:rsid w:val="00265C8A"/>
    <w:rsid w:val="002665CE"/>
    <w:rsid w:val="00275606"/>
    <w:rsid w:val="00277295"/>
    <w:rsid w:val="00283536"/>
    <w:rsid w:val="00284812"/>
    <w:rsid w:val="002903DC"/>
    <w:rsid w:val="002906A8"/>
    <w:rsid w:val="00290ACF"/>
    <w:rsid w:val="0029127F"/>
    <w:rsid w:val="0029201E"/>
    <w:rsid w:val="0029583E"/>
    <w:rsid w:val="00297C31"/>
    <w:rsid w:val="002A0EA2"/>
    <w:rsid w:val="002A2E41"/>
    <w:rsid w:val="002A3899"/>
    <w:rsid w:val="002A6259"/>
    <w:rsid w:val="002B06F2"/>
    <w:rsid w:val="002B37A5"/>
    <w:rsid w:val="002B55E5"/>
    <w:rsid w:val="002C0BA8"/>
    <w:rsid w:val="002C26D6"/>
    <w:rsid w:val="002C7B47"/>
    <w:rsid w:val="002D12AB"/>
    <w:rsid w:val="002D21CC"/>
    <w:rsid w:val="002D7053"/>
    <w:rsid w:val="002E1497"/>
    <w:rsid w:val="002E289C"/>
    <w:rsid w:val="002E40C3"/>
    <w:rsid w:val="002E5038"/>
    <w:rsid w:val="002E5D01"/>
    <w:rsid w:val="002F189E"/>
    <w:rsid w:val="002F2A6D"/>
    <w:rsid w:val="002F554D"/>
    <w:rsid w:val="002F6D37"/>
    <w:rsid w:val="00300259"/>
    <w:rsid w:val="00300295"/>
    <w:rsid w:val="00300F4F"/>
    <w:rsid w:val="00301320"/>
    <w:rsid w:val="00301565"/>
    <w:rsid w:val="00303642"/>
    <w:rsid w:val="003039BE"/>
    <w:rsid w:val="00304064"/>
    <w:rsid w:val="003104A8"/>
    <w:rsid w:val="00311385"/>
    <w:rsid w:val="003127AE"/>
    <w:rsid w:val="00312CFB"/>
    <w:rsid w:val="003150FB"/>
    <w:rsid w:val="00316EDE"/>
    <w:rsid w:val="0032058D"/>
    <w:rsid w:val="00321EE2"/>
    <w:rsid w:val="00324130"/>
    <w:rsid w:val="003248B2"/>
    <w:rsid w:val="0033034D"/>
    <w:rsid w:val="003345DF"/>
    <w:rsid w:val="00334774"/>
    <w:rsid w:val="00337D46"/>
    <w:rsid w:val="00344A87"/>
    <w:rsid w:val="00346C06"/>
    <w:rsid w:val="00347762"/>
    <w:rsid w:val="003534A8"/>
    <w:rsid w:val="00353E9D"/>
    <w:rsid w:val="00354AF6"/>
    <w:rsid w:val="0035652B"/>
    <w:rsid w:val="003600F4"/>
    <w:rsid w:val="00361265"/>
    <w:rsid w:val="00362327"/>
    <w:rsid w:val="003647E1"/>
    <w:rsid w:val="0036669E"/>
    <w:rsid w:val="003812BA"/>
    <w:rsid w:val="003861F6"/>
    <w:rsid w:val="0039314C"/>
    <w:rsid w:val="003949A1"/>
    <w:rsid w:val="0039667F"/>
    <w:rsid w:val="003969CB"/>
    <w:rsid w:val="00396E4B"/>
    <w:rsid w:val="003A324F"/>
    <w:rsid w:val="003A46F6"/>
    <w:rsid w:val="003A486A"/>
    <w:rsid w:val="003A6D33"/>
    <w:rsid w:val="003A6FFF"/>
    <w:rsid w:val="003B2886"/>
    <w:rsid w:val="003B4BC4"/>
    <w:rsid w:val="003B4D81"/>
    <w:rsid w:val="003C0DE9"/>
    <w:rsid w:val="003C25A8"/>
    <w:rsid w:val="003C425F"/>
    <w:rsid w:val="003C4A5B"/>
    <w:rsid w:val="003C4FF0"/>
    <w:rsid w:val="003C512C"/>
    <w:rsid w:val="003C52C3"/>
    <w:rsid w:val="003C65AC"/>
    <w:rsid w:val="003D0391"/>
    <w:rsid w:val="003D2081"/>
    <w:rsid w:val="003D24EA"/>
    <w:rsid w:val="003D4BA1"/>
    <w:rsid w:val="003D7886"/>
    <w:rsid w:val="003E1E37"/>
    <w:rsid w:val="003E2243"/>
    <w:rsid w:val="003E2D37"/>
    <w:rsid w:val="003E3B5F"/>
    <w:rsid w:val="003E6C3B"/>
    <w:rsid w:val="003F28CF"/>
    <w:rsid w:val="003F5B31"/>
    <w:rsid w:val="003F68D2"/>
    <w:rsid w:val="003F6BF4"/>
    <w:rsid w:val="00403D54"/>
    <w:rsid w:val="004044EC"/>
    <w:rsid w:val="00404A38"/>
    <w:rsid w:val="0040742B"/>
    <w:rsid w:val="004104AF"/>
    <w:rsid w:val="0041150A"/>
    <w:rsid w:val="00411722"/>
    <w:rsid w:val="00412953"/>
    <w:rsid w:val="004138AB"/>
    <w:rsid w:val="0042341A"/>
    <w:rsid w:val="00423F66"/>
    <w:rsid w:val="0042796A"/>
    <w:rsid w:val="00430C23"/>
    <w:rsid w:val="00431325"/>
    <w:rsid w:val="00432225"/>
    <w:rsid w:val="00433459"/>
    <w:rsid w:val="00436BFF"/>
    <w:rsid w:val="004372E9"/>
    <w:rsid w:val="00441D7D"/>
    <w:rsid w:val="00442DBC"/>
    <w:rsid w:val="004434FC"/>
    <w:rsid w:val="004438C7"/>
    <w:rsid w:val="004505A6"/>
    <w:rsid w:val="00452A69"/>
    <w:rsid w:val="004531D3"/>
    <w:rsid w:val="00453249"/>
    <w:rsid w:val="00453AE0"/>
    <w:rsid w:val="00453D26"/>
    <w:rsid w:val="00462ED0"/>
    <w:rsid w:val="00467487"/>
    <w:rsid w:val="00472B0D"/>
    <w:rsid w:val="00472D34"/>
    <w:rsid w:val="00473BC8"/>
    <w:rsid w:val="00473C90"/>
    <w:rsid w:val="0047448A"/>
    <w:rsid w:val="00482981"/>
    <w:rsid w:val="00482A11"/>
    <w:rsid w:val="004867F0"/>
    <w:rsid w:val="00490373"/>
    <w:rsid w:val="004968D4"/>
    <w:rsid w:val="004A1C58"/>
    <w:rsid w:val="004A3D23"/>
    <w:rsid w:val="004A4335"/>
    <w:rsid w:val="004B0E13"/>
    <w:rsid w:val="004B16A6"/>
    <w:rsid w:val="004B17A9"/>
    <w:rsid w:val="004B1D47"/>
    <w:rsid w:val="004B2247"/>
    <w:rsid w:val="004B298A"/>
    <w:rsid w:val="004B331C"/>
    <w:rsid w:val="004C17A3"/>
    <w:rsid w:val="004C3B42"/>
    <w:rsid w:val="004C3D46"/>
    <w:rsid w:val="004C5923"/>
    <w:rsid w:val="004D0617"/>
    <w:rsid w:val="004D0DAC"/>
    <w:rsid w:val="004D1E20"/>
    <w:rsid w:val="004D4710"/>
    <w:rsid w:val="004E392E"/>
    <w:rsid w:val="004E5F2B"/>
    <w:rsid w:val="004F3CC2"/>
    <w:rsid w:val="004F5977"/>
    <w:rsid w:val="004F775A"/>
    <w:rsid w:val="005020BA"/>
    <w:rsid w:val="00505770"/>
    <w:rsid w:val="00505F0B"/>
    <w:rsid w:val="0051019B"/>
    <w:rsid w:val="00512B2B"/>
    <w:rsid w:val="00516689"/>
    <w:rsid w:val="005209FE"/>
    <w:rsid w:val="00522618"/>
    <w:rsid w:val="00522C59"/>
    <w:rsid w:val="0052398C"/>
    <w:rsid w:val="00532695"/>
    <w:rsid w:val="00532D00"/>
    <w:rsid w:val="00533E41"/>
    <w:rsid w:val="00533E49"/>
    <w:rsid w:val="00535336"/>
    <w:rsid w:val="005355BA"/>
    <w:rsid w:val="00535ECB"/>
    <w:rsid w:val="00536CE2"/>
    <w:rsid w:val="00540BE1"/>
    <w:rsid w:val="00541640"/>
    <w:rsid w:val="0054360E"/>
    <w:rsid w:val="00544618"/>
    <w:rsid w:val="00560C4B"/>
    <w:rsid w:val="00561D4C"/>
    <w:rsid w:val="00563063"/>
    <w:rsid w:val="0056713B"/>
    <w:rsid w:val="00567930"/>
    <w:rsid w:val="00572789"/>
    <w:rsid w:val="0057518E"/>
    <w:rsid w:val="0057542E"/>
    <w:rsid w:val="00580A53"/>
    <w:rsid w:val="00580D8B"/>
    <w:rsid w:val="00581EF1"/>
    <w:rsid w:val="00582A96"/>
    <w:rsid w:val="00587538"/>
    <w:rsid w:val="00587602"/>
    <w:rsid w:val="005906E6"/>
    <w:rsid w:val="00591E5C"/>
    <w:rsid w:val="0059567F"/>
    <w:rsid w:val="00596C74"/>
    <w:rsid w:val="00597417"/>
    <w:rsid w:val="005A0CE3"/>
    <w:rsid w:val="005A1CAB"/>
    <w:rsid w:val="005A5908"/>
    <w:rsid w:val="005A6A72"/>
    <w:rsid w:val="005A74AE"/>
    <w:rsid w:val="005A763A"/>
    <w:rsid w:val="005B2117"/>
    <w:rsid w:val="005B4130"/>
    <w:rsid w:val="005B4B83"/>
    <w:rsid w:val="005C0150"/>
    <w:rsid w:val="005C3BE1"/>
    <w:rsid w:val="005C4CA7"/>
    <w:rsid w:val="005C5BE6"/>
    <w:rsid w:val="005D183F"/>
    <w:rsid w:val="005D32ED"/>
    <w:rsid w:val="005D361D"/>
    <w:rsid w:val="005D3893"/>
    <w:rsid w:val="005D5E3C"/>
    <w:rsid w:val="005D6535"/>
    <w:rsid w:val="005D6B84"/>
    <w:rsid w:val="005E4363"/>
    <w:rsid w:val="005F0B6D"/>
    <w:rsid w:val="005F0E05"/>
    <w:rsid w:val="005F1670"/>
    <w:rsid w:val="005F255C"/>
    <w:rsid w:val="005F3167"/>
    <w:rsid w:val="005F37C7"/>
    <w:rsid w:val="005F7E59"/>
    <w:rsid w:val="006021DA"/>
    <w:rsid w:val="0060551E"/>
    <w:rsid w:val="00605D2C"/>
    <w:rsid w:val="00607B64"/>
    <w:rsid w:val="00614C42"/>
    <w:rsid w:val="00616AAE"/>
    <w:rsid w:val="00617FC0"/>
    <w:rsid w:val="006201AF"/>
    <w:rsid w:val="006206E3"/>
    <w:rsid w:val="00623423"/>
    <w:rsid w:val="00624009"/>
    <w:rsid w:val="00624A48"/>
    <w:rsid w:val="00624D0F"/>
    <w:rsid w:val="006261D3"/>
    <w:rsid w:val="00627D8E"/>
    <w:rsid w:val="00631703"/>
    <w:rsid w:val="0063199C"/>
    <w:rsid w:val="00640475"/>
    <w:rsid w:val="006405DA"/>
    <w:rsid w:val="0064259D"/>
    <w:rsid w:val="00644B90"/>
    <w:rsid w:val="00650DC0"/>
    <w:rsid w:val="006513E2"/>
    <w:rsid w:val="00652059"/>
    <w:rsid w:val="0065277A"/>
    <w:rsid w:val="00653131"/>
    <w:rsid w:val="00654738"/>
    <w:rsid w:val="00660D8E"/>
    <w:rsid w:val="00663B0D"/>
    <w:rsid w:val="0066599B"/>
    <w:rsid w:val="0067126F"/>
    <w:rsid w:val="00674D41"/>
    <w:rsid w:val="006753F7"/>
    <w:rsid w:val="00677323"/>
    <w:rsid w:val="00685C5F"/>
    <w:rsid w:val="00690C17"/>
    <w:rsid w:val="00691196"/>
    <w:rsid w:val="006941D9"/>
    <w:rsid w:val="00695876"/>
    <w:rsid w:val="0069680F"/>
    <w:rsid w:val="006A02DD"/>
    <w:rsid w:val="006A0331"/>
    <w:rsid w:val="006A05F3"/>
    <w:rsid w:val="006A0671"/>
    <w:rsid w:val="006A2281"/>
    <w:rsid w:val="006A311C"/>
    <w:rsid w:val="006A3DD7"/>
    <w:rsid w:val="006A3FDB"/>
    <w:rsid w:val="006A42F0"/>
    <w:rsid w:val="006A6F05"/>
    <w:rsid w:val="006A7F43"/>
    <w:rsid w:val="006B3451"/>
    <w:rsid w:val="006B7B5B"/>
    <w:rsid w:val="006C5289"/>
    <w:rsid w:val="006C569C"/>
    <w:rsid w:val="006C595E"/>
    <w:rsid w:val="006C68FD"/>
    <w:rsid w:val="006C7C76"/>
    <w:rsid w:val="006F16B7"/>
    <w:rsid w:val="006F1CAF"/>
    <w:rsid w:val="006F453B"/>
    <w:rsid w:val="00702CC5"/>
    <w:rsid w:val="0070434C"/>
    <w:rsid w:val="00704A79"/>
    <w:rsid w:val="007053AC"/>
    <w:rsid w:val="007074A4"/>
    <w:rsid w:val="00711F4F"/>
    <w:rsid w:val="00712B6B"/>
    <w:rsid w:val="007239F3"/>
    <w:rsid w:val="00730573"/>
    <w:rsid w:val="00730933"/>
    <w:rsid w:val="007327A5"/>
    <w:rsid w:val="007363B1"/>
    <w:rsid w:val="007416FF"/>
    <w:rsid w:val="0074349D"/>
    <w:rsid w:val="00745DF2"/>
    <w:rsid w:val="00752E8B"/>
    <w:rsid w:val="0075541D"/>
    <w:rsid w:val="007628F4"/>
    <w:rsid w:val="007635B5"/>
    <w:rsid w:val="00764D7C"/>
    <w:rsid w:val="00767095"/>
    <w:rsid w:val="00770093"/>
    <w:rsid w:val="00770728"/>
    <w:rsid w:val="00772C9B"/>
    <w:rsid w:val="007739AD"/>
    <w:rsid w:val="0077625A"/>
    <w:rsid w:val="00776D33"/>
    <w:rsid w:val="00776E3E"/>
    <w:rsid w:val="00782D16"/>
    <w:rsid w:val="00783746"/>
    <w:rsid w:val="00783EBE"/>
    <w:rsid w:val="0078577C"/>
    <w:rsid w:val="007919C3"/>
    <w:rsid w:val="00792DDB"/>
    <w:rsid w:val="0079389C"/>
    <w:rsid w:val="007A2A7A"/>
    <w:rsid w:val="007A2F93"/>
    <w:rsid w:val="007A3B4C"/>
    <w:rsid w:val="007A5FC5"/>
    <w:rsid w:val="007A78F6"/>
    <w:rsid w:val="007B12D8"/>
    <w:rsid w:val="007B1875"/>
    <w:rsid w:val="007C09D8"/>
    <w:rsid w:val="007C143C"/>
    <w:rsid w:val="007C1AEE"/>
    <w:rsid w:val="007C3530"/>
    <w:rsid w:val="007C37AD"/>
    <w:rsid w:val="007C4E23"/>
    <w:rsid w:val="007C4F42"/>
    <w:rsid w:val="007C56C0"/>
    <w:rsid w:val="007D2D93"/>
    <w:rsid w:val="007D5D23"/>
    <w:rsid w:val="007E090F"/>
    <w:rsid w:val="007E1229"/>
    <w:rsid w:val="007E2EFF"/>
    <w:rsid w:val="007E3A4F"/>
    <w:rsid w:val="007E4281"/>
    <w:rsid w:val="007E6077"/>
    <w:rsid w:val="007E6E66"/>
    <w:rsid w:val="007E7497"/>
    <w:rsid w:val="007F4289"/>
    <w:rsid w:val="007F4951"/>
    <w:rsid w:val="007F4A19"/>
    <w:rsid w:val="007F4A8B"/>
    <w:rsid w:val="007F4C28"/>
    <w:rsid w:val="007F7FD2"/>
    <w:rsid w:val="00800785"/>
    <w:rsid w:val="00803AAE"/>
    <w:rsid w:val="008056B9"/>
    <w:rsid w:val="00814387"/>
    <w:rsid w:val="00815DC4"/>
    <w:rsid w:val="00820C16"/>
    <w:rsid w:val="0082192E"/>
    <w:rsid w:val="008219A2"/>
    <w:rsid w:val="0082307E"/>
    <w:rsid w:val="008260FE"/>
    <w:rsid w:val="00826720"/>
    <w:rsid w:val="00826849"/>
    <w:rsid w:val="0083061D"/>
    <w:rsid w:val="00830D2A"/>
    <w:rsid w:val="00831BE3"/>
    <w:rsid w:val="0083422B"/>
    <w:rsid w:val="00835F1A"/>
    <w:rsid w:val="00846162"/>
    <w:rsid w:val="00846251"/>
    <w:rsid w:val="0085559C"/>
    <w:rsid w:val="008562EC"/>
    <w:rsid w:val="0085705E"/>
    <w:rsid w:val="00864D2F"/>
    <w:rsid w:val="0086608D"/>
    <w:rsid w:val="00866384"/>
    <w:rsid w:val="00866877"/>
    <w:rsid w:val="0086734E"/>
    <w:rsid w:val="00870C2C"/>
    <w:rsid w:val="00872128"/>
    <w:rsid w:val="008724DC"/>
    <w:rsid w:val="0087412E"/>
    <w:rsid w:val="00877A22"/>
    <w:rsid w:val="008823CF"/>
    <w:rsid w:val="00882E76"/>
    <w:rsid w:val="00886B29"/>
    <w:rsid w:val="00891C8D"/>
    <w:rsid w:val="00895265"/>
    <w:rsid w:val="008A18DF"/>
    <w:rsid w:val="008A3783"/>
    <w:rsid w:val="008A4AB8"/>
    <w:rsid w:val="008A688A"/>
    <w:rsid w:val="008A7B58"/>
    <w:rsid w:val="008B022A"/>
    <w:rsid w:val="008B231B"/>
    <w:rsid w:val="008B4CF0"/>
    <w:rsid w:val="008B5C7B"/>
    <w:rsid w:val="008B707D"/>
    <w:rsid w:val="008B7C15"/>
    <w:rsid w:val="008C0B3C"/>
    <w:rsid w:val="008C1303"/>
    <w:rsid w:val="008C15A6"/>
    <w:rsid w:val="008C1C87"/>
    <w:rsid w:val="008C2024"/>
    <w:rsid w:val="008C4C9B"/>
    <w:rsid w:val="008D0F7E"/>
    <w:rsid w:val="008D13D9"/>
    <w:rsid w:val="008D17BD"/>
    <w:rsid w:val="008D36BC"/>
    <w:rsid w:val="008D5E8B"/>
    <w:rsid w:val="008E1EC0"/>
    <w:rsid w:val="008E4C3C"/>
    <w:rsid w:val="008E7B4D"/>
    <w:rsid w:val="008F0A6C"/>
    <w:rsid w:val="008F1460"/>
    <w:rsid w:val="008F1AFA"/>
    <w:rsid w:val="008F25CD"/>
    <w:rsid w:val="008F2F46"/>
    <w:rsid w:val="008F4173"/>
    <w:rsid w:val="008F5093"/>
    <w:rsid w:val="008F6EAE"/>
    <w:rsid w:val="00900D6E"/>
    <w:rsid w:val="00906BCE"/>
    <w:rsid w:val="00906E25"/>
    <w:rsid w:val="0091109A"/>
    <w:rsid w:val="009111DE"/>
    <w:rsid w:val="00911493"/>
    <w:rsid w:val="00913604"/>
    <w:rsid w:val="00915F6E"/>
    <w:rsid w:val="009218FF"/>
    <w:rsid w:val="0092205E"/>
    <w:rsid w:val="009308CB"/>
    <w:rsid w:val="00932B8D"/>
    <w:rsid w:val="0093311D"/>
    <w:rsid w:val="00940714"/>
    <w:rsid w:val="00943B9C"/>
    <w:rsid w:val="00944540"/>
    <w:rsid w:val="00946AA4"/>
    <w:rsid w:val="00946B2E"/>
    <w:rsid w:val="00951D06"/>
    <w:rsid w:val="00954A48"/>
    <w:rsid w:val="009559DD"/>
    <w:rsid w:val="00956BDB"/>
    <w:rsid w:val="0096371F"/>
    <w:rsid w:val="009639CA"/>
    <w:rsid w:val="00965740"/>
    <w:rsid w:val="0097058D"/>
    <w:rsid w:val="00970B13"/>
    <w:rsid w:val="00973038"/>
    <w:rsid w:val="00977EFA"/>
    <w:rsid w:val="00977F73"/>
    <w:rsid w:val="0098029B"/>
    <w:rsid w:val="00980F49"/>
    <w:rsid w:val="00982CEE"/>
    <w:rsid w:val="00984604"/>
    <w:rsid w:val="0098473C"/>
    <w:rsid w:val="00985408"/>
    <w:rsid w:val="00993FE1"/>
    <w:rsid w:val="009942F9"/>
    <w:rsid w:val="00994947"/>
    <w:rsid w:val="009959BF"/>
    <w:rsid w:val="009A14C2"/>
    <w:rsid w:val="009A1BBE"/>
    <w:rsid w:val="009A2605"/>
    <w:rsid w:val="009A39F4"/>
    <w:rsid w:val="009A40B2"/>
    <w:rsid w:val="009A5F98"/>
    <w:rsid w:val="009A792D"/>
    <w:rsid w:val="009A7CB9"/>
    <w:rsid w:val="009B1178"/>
    <w:rsid w:val="009B18AD"/>
    <w:rsid w:val="009B52EC"/>
    <w:rsid w:val="009B6CBD"/>
    <w:rsid w:val="009B7592"/>
    <w:rsid w:val="009B786C"/>
    <w:rsid w:val="009C2340"/>
    <w:rsid w:val="009C25BC"/>
    <w:rsid w:val="009C29D1"/>
    <w:rsid w:val="009C37CC"/>
    <w:rsid w:val="009C6827"/>
    <w:rsid w:val="009D0009"/>
    <w:rsid w:val="009D0CF5"/>
    <w:rsid w:val="009D2FA6"/>
    <w:rsid w:val="009D49A4"/>
    <w:rsid w:val="009E0D15"/>
    <w:rsid w:val="009E16B3"/>
    <w:rsid w:val="009E4BB3"/>
    <w:rsid w:val="009E4EE5"/>
    <w:rsid w:val="009E4F60"/>
    <w:rsid w:val="009E5E89"/>
    <w:rsid w:val="009E6714"/>
    <w:rsid w:val="009F16BE"/>
    <w:rsid w:val="009F419F"/>
    <w:rsid w:val="009F6685"/>
    <w:rsid w:val="009F6A97"/>
    <w:rsid w:val="00A00969"/>
    <w:rsid w:val="00A01D34"/>
    <w:rsid w:val="00A14933"/>
    <w:rsid w:val="00A2115E"/>
    <w:rsid w:val="00A22C57"/>
    <w:rsid w:val="00A2393D"/>
    <w:rsid w:val="00A25595"/>
    <w:rsid w:val="00A2722D"/>
    <w:rsid w:val="00A30A24"/>
    <w:rsid w:val="00A32D8B"/>
    <w:rsid w:val="00A3440E"/>
    <w:rsid w:val="00A40FA8"/>
    <w:rsid w:val="00A417E5"/>
    <w:rsid w:val="00A42ED8"/>
    <w:rsid w:val="00A50EC2"/>
    <w:rsid w:val="00A53705"/>
    <w:rsid w:val="00A53AE8"/>
    <w:rsid w:val="00A56480"/>
    <w:rsid w:val="00A5669D"/>
    <w:rsid w:val="00A575A7"/>
    <w:rsid w:val="00A57FD0"/>
    <w:rsid w:val="00A6166B"/>
    <w:rsid w:val="00A646CF"/>
    <w:rsid w:val="00A6476A"/>
    <w:rsid w:val="00A6769E"/>
    <w:rsid w:val="00A73369"/>
    <w:rsid w:val="00A76329"/>
    <w:rsid w:val="00A776AF"/>
    <w:rsid w:val="00A77B07"/>
    <w:rsid w:val="00A80ACC"/>
    <w:rsid w:val="00A83583"/>
    <w:rsid w:val="00A90A8D"/>
    <w:rsid w:val="00A91276"/>
    <w:rsid w:val="00A92A00"/>
    <w:rsid w:val="00A940F6"/>
    <w:rsid w:val="00A958AE"/>
    <w:rsid w:val="00A965FE"/>
    <w:rsid w:val="00A96B6A"/>
    <w:rsid w:val="00A97228"/>
    <w:rsid w:val="00AA0081"/>
    <w:rsid w:val="00AA0208"/>
    <w:rsid w:val="00AA3700"/>
    <w:rsid w:val="00AA3D3C"/>
    <w:rsid w:val="00AA5680"/>
    <w:rsid w:val="00AB1412"/>
    <w:rsid w:val="00AB698D"/>
    <w:rsid w:val="00AB72EA"/>
    <w:rsid w:val="00AC027F"/>
    <w:rsid w:val="00AC1F74"/>
    <w:rsid w:val="00AC34D4"/>
    <w:rsid w:val="00AC49AF"/>
    <w:rsid w:val="00AC4C6D"/>
    <w:rsid w:val="00AC6625"/>
    <w:rsid w:val="00AD586E"/>
    <w:rsid w:val="00AD7503"/>
    <w:rsid w:val="00AE11C0"/>
    <w:rsid w:val="00AE1DE9"/>
    <w:rsid w:val="00AE2DCA"/>
    <w:rsid w:val="00AE3651"/>
    <w:rsid w:val="00AE3D79"/>
    <w:rsid w:val="00AE504A"/>
    <w:rsid w:val="00AE742B"/>
    <w:rsid w:val="00AF1803"/>
    <w:rsid w:val="00AF3E9B"/>
    <w:rsid w:val="00AF47CF"/>
    <w:rsid w:val="00AF58AD"/>
    <w:rsid w:val="00B0329E"/>
    <w:rsid w:val="00B05AB8"/>
    <w:rsid w:val="00B11D16"/>
    <w:rsid w:val="00B2029C"/>
    <w:rsid w:val="00B2117D"/>
    <w:rsid w:val="00B21208"/>
    <w:rsid w:val="00B21C1C"/>
    <w:rsid w:val="00B256E6"/>
    <w:rsid w:val="00B34328"/>
    <w:rsid w:val="00B34390"/>
    <w:rsid w:val="00B4009E"/>
    <w:rsid w:val="00B42029"/>
    <w:rsid w:val="00B45928"/>
    <w:rsid w:val="00B50BB3"/>
    <w:rsid w:val="00B57BFE"/>
    <w:rsid w:val="00B6312E"/>
    <w:rsid w:val="00B63F56"/>
    <w:rsid w:val="00B66798"/>
    <w:rsid w:val="00B66CFB"/>
    <w:rsid w:val="00B66FE9"/>
    <w:rsid w:val="00B70267"/>
    <w:rsid w:val="00B725DE"/>
    <w:rsid w:val="00B75F06"/>
    <w:rsid w:val="00B77560"/>
    <w:rsid w:val="00B83ED2"/>
    <w:rsid w:val="00B84F06"/>
    <w:rsid w:val="00B86733"/>
    <w:rsid w:val="00B9132A"/>
    <w:rsid w:val="00B920E8"/>
    <w:rsid w:val="00B9370D"/>
    <w:rsid w:val="00B9628C"/>
    <w:rsid w:val="00BA0DBC"/>
    <w:rsid w:val="00BA450A"/>
    <w:rsid w:val="00BA46B9"/>
    <w:rsid w:val="00BA505A"/>
    <w:rsid w:val="00BB5ADC"/>
    <w:rsid w:val="00BC3999"/>
    <w:rsid w:val="00BC6F28"/>
    <w:rsid w:val="00BD06ED"/>
    <w:rsid w:val="00BD1495"/>
    <w:rsid w:val="00BD4AEB"/>
    <w:rsid w:val="00BD5D58"/>
    <w:rsid w:val="00BD69AE"/>
    <w:rsid w:val="00BE0238"/>
    <w:rsid w:val="00BE5DFF"/>
    <w:rsid w:val="00BE7910"/>
    <w:rsid w:val="00BF129E"/>
    <w:rsid w:val="00BF1988"/>
    <w:rsid w:val="00BF72D0"/>
    <w:rsid w:val="00C00986"/>
    <w:rsid w:val="00C0109B"/>
    <w:rsid w:val="00C01A20"/>
    <w:rsid w:val="00C0222A"/>
    <w:rsid w:val="00C06B2A"/>
    <w:rsid w:val="00C16D29"/>
    <w:rsid w:val="00C2250A"/>
    <w:rsid w:val="00C24EFE"/>
    <w:rsid w:val="00C26014"/>
    <w:rsid w:val="00C304CF"/>
    <w:rsid w:val="00C30661"/>
    <w:rsid w:val="00C3253E"/>
    <w:rsid w:val="00C37511"/>
    <w:rsid w:val="00C37BC9"/>
    <w:rsid w:val="00C37D9C"/>
    <w:rsid w:val="00C40F2F"/>
    <w:rsid w:val="00C47B0E"/>
    <w:rsid w:val="00C47FFA"/>
    <w:rsid w:val="00C55245"/>
    <w:rsid w:val="00C55B9D"/>
    <w:rsid w:val="00C620C9"/>
    <w:rsid w:val="00C6667B"/>
    <w:rsid w:val="00C666E6"/>
    <w:rsid w:val="00C72033"/>
    <w:rsid w:val="00C724BC"/>
    <w:rsid w:val="00C73BF1"/>
    <w:rsid w:val="00C7681D"/>
    <w:rsid w:val="00C80EEA"/>
    <w:rsid w:val="00C82E13"/>
    <w:rsid w:val="00C83A96"/>
    <w:rsid w:val="00C92239"/>
    <w:rsid w:val="00C94487"/>
    <w:rsid w:val="00C95C11"/>
    <w:rsid w:val="00CA1E37"/>
    <w:rsid w:val="00CA3527"/>
    <w:rsid w:val="00CA359B"/>
    <w:rsid w:val="00CA3698"/>
    <w:rsid w:val="00CA53FC"/>
    <w:rsid w:val="00CA55CE"/>
    <w:rsid w:val="00CA5FA8"/>
    <w:rsid w:val="00CB250C"/>
    <w:rsid w:val="00CB2BF6"/>
    <w:rsid w:val="00CB3658"/>
    <w:rsid w:val="00CB4030"/>
    <w:rsid w:val="00CB4390"/>
    <w:rsid w:val="00CB4C2D"/>
    <w:rsid w:val="00CB4CFA"/>
    <w:rsid w:val="00CC0AC6"/>
    <w:rsid w:val="00CC112F"/>
    <w:rsid w:val="00CC264F"/>
    <w:rsid w:val="00CC3479"/>
    <w:rsid w:val="00CC4146"/>
    <w:rsid w:val="00CC4E31"/>
    <w:rsid w:val="00CC50C4"/>
    <w:rsid w:val="00CC510B"/>
    <w:rsid w:val="00CC57A1"/>
    <w:rsid w:val="00CC6F17"/>
    <w:rsid w:val="00CD1BB8"/>
    <w:rsid w:val="00CE13B1"/>
    <w:rsid w:val="00CE3936"/>
    <w:rsid w:val="00CE3F74"/>
    <w:rsid w:val="00CE6CDA"/>
    <w:rsid w:val="00CE7237"/>
    <w:rsid w:val="00CF024D"/>
    <w:rsid w:val="00CF0BAA"/>
    <w:rsid w:val="00CF28CC"/>
    <w:rsid w:val="00CF4983"/>
    <w:rsid w:val="00CF5E64"/>
    <w:rsid w:val="00CF721C"/>
    <w:rsid w:val="00CF798A"/>
    <w:rsid w:val="00D004F8"/>
    <w:rsid w:val="00D01873"/>
    <w:rsid w:val="00D034BF"/>
    <w:rsid w:val="00D04BCC"/>
    <w:rsid w:val="00D1011B"/>
    <w:rsid w:val="00D109BB"/>
    <w:rsid w:val="00D11D4B"/>
    <w:rsid w:val="00D129EA"/>
    <w:rsid w:val="00D14735"/>
    <w:rsid w:val="00D152A9"/>
    <w:rsid w:val="00D2212E"/>
    <w:rsid w:val="00D22746"/>
    <w:rsid w:val="00D30278"/>
    <w:rsid w:val="00D30D22"/>
    <w:rsid w:val="00D30DE5"/>
    <w:rsid w:val="00D32E26"/>
    <w:rsid w:val="00D350C3"/>
    <w:rsid w:val="00D406CC"/>
    <w:rsid w:val="00D40DE6"/>
    <w:rsid w:val="00D41E02"/>
    <w:rsid w:val="00D4266A"/>
    <w:rsid w:val="00D4612C"/>
    <w:rsid w:val="00D54403"/>
    <w:rsid w:val="00D55025"/>
    <w:rsid w:val="00D55963"/>
    <w:rsid w:val="00D55D9E"/>
    <w:rsid w:val="00D606D7"/>
    <w:rsid w:val="00D61EC7"/>
    <w:rsid w:val="00D62C08"/>
    <w:rsid w:val="00D6351C"/>
    <w:rsid w:val="00D67DCF"/>
    <w:rsid w:val="00D74566"/>
    <w:rsid w:val="00D759B0"/>
    <w:rsid w:val="00D7600C"/>
    <w:rsid w:val="00D8066E"/>
    <w:rsid w:val="00D80BA7"/>
    <w:rsid w:val="00D81277"/>
    <w:rsid w:val="00D8136A"/>
    <w:rsid w:val="00D8438E"/>
    <w:rsid w:val="00D85C80"/>
    <w:rsid w:val="00D91482"/>
    <w:rsid w:val="00D92882"/>
    <w:rsid w:val="00D943A0"/>
    <w:rsid w:val="00D96257"/>
    <w:rsid w:val="00D9723E"/>
    <w:rsid w:val="00DA0913"/>
    <w:rsid w:val="00DA17C0"/>
    <w:rsid w:val="00DA1A5F"/>
    <w:rsid w:val="00DB156E"/>
    <w:rsid w:val="00DB5025"/>
    <w:rsid w:val="00DC4A20"/>
    <w:rsid w:val="00DC4FA9"/>
    <w:rsid w:val="00DC6B91"/>
    <w:rsid w:val="00DC788F"/>
    <w:rsid w:val="00DD000F"/>
    <w:rsid w:val="00DD11C1"/>
    <w:rsid w:val="00DD2FF7"/>
    <w:rsid w:val="00DD5DE9"/>
    <w:rsid w:val="00DD7FE3"/>
    <w:rsid w:val="00DE02D3"/>
    <w:rsid w:val="00DE261F"/>
    <w:rsid w:val="00DE3891"/>
    <w:rsid w:val="00DE653A"/>
    <w:rsid w:val="00DE7673"/>
    <w:rsid w:val="00DF18CB"/>
    <w:rsid w:val="00DF2ACA"/>
    <w:rsid w:val="00DF5A4E"/>
    <w:rsid w:val="00DF6FE1"/>
    <w:rsid w:val="00DF709E"/>
    <w:rsid w:val="00DF7A55"/>
    <w:rsid w:val="00E06AD7"/>
    <w:rsid w:val="00E06C46"/>
    <w:rsid w:val="00E103F5"/>
    <w:rsid w:val="00E11252"/>
    <w:rsid w:val="00E146AE"/>
    <w:rsid w:val="00E15218"/>
    <w:rsid w:val="00E167A4"/>
    <w:rsid w:val="00E16D17"/>
    <w:rsid w:val="00E22E8E"/>
    <w:rsid w:val="00E25B5C"/>
    <w:rsid w:val="00E25E13"/>
    <w:rsid w:val="00E30897"/>
    <w:rsid w:val="00E351A8"/>
    <w:rsid w:val="00E355CF"/>
    <w:rsid w:val="00E35C06"/>
    <w:rsid w:val="00E37292"/>
    <w:rsid w:val="00E44EF6"/>
    <w:rsid w:val="00E47D03"/>
    <w:rsid w:val="00E50A70"/>
    <w:rsid w:val="00E5248B"/>
    <w:rsid w:val="00E61821"/>
    <w:rsid w:val="00E62311"/>
    <w:rsid w:val="00E62A0E"/>
    <w:rsid w:val="00E64F2B"/>
    <w:rsid w:val="00E66544"/>
    <w:rsid w:val="00E665E8"/>
    <w:rsid w:val="00E66EC9"/>
    <w:rsid w:val="00E67D20"/>
    <w:rsid w:val="00E706E8"/>
    <w:rsid w:val="00E71B74"/>
    <w:rsid w:val="00E7345E"/>
    <w:rsid w:val="00E7382C"/>
    <w:rsid w:val="00E73C99"/>
    <w:rsid w:val="00E80417"/>
    <w:rsid w:val="00E80608"/>
    <w:rsid w:val="00E83F5F"/>
    <w:rsid w:val="00E850AA"/>
    <w:rsid w:val="00E908F3"/>
    <w:rsid w:val="00E96AE4"/>
    <w:rsid w:val="00E96D69"/>
    <w:rsid w:val="00EA0634"/>
    <w:rsid w:val="00EA33F3"/>
    <w:rsid w:val="00EA53C1"/>
    <w:rsid w:val="00EA634F"/>
    <w:rsid w:val="00EA7694"/>
    <w:rsid w:val="00EB635B"/>
    <w:rsid w:val="00EC34B9"/>
    <w:rsid w:val="00EC36F9"/>
    <w:rsid w:val="00EC4FAA"/>
    <w:rsid w:val="00EC515B"/>
    <w:rsid w:val="00EC71D8"/>
    <w:rsid w:val="00EC75B8"/>
    <w:rsid w:val="00ED3068"/>
    <w:rsid w:val="00ED6848"/>
    <w:rsid w:val="00EE0942"/>
    <w:rsid w:val="00EE206F"/>
    <w:rsid w:val="00EF0219"/>
    <w:rsid w:val="00EF022C"/>
    <w:rsid w:val="00EF6B07"/>
    <w:rsid w:val="00F11BC4"/>
    <w:rsid w:val="00F146D2"/>
    <w:rsid w:val="00F16D2D"/>
    <w:rsid w:val="00F21A03"/>
    <w:rsid w:val="00F2352F"/>
    <w:rsid w:val="00F241D8"/>
    <w:rsid w:val="00F274CF"/>
    <w:rsid w:val="00F31626"/>
    <w:rsid w:val="00F32622"/>
    <w:rsid w:val="00F3649F"/>
    <w:rsid w:val="00F36B3D"/>
    <w:rsid w:val="00F374F7"/>
    <w:rsid w:val="00F4023A"/>
    <w:rsid w:val="00F44E27"/>
    <w:rsid w:val="00F45767"/>
    <w:rsid w:val="00F45CCC"/>
    <w:rsid w:val="00F45EA2"/>
    <w:rsid w:val="00F51D8F"/>
    <w:rsid w:val="00F5264C"/>
    <w:rsid w:val="00F554F6"/>
    <w:rsid w:val="00F61196"/>
    <w:rsid w:val="00F61533"/>
    <w:rsid w:val="00F6195C"/>
    <w:rsid w:val="00F621EA"/>
    <w:rsid w:val="00F65200"/>
    <w:rsid w:val="00F659B5"/>
    <w:rsid w:val="00F6701B"/>
    <w:rsid w:val="00F7043C"/>
    <w:rsid w:val="00F70621"/>
    <w:rsid w:val="00F8060C"/>
    <w:rsid w:val="00F80A6A"/>
    <w:rsid w:val="00F81452"/>
    <w:rsid w:val="00F83C64"/>
    <w:rsid w:val="00F83F8F"/>
    <w:rsid w:val="00F849E5"/>
    <w:rsid w:val="00F9181A"/>
    <w:rsid w:val="00F94365"/>
    <w:rsid w:val="00F947EA"/>
    <w:rsid w:val="00F97666"/>
    <w:rsid w:val="00FA0B28"/>
    <w:rsid w:val="00FA1C7D"/>
    <w:rsid w:val="00FA1D8D"/>
    <w:rsid w:val="00FA4335"/>
    <w:rsid w:val="00FA763B"/>
    <w:rsid w:val="00FA796B"/>
    <w:rsid w:val="00FB0CA9"/>
    <w:rsid w:val="00FB512C"/>
    <w:rsid w:val="00FB7095"/>
    <w:rsid w:val="00FC069D"/>
    <w:rsid w:val="00FC386F"/>
    <w:rsid w:val="00FD1A76"/>
    <w:rsid w:val="00FD1BC2"/>
    <w:rsid w:val="00FD4350"/>
    <w:rsid w:val="00FD548E"/>
    <w:rsid w:val="00FD6800"/>
    <w:rsid w:val="00FE144C"/>
    <w:rsid w:val="00FE182D"/>
    <w:rsid w:val="00FE1AC6"/>
    <w:rsid w:val="00FE3528"/>
    <w:rsid w:val="00FE3654"/>
    <w:rsid w:val="00FE4D69"/>
    <w:rsid w:val="00FE79EC"/>
    <w:rsid w:val="00FF1368"/>
    <w:rsid w:val="00FF3701"/>
    <w:rsid w:val="00FF6ACD"/>
    <w:rsid w:val="00FF6D5C"/>
  </w:rsids>
  <m:mathPr>
    <m:mathFont m:val="Cambria Math"/>
    <m:brkBin m:val="before"/>
    <m:brkBinSub m:val="--"/>
    <m:smallFrac/>
    <m:dispDef/>
    <m:lMargin m:val="781"/>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rules v:ext="edit">
        <o:r id="V:Rule1" type="connector" idref="#Straight Arrow Connector 838"/>
        <o:r id="V:Rule2" type="connector" idref="#Straight Arrow Connector 839"/>
        <o:r id="V:Rule3" type="connector" idref="#Straight Arrow Connector 853"/>
        <o:r id="V:Rule4" type="connector" idref="#Straight Arrow Connector 102435"/>
        <o:r id="V:Rule5" type="connector" idref="#Straight Arrow Connector 102436"/>
        <o:r id="V:Rule6" type="connector" idref="#Straight Arrow Connector 102437"/>
        <o:r id="V:Rule7" type="connector" idref="#Straight Arrow Connector 1036"/>
        <o:r id="V:Rule8" type="connector" idref="#Straight Arrow Connector 1035"/>
        <o:r id="V:Rule9" type="connector" idref="#Straight Arrow Connector 1037"/>
        <o:r id="V:Rule10" type="connector" idref="#Straight Arrow Connector 1038"/>
        <o:r id="V:Rule11" type="connector" idref="#Straight Arrow Connector 1039"/>
        <o:r id="V:Rule12" type="connector" idref="#Straight Arrow Connector 1040"/>
        <o:r id="V:Rule13" type="connector" idref="#Straight Arrow Connector 1041"/>
        <o:r id="V:Rule14" type="connector" idref="#Straight Arrow Connector 1034"/>
        <o:r id="V:Rule15" type="connector" idref="#Straight Arrow Connector 1033"/>
        <o:r id="V:Rule16" type="connector" idref="#Straight Arrow Connector 1042"/>
        <o:r id="V:Rule17" type="connector" idref="#Straight Arrow Connector 4"/>
        <o:r id="V:Rule18" type="connector" idref="#Straight Arrow Connector 8"/>
        <o:r id="V:Rule19" type="connector" idref="#Straight Arrow Connector 19"/>
        <o:r id="V:Rule20" type="connector" idref="#Straight Arrow Connector 17"/>
        <o:r id="V:Rule21" type="connector" idref="#Straight Arrow Connector 18"/>
        <o:r id="V:Rule22" type="connector" idref="#Straight Arrow Connector 13"/>
        <o:r id="V:Rule23" type="connector" idref="#Straight Arrow Connector 7"/>
        <o:r id="V:Rule24" type="connector" idref="#Straight Arrow Connector 40"/>
        <o:r id="V:Rule25" type="connector" idref="#Straight Arrow Connector 44"/>
        <o:r id="V:Rule26" type="connector" idref="#Straight Arrow Connector 42"/>
        <o:r id="V:Rule27" type="connector" idref="#Straight Arrow Connector 45"/>
        <o:r id="V:Rule28" type="connector" idref="#Straight Arrow Connector 47"/>
        <o:r id="V:Rule29" type="connector" idref="#Straight Arrow Connector 39"/>
        <o:r id="V:Rule30" type="connector" idref="#Straight Arrow Connector 60"/>
        <o:r id="V:Rule31" type="connector" idref="#Straight Arrow Connector 58"/>
        <o:r id="V:Rule32" type="connector" idref="#Straight Arrow Connector 56"/>
        <o:r id="V:Rule33" type="connector" idref="#Straight Arrow Connector 54"/>
        <o:r id="V:Rule34" type="connector" idref="#Straight Arrow Connector 52"/>
        <o:r id="V:Rule35" type="connector" idref="#Straight Arrow Connector 764"/>
        <o:r id="V:Rule36" type="connector" idref="#Straight Arrow Connector 763"/>
        <o:r id="V:Rule37" type="connector" idref="#Straight Arrow Connector 762"/>
        <o:r id="V:Rule38" type="connector" idref="#Straight Arrow Connector 775"/>
        <o:r id="V:Rule39" type="connector" idref="#Straight Arrow Connector 753"/>
        <o:r id="V:Rule40" type="connector" idref="#Straight Arrow Connector 754"/>
        <o:r id="V:Rule41" type="connector" idref="#Straight Arrow Connector 755"/>
        <o:r id="V:Rule42" type="connector" idref="#Straight Arrow Connector 756"/>
        <o:r id="V:Rule43" type="connector" idref="#Straight Arrow Connector 758"/>
        <o:r id="V:Rule44" type="connector" idref="#Straight Arrow Connector 760"/>
        <o:r id="V:Rule45" type="connector" idref="#Straight Arrow Connector 759"/>
        <o:r id="V:Rule46" type="connector" idref="#Straight Arrow Connector 766"/>
        <o:r id="V:Rule47" type="connector" idref="#Straight Arrow Connector 768"/>
        <o:r id="V:Rule48" type="connector" idref="#Straight Arrow Connector 772"/>
        <o:r id="V:Rule49" type="connector" idref="#Straight Arrow Connector 773"/>
        <o:r id="V:Rule50" type="connector" idref="#Straight Arrow Connector 770"/>
        <o:r id="V:Rule51" type="connector" idref="#Straight Arrow Connector 81"/>
        <o:r id="V:Rule52" type="connector" idref="#Straight Arrow Connector 84"/>
        <o:r id="V:Rule53" type="connector" idref="#Straight Arrow Connector 86"/>
        <o:r id="V:Rule54" type="connector" idref="#Straight Arrow Connector 734"/>
        <o:r id="V:Rule55" type="connector" idref="#Straight Arrow Connector 735"/>
        <o:r id="V:Rule56" type="connector" idref="#Straight Arrow Connector 736"/>
        <o:r id="V:Rule57" type="connector" idref="#Straight Arrow Connector 737"/>
        <o:r id="V:Rule58" type="connector" idref="#Straight Arrow Connector 738"/>
        <o:r id="V:Rule59" type="connector" idref="#Straight Arrow Connector 740"/>
        <o:r id="V:Rule60" type="connector" idref="#Straight Arrow Connector 741"/>
        <o:r id="V:Rule61" type="connector" idref="#Straight Arrow Connector 744"/>
        <o:r id="V:Rule62" type="connector" idref="#Straight Arrow Connector 745"/>
        <o:r id="V:Rule63" type="connector" idref="#Straight Arrow Connector 746"/>
        <o:r id="V:Rule64" type="connector" idref="#Straight Arrow Connector 747"/>
        <o:r id="V:Rule65" type="connector" idref="#Straight Arrow Connector 748"/>
        <o:r id="V:Rule66" type="connector" idref="#Straight Arrow Connector 723"/>
        <o:r id="V:Rule67" type="connector" idref="#Straight Arrow Connector 725"/>
        <o:r id="V:Rule68" type="connector" idref="#Straight Arrow Connector 732"/>
        <o:r id="V:Rule69" type="connector" idref="#Straight Arrow Connector 728"/>
        <o:r id="V:Rule70" type="connector" idref="#Straight Arrow Connector 729"/>
        <o:r id="V:Rule71" type="connector" idref="#Straight Arrow Connector 731"/>
        <o:r id="V:Rule72" type="connector" idref="#Straight Arrow Connector 710"/>
        <o:r id="V:Rule73" type="connector" idref="#Straight Arrow Connector 711"/>
        <o:r id="V:Rule74" type="connector" idref="#Straight Arrow Connector 712"/>
        <o:r id="V:Rule75" type="connector" idref="#Straight Arrow Connector 713"/>
        <o:r id="V:Rule76" type="connector" idref="#Straight Arrow Connector 716"/>
        <o:r id="V:Rule77" type="connector" idref="#Straight Arrow Connector 704"/>
        <o:r id="V:Rule78" type="connector" idref="#Straight Arrow Connector 715"/>
        <o:r id="V:Rule79" type="connector" idref="#Straight Arrow Connector 714"/>
        <o:r id="V:Rule80" type="connector" idref="#Straight Arrow Connector 703"/>
        <o:r id="V:Rule81" type="connector" idref="#Straight Arrow Connector 706"/>
        <o:r id="V:Rule82" type="connector" idref="#Straight Arrow Connector 709"/>
        <o:r id="V:Rule83" type="connector" idref="#Straight Arrow Connector 690"/>
        <o:r id="V:Rule84" type="connector" idref="#Straight Arrow Connector 692"/>
        <o:r id="V:Rule85" type="connector" idref="#Straight Arrow Connector 693"/>
        <o:r id="V:Rule86" type="connector" idref="#Straight Arrow Connector 696"/>
        <o:r id="V:Rule87" type="connector" idref="#Straight Arrow Connector 697"/>
        <o:r id="V:Rule88" type="connector" idref="#Straight Arrow Connector 699"/>
        <o:r id="V:Rule89" type="connector" idref="#Straight Arrow Connector 701"/>
        <o:r id="V:Rule90" type="connector" idref="#AutoShape 386"/>
        <o:r id="V:Rule91" type="connector" idref="#AutoShape 384"/>
        <o:r id="V:Rule92" type="connector" idref="#Straight Arrow Connector 791"/>
        <o:r id="V:Rule93" type="connector" idref="#Straight Arrow Connector 792"/>
        <o:r id="V:Rule94" type="connector" idref="#Straight Arrow Connector 793"/>
        <o:r id="V:Rule95" type="connector" idref="#Straight Arrow Connector 805"/>
        <o:r id="V:Rule96" type="connector" idref="#Straight Arrow Connector 807"/>
        <o:r id="V:Rule97" type="connector" idref="#Straight Arrow Connector 795"/>
        <o:r id="V:Rule98" type="connector" idref="#Straight Arrow Connector 796"/>
        <o:r id="V:Rule99" type="connector" idref="#Straight Arrow Connector 797"/>
        <o:r id="V:Rule100" type="connector" idref="#Straight Arrow Connector 798"/>
        <o:r id="V:Rule101" type="connector" idref="#Straight Arrow Connector 800"/>
        <o:r id="V:Rule102" type="connector" idref="#Straight Arrow Connector 802"/>
        <o:r id="V:Rule103" type="connector" idref="#Straight Arrow Connector 810"/>
        <o:r id="V:Rule104" type="connector" idref="#Straight Arrow Connector 809"/>
        <o:r id="V:Rule105" type="connector" idref="#Straight Arrow Connector 781"/>
        <o:r id="V:Rule106" type="connector" idref="#Straight Arrow Connector 780"/>
        <o:r id="V:Rule107" type="connector" idref="#Straight Arrow Connector 782"/>
        <o:r id="V:Rule108" type="connector" idref="#Straight Arrow Connector 785"/>
        <o:r id="V:Rule109" type="connector" idref="#Straight Arrow Connector 786"/>
        <o:r id="V:Rule110" type="connector" idref="#Straight Arrow Connector 787"/>
        <o:r id="V:Rule111" type="connector" idref="#Straight Arrow Connector 78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2"/>
        <w:szCs w:val="22"/>
        <w:lang w:val="en-US" w:eastAsia="en-US" w:bidi="ar-SA"/>
      </w:rPr>
    </w:rPrDefault>
    <w:pPrDefault>
      <w:pPr>
        <w:spacing w:line="259" w:lineRule="auto"/>
      </w:pPr>
    </w:pPrDefault>
  </w:docDefaults>
  <w:latentStyles w:defLockedState="0" w:defUIPriority="99" w:defSemiHidden="1" w:defUnhideWhenUsed="1" w:defQFormat="0" w:count="267">
    <w:lsdException w:name="Normal" w:semiHidden="0" w:uiPriority="0" w:unhideWhenUsed="0"/>
    <w:lsdException w:name="heading 1" w:semiHidden="0" w:uiPriority="0" w:unhideWhenUsed="0"/>
    <w:lsdException w:name="heading 2" w:uiPriority="9"/>
    <w:lsdException w:name="heading 3" w:semiHidden="0" w:uiPriority="3" w:unhideWhenUsed="0"/>
    <w:lsdException w:name="heading 4" w:uiPriority="9" w:qFormat="1"/>
    <w:lsdException w:name="heading 5" w:uiPriority="9" w:qFormat="1"/>
    <w:lsdException w:name="heading 6" w:uiPriority="10" w:qFormat="1"/>
    <w:lsdException w:name="heading 7" w:uiPriority="10" w:qFormat="1"/>
    <w:lsdException w:name="heading 8" w:uiPriority="10" w:qFormat="1"/>
    <w:lsdException w:name="heading 9" w:uiPriority="9" w:qFormat="1"/>
    <w:lsdException w:name="toc 1" w:semiHidden="0" w:uiPriority="39" w:unhideWhenUsed="0"/>
    <w:lsdException w:name="toc 2" w:semiHidden="0" w:uiPriority="39" w:unhideWhenUsed="0"/>
    <w:lsdException w:name="toc 3" w:semiHidden="0" w:uiPriority="39" w:unhideWhenUsed="0"/>
    <w:lsdException w:name="toc 4" w:semiHidden="0" w:uiPriority="39" w:unhideWhenUsed="0"/>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7" w:unhideWhenUsed="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uiPriority="1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DC4FA9"/>
    <w:rPr>
      <w:rFonts w:eastAsia="Times New Roman" w:cs="Times New Roman"/>
      <w:sz w:val="24"/>
      <w:szCs w:val="20"/>
      <w:lang w:val="es-HN"/>
    </w:rPr>
  </w:style>
  <w:style w:type="paragraph" w:styleId="Heading1">
    <w:name w:val="heading 1"/>
    <w:basedOn w:val="Normal"/>
    <w:next w:val="Heading2"/>
    <w:link w:val="Heading1Char"/>
    <w:uiPriority w:val="1"/>
    <w:rsid w:val="001B22BC"/>
    <w:pPr>
      <w:keepNext/>
      <w:keepLines/>
      <w:spacing w:before="360" w:after="240"/>
      <w:jc w:val="center"/>
      <w:outlineLvl w:val="0"/>
    </w:pPr>
    <w:rPr>
      <w:b/>
      <w:sz w:val="44"/>
      <w:u w:val="single"/>
    </w:rPr>
  </w:style>
  <w:style w:type="paragraph" w:styleId="Heading2">
    <w:name w:val="heading 2"/>
    <w:basedOn w:val="Normal"/>
    <w:next w:val="Normal"/>
    <w:link w:val="Heading2Char"/>
    <w:uiPriority w:val="2"/>
    <w:rsid w:val="005A6A72"/>
    <w:pPr>
      <w:keepNext/>
      <w:keepLines/>
      <w:pBdr>
        <w:bottom w:val="single" w:sz="4" w:space="0" w:color="auto"/>
      </w:pBdr>
      <w:spacing w:before="360"/>
      <w:outlineLvl w:val="1"/>
    </w:pPr>
    <w:rPr>
      <w:rFonts w:eastAsiaTheme="majorEastAsia" w:cstheme="majorBidi"/>
      <w:b/>
      <w:i/>
      <w:sz w:val="36"/>
      <w:szCs w:val="26"/>
    </w:rPr>
  </w:style>
  <w:style w:type="paragraph" w:styleId="Heading3">
    <w:name w:val="heading 3"/>
    <w:basedOn w:val="Normal"/>
    <w:next w:val="Normal"/>
    <w:link w:val="Heading3Char"/>
    <w:uiPriority w:val="3"/>
    <w:rsid w:val="005A6A72"/>
    <w:pPr>
      <w:keepNext/>
      <w:keepLines/>
      <w:spacing w:before="40"/>
      <w:outlineLvl w:val="2"/>
    </w:pPr>
    <w:rPr>
      <w:rFonts w:eastAsiaTheme="majorEastAsia" w:cstheme="majorBidi"/>
      <w:b/>
      <w:sz w:val="28"/>
      <w:szCs w:val="24"/>
    </w:rPr>
  </w:style>
  <w:style w:type="paragraph" w:styleId="Heading4">
    <w:name w:val="heading 4"/>
    <w:basedOn w:val="Normal"/>
    <w:next w:val="Normal"/>
    <w:link w:val="Heading4Char"/>
    <w:uiPriority w:val="10"/>
    <w:semiHidden/>
    <w:qFormat/>
    <w:rsid w:val="00783746"/>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10"/>
    <w:semiHidden/>
    <w:qFormat/>
    <w:rsid w:val="00783746"/>
    <w:pPr>
      <w:keepNext/>
      <w:keepLines/>
      <w:spacing w:before="40"/>
      <w:outlineLvl w:val="4"/>
    </w:pPr>
    <w:rPr>
      <w:rFonts w:asciiTheme="majorHAnsi" w:eastAsiaTheme="majorEastAsia" w:hAnsiTheme="majorHAnsi" w:cstheme="majorBidi"/>
      <w:color w:val="2E74B5" w:themeColor="accent1" w:themeShade="BF"/>
    </w:rPr>
  </w:style>
  <w:style w:type="paragraph" w:styleId="Heading9">
    <w:name w:val="heading 9"/>
    <w:basedOn w:val="Normal"/>
    <w:next w:val="Normal"/>
    <w:link w:val="Heading9Char"/>
    <w:uiPriority w:val="10"/>
    <w:semiHidden/>
    <w:unhideWhenUsed/>
    <w:qFormat/>
    <w:rsid w:val="002604A6"/>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3"/>
    <w:rsid w:val="005A6A72"/>
    <w:rPr>
      <w:rFonts w:eastAsiaTheme="majorEastAsia" w:cstheme="majorBidi"/>
      <w:b/>
      <w:sz w:val="28"/>
      <w:szCs w:val="24"/>
      <w:lang w:val="es-HN"/>
    </w:rPr>
  </w:style>
  <w:style w:type="character" w:customStyle="1" w:styleId="Heading1Char">
    <w:name w:val="Heading 1 Char"/>
    <w:basedOn w:val="DefaultParagraphFont"/>
    <w:link w:val="Heading1"/>
    <w:uiPriority w:val="1"/>
    <w:rsid w:val="001B22BC"/>
    <w:rPr>
      <w:rFonts w:eastAsia="Times New Roman" w:cs="Times New Roman"/>
      <w:b/>
      <w:sz w:val="44"/>
      <w:szCs w:val="20"/>
      <w:u w:val="single"/>
      <w:lang w:val="es-HN"/>
    </w:rPr>
  </w:style>
  <w:style w:type="character" w:customStyle="1" w:styleId="Heading4Char">
    <w:name w:val="Heading 4 Char"/>
    <w:basedOn w:val="DefaultParagraphFont"/>
    <w:link w:val="Heading4"/>
    <w:uiPriority w:val="10"/>
    <w:semiHidden/>
    <w:rsid w:val="0086734E"/>
    <w:rPr>
      <w:rFonts w:asciiTheme="majorHAnsi" w:eastAsiaTheme="majorEastAsia" w:hAnsiTheme="majorHAnsi" w:cstheme="majorBidi"/>
      <w:i/>
      <w:iCs/>
      <w:color w:val="2E74B5" w:themeColor="accent1" w:themeShade="BF"/>
      <w:sz w:val="24"/>
      <w:szCs w:val="20"/>
      <w:lang w:val="es-HN"/>
    </w:rPr>
  </w:style>
  <w:style w:type="character" w:customStyle="1" w:styleId="Heading5Char">
    <w:name w:val="Heading 5 Char"/>
    <w:basedOn w:val="DefaultParagraphFont"/>
    <w:link w:val="Heading5"/>
    <w:uiPriority w:val="10"/>
    <w:semiHidden/>
    <w:rsid w:val="0086734E"/>
    <w:rPr>
      <w:rFonts w:asciiTheme="majorHAnsi" w:eastAsiaTheme="majorEastAsia" w:hAnsiTheme="majorHAnsi" w:cstheme="majorBidi"/>
      <w:color w:val="2E74B5" w:themeColor="accent1" w:themeShade="BF"/>
      <w:sz w:val="24"/>
      <w:szCs w:val="20"/>
      <w:lang w:val="es-HN"/>
    </w:rPr>
  </w:style>
  <w:style w:type="paragraph" w:styleId="Caption">
    <w:name w:val="caption"/>
    <w:basedOn w:val="Normal"/>
    <w:next w:val="Normal"/>
    <w:uiPriority w:val="6"/>
    <w:rsid w:val="00D32E26"/>
    <w:pPr>
      <w:spacing w:after="200"/>
      <w:contextualSpacing/>
      <w:jc w:val="center"/>
    </w:pPr>
    <w:rPr>
      <w:rFonts w:ascii="Arial" w:eastAsia="Calibri" w:hAnsi="Arial"/>
      <w:b/>
      <w:bCs/>
      <w:sz w:val="22"/>
      <w:szCs w:val="24"/>
    </w:rPr>
  </w:style>
  <w:style w:type="paragraph" w:customStyle="1" w:styleId="Table">
    <w:name w:val="Table"/>
    <w:basedOn w:val="Normal"/>
    <w:next w:val="Normal"/>
    <w:uiPriority w:val="5"/>
    <w:rsid w:val="0086734E"/>
    <w:pPr>
      <w:keepNext/>
      <w:keepLines/>
    </w:pPr>
  </w:style>
  <w:style w:type="paragraph" w:customStyle="1" w:styleId="Figure">
    <w:name w:val="Figure"/>
    <w:basedOn w:val="Normal"/>
    <w:next w:val="Caption"/>
    <w:uiPriority w:val="4"/>
    <w:rsid w:val="00783746"/>
    <w:pPr>
      <w:keepNext/>
      <w:keepLines/>
      <w:pBdr>
        <w:top w:val="single" w:sz="2" w:space="0" w:color="auto"/>
        <w:left w:val="single" w:sz="2" w:space="0" w:color="auto"/>
        <w:bottom w:val="single" w:sz="6" w:space="1" w:color="auto"/>
        <w:right w:val="single" w:sz="6" w:space="0" w:color="auto"/>
      </w:pBdr>
      <w:spacing w:before="240" w:after="240"/>
      <w:jc w:val="center"/>
    </w:pPr>
  </w:style>
  <w:style w:type="character" w:customStyle="1" w:styleId="Heading9Char">
    <w:name w:val="Heading 9 Char"/>
    <w:basedOn w:val="DefaultParagraphFont"/>
    <w:link w:val="Heading9"/>
    <w:uiPriority w:val="10"/>
    <w:semiHidden/>
    <w:rsid w:val="0086734E"/>
    <w:rPr>
      <w:rFonts w:asciiTheme="majorHAnsi" w:eastAsiaTheme="majorEastAsia" w:hAnsiTheme="majorHAnsi" w:cstheme="majorBidi"/>
      <w:i/>
      <w:iCs/>
      <w:color w:val="272727" w:themeColor="text1" w:themeTint="D8"/>
      <w:sz w:val="21"/>
      <w:szCs w:val="21"/>
      <w:lang w:val="es-HN"/>
    </w:rPr>
  </w:style>
  <w:style w:type="paragraph" w:styleId="NormalWeb">
    <w:name w:val="Normal (Web)"/>
    <w:basedOn w:val="Normal"/>
    <w:uiPriority w:val="99"/>
    <w:semiHidden/>
    <w:unhideWhenUsed/>
    <w:rsid w:val="00944540"/>
    <w:pPr>
      <w:spacing w:before="100" w:beforeAutospacing="1" w:after="100" w:afterAutospacing="1"/>
    </w:pPr>
    <w:rPr>
      <w:rFonts w:eastAsiaTheme="minorEastAsia"/>
      <w:szCs w:val="24"/>
      <w:lang w:val="en-US"/>
    </w:rPr>
  </w:style>
  <w:style w:type="character" w:customStyle="1" w:styleId="Heading2Char">
    <w:name w:val="Heading 2 Char"/>
    <w:basedOn w:val="DefaultParagraphFont"/>
    <w:link w:val="Heading2"/>
    <w:uiPriority w:val="2"/>
    <w:rsid w:val="005A6A72"/>
    <w:rPr>
      <w:rFonts w:eastAsiaTheme="majorEastAsia" w:cstheme="majorBidi"/>
      <w:b/>
      <w:i/>
      <w:sz w:val="36"/>
      <w:szCs w:val="26"/>
      <w:lang w:val="es-HN"/>
    </w:rPr>
  </w:style>
  <w:style w:type="paragraph" w:styleId="Title">
    <w:name w:val="Title"/>
    <w:basedOn w:val="Normal"/>
    <w:next w:val="Normal"/>
    <w:link w:val="TitleChar"/>
    <w:uiPriority w:val="6"/>
    <w:rsid w:val="000B7651"/>
    <w:pPr>
      <w:spacing w:before="120" w:line="360" w:lineRule="auto"/>
      <w:contextualSpacing/>
      <w:jc w:val="center"/>
    </w:pPr>
    <w:rPr>
      <w:rFonts w:eastAsiaTheme="majorEastAsia" w:cstheme="majorBidi"/>
      <w:b/>
      <w:smallCaps/>
      <w:spacing w:val="-10"/>
      <w:kern w:val="28"/>
      <w:sz w:val="48"/>
      <w:szCs w:val="56"/>
    </w:rPr>
  </w:style>
  <w:style w:type="character" w:customStyle="1" w:styleId="TitleChar">
    <w:name w:val="Title Char"/>
    <w:basedOn w:val="DefaultParagraphFont"/>
    <w:link w:val="Title"/>
    <w:uiPriority w:val="6"/>
    <w:rsid w:val="000B7651"/>
    <w:rPr>
      <w:rFonts w:eastAsiaTheme="majorEastAsia" w:cstheme="majorBidi"/>
      <w:b/>
      <w:smallCaps/>
      <w:spacing w:val="-10"/>
      <w:kern w:val="28"/>
      <w:sz w:val="48"/>
      <w:szCs w:val="56"/>
      <w:lang w:val="es-HN"/>
    </w:rPr>
  </w:style>
  <w:style w:type="numbering" w:customStyle="1" w:styleId="NumberedList">
    <w:name w:val="Numbered List"/>
    <w:basedOn w:val="NoList"/>
    <w:uiPriority w:val="99"/>
    <w:rsid w:val="00783746"/>
    <w:pPr>
      <w:numPr>
        <w:numId w:val="1"/>
      </w:numPr>
    </w:pPr>
  </w:style>
  <w:style w:type="paragraph" w:styleId="ListParagraph">
    <w:name w:val="List Paragraph"/>
    <w:basedOn w:val="Normal"/>
    <w:uiPriority w:val="34"/>
    <w:unhideWhenUsed/>
    <w:qFormat/>
    <w:rsid w:val="00752E8B"/>
    <w:pPr>
      <w:ind w:left="720"/>
      <w:contextualSpacing/>
    </w:pPr>
  </w:style>
  <w:style w:type="table" w:customStyle="1" w:styleId="Style1">
    <w:name w:val="Style1"/>
    <w:basedOn w:val="TableNormal"/>
    <w:uiPriority w:val="99"/>
    <w:rsid w:val="00D41E02"/>
    <w:pPr>
      <w:spacing w:line="240" w:lineRule="auto"/>
    </w:pPr>
    <w:tblPr>
      <w:tblInd w:w="0" w:type="dxa"/>
      <w:tblCellMar>
        <w:top w:w="0" w:type="dxa"/>
        <w:left w:w="108" w:type="dxa"/>
        <w:bottom w:w="0" w:type="dxa"/>
        <w:right w:w="108" w:type="dxa"/>
      </w:tblCellMar>
    </w:tblPr>
  </w:style>
  <w:style w:type="paragraph" w:styleId="Subtitle">
    <w:name w:val="Subtitle"/>
    <w:basedOn w:val="Title"/>
    <w:next w:val="Normal"/>
    <w:link w:val="SubtitleChar"/>
    <w:uiPriority w:val="7"/>
    <w:rsid w:val="0086734E"/>
    <w:pPr>
      <w:numPr>
        <w:ilvl w:val="1"/>
      </w:numPr>
      <w:spacing w:after="160"/>
    </w:pPr>
    <w:rPr>
      <w:rFonts w:eastAsiaTheme="minorEastAsia" w:cstheme="minorBidi"/>
      <w:spacing w:val="15"/>
      <w:sz w:val="22"/>
      <w:szCs w:val="22"/>
    </w:rPr>
  </w:style>
  <w:style w:type="character" w:customStyle="1" w:styleId="SubtitleChar">
    <w:name w:val="Subtitle Char"/>
    <w:basedOn w:val="DefaultParagraphFont"/>
    <w:link w:val="Subtitle"/>
    <w:uiPriority w:val="7"/>
    <w:rsid w:val="0086734E"/>
    <w:rPr>
      <w:rFonts w:eastAsiaTheme="minorEastAsia"/>
      <w:b/>
      <w:smallCaps/>
      <w:spacing w:val="15"/>
      <w:kern w:val="28"/>
      <w:lang w:val="es-HN"/>
    </w:rPr>
  </w:style>
  <w:style w:type="paragraph" w:styleId="Header">
    <w:name w:val="header"/>
    <w:basedOn w:val="Normal"/>
    <w:link w:val="HeaderChar"/>
    <w:uiPriority w:val="99"/>
    <w:unhideWhenUsed/>
    <w:rsid w:val="005B4B83"/>
    <w:pPr>
      <w:pBdr>
        <w:bottom w:val="single" w:sz="18" w:space="1" w:color="auto"/>
      </w:pBdr>
      <w:tabs>
        <w:tab w:val="center" w:pos="4680"/>
        <w:tab w:val="right" w:pos="9360"/>
      </w:tabs>
      <w:spacing w:line="240" w:lineRule="auto"/>
      <w:contextualSpacing/>
    </w:pPr>
  </w:style>
  <w:style w:type="character" w:customStyle="1" w:styleId="HeaderChar">
    <w:name w:val="Header Char"/>
    <w:basedOn w:val="DefaultParagraphFont"/>
    <w:link w:val="Header"/>
    <w:uiPriority w:val="99"/>
    <w:rsid w:val="005B4B83"/>
    <w:rPr>
      <w:rFonts w:eastAsia="Times New Roman" w:cs="Times New Roman"/>
      <w:sz w:val="24"/>
      <w:szCs w:val="20"/>
      <w:lang w:val="es-HN"/>
    </w:rPr>
  </w:style>
  <w:style w:type="paragraph" w:styleId="Footer">
    <w:name w:val="footer"/>
    <w:basedOn w:val="Normal"/>
    <w:link w:val="FooterChar"/>
    <w:uiPriority w:val="99"/>
    <w:unhideWhenUsed/>
    <w:rsid w:val="00177996"/>
    <w:pPr>
      <w:tabs>
        <w:tab w:val="center" w:pos="4680"/>
        <w:tab w:val="right" w:pos="9360"/>
      </w:tabs>
      <w:spacing w:line="240" w:lineRule="auto"/>
    </w:pPr>
    <w:rPr>
      <w:sz w:val="20"/>
    </w:rPr>
  </w:style>
  <w:style w:type="character" w:customStyle="1" w:styleId="FooterChar">
    <w:name w:val="Footer Char"/>
    <w:basedOn w:val="DefaultParagraphFont"/>
    <w:link w:val="Footer"/>
    <w:uiPriority w:val="99"/>
    <w:rsid w:val="00177996"/>
    <w:rPr>
      <w:rFonts w:eastAsia="Times New Roman" w:cs="Times New Roman"/>
      <w:sz w:val="20"/>
      <w:szCs w:val="20"/>
      <w:lang w:val="es-HN"/>
    </w:rPr>
  </w:style>
  <w:style w:type="paragraph" w:customStyle="1" w:styleId="NoIndent">
    <w:name w:val="No Indent"/>
    <w:basedOn w:val="Normal"/>
    <w:rsid w:val="007A2F93"/>
    <w:rPr>
      <w:szCs w:val="24"/>
    </w:rPr>
  </w:style>
  <w:style w:type="character" w:styleId="Hyperlink">
    <w:name w:val="Hyperlink"/>
    <w:uiPriority w:val="99"/>
    <w:unhideWhenUsed/>
    <w:rsid w:val="007A2F93"/>
    <w:rPr>
      <w:color w:val="0000FF"/>
      <w:u w:val="single"/>
    </w:rPr>
  </w:style>
  <w:style w:type="character" w:styleId="PlaceholderText">
    <w:name w:val="Placeholder Text"/>
    <w:basedOn w:val="DefaultParagraphFont"/>
    <w:uiPriority w:val="99"/>
    <w:semiHidden/>
    <w:rsid w:val="00CC6F17"/>
    <w:rPr>
      <w:color w:val="808080"/>
    </w:rPr>
  </w:style>
  <w:style w:type="character" w:customStyle="1" w:styleId="MTEquationSection">
    <w:name w:val="MTEquationSection"/>
    <w:basedOn w:val="DefaultParagraphFont"/>
    <w:rsid w:val="00D9723E"/>
    <w:rPr>
      <w:vanish/>
      <w:color w:val="FF0000"/>
    </w:rPr>
  </w:style>
  <w:style w:type="paragraph" w:customStyle="1" w:styleId="MTDisplayEquation">
    <w:name w:val="MTDisplayEquation"/>
    <w:basedOn w:val="Normal"/>
    <w:next w:val="Normal"/>
    <w:link w:val="MTDisplayEquationChar"/>
    <w:rsid w:val="00DD2FF7"/>
    <w:pPr>
      <w:tabs>
        <w:tab w:val="center" w:pos="5120"/>
        <w:tab w:val="right" w:pos="10220"/>
      </w:tabs>
      <w:contextualSpacing/>
      <w:jc w:val="center"/>
    </w:pPr>
    <w:rPr>
      <w:sz w:val="32"/>
    </w:rPr>
  </w:style>
  <w:style w:type="character" w:customStyle="1" w:styleId="MTDisplayEquationChar">
    <w:name w:val="MTDisplayEquation Char"/>
    <w:basedOn w:val="DefaultParagraphFont"/>
    <w:link w:val="MTDisplayEquation"/>
    <w:rsid w:val="00DD2FF7"/>
    <w:rPr>
      <w:rFonts w:eastAsia="Times New Roman" w:cs="Times New Roman"/>
      <w:sz w:val="32"/>
      <w:szCs w:val="20"/>
      <w:lang w:val="es-HN"/>
    </w:rPr>
  </w:style>
  <w:style w:type="table" w:customStyle="1" w:styleId="MTEBNumberedEquation">
    <w:name w:val="MTEBNumberedEquation"/>
    <w:basedOn w:val="TableNormal"/>
    <w:rsid w:val="00D9723E"/>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table" w:styleId="TableGrid">
    <w:name w:val="Table Grid"/>
    <w:basedOn w:val="TableNormal"/>
    <w:uiPriority w:val="39"/>
    <w:rsid w:val="00D9723E"/>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2">
    <w:name w:val="toc 2"/>
    <w:basedOn w:val="Normal"/>
    <w:next w:val="Normal"/>
    <w:autoRedefine/>
    <w:uiPriority w:val="39"/>
    <w:rsid w:val="00290ACF"/>
    <w:pPr>
      <w:ind w:left="240"/>
    </w:pPr>
    <w:rPr>
      <w:rFonts w:asciiTheme="minorHAnsi" w:hAnsiTheme="minorHAnsi"/>
      <w:smallCaps/>
      <w:sz w:val="20"/>
    </w:rPr>
  </w:style>
  <w:style w:type="paragraph" w:styleId="TOC1">
    <w:name w:val="toc 1"/>
    <w:basedOn w:val="Normal"/>
    <w:next w:val="Normal"/>
    <w:autoRedefine/>
    <w:uiPriority w:val="39"/>
    <w:rsid w:val="00290ACF"/>
    <w:pPr>
      <w:spacing w:before="120"/>
    </w:pPr>
    <w:rPr>
      <w:rFonts w:asciiTheme="minorHAnsi" w:hAnsiTheme="minorHAnsi"/>
      <w:b/>
      <w:bCs/>
      <w:caps/>
      <w:sz w:val="20"/>
    </w:rPr>
  </w:style>
  <w:style w:type="paragraph" w:styleId="TOC3">
    <w:name w:val="toc 3"/>
    <w:basedOn w:val="Normal"/>
    <w:next w:val="Normal"/>
    <w:autoRedefine/>
    <w:uiPriority w:val="39"/>
    <w:rsid w:val="00290ACF"/>
    <w:pPr>
      <w:ind w:left="480"/>
    </w:pPr>
    <w:rPr>
      <w:rFonts w:asciiTheme="minorHAnsi" w:hAnsiTheme="minorHAnsi"/>
      <w:i/>
      <w:iCs/>
      <w:sz w:val="20"/>
    </w:rPr>
  </w:style>
  <w:style w:type="paragraph" w:styleId="TOC4">
    <w:name w:val="toc 4"/>
    <w:basedOn w:val="Normal"/>
    <w:next w:val="Normal"/>
    <w:autoRedefine/>
    <w:uiPriority w:val="39"/>
    <w:rsid w:val="00290ACF"/>
    <w:pPr>
      <w:ind w:left="720"/>
    </w:pPr>
    <w:rPr>
      <w:rFonts w:asciiTheme="minorHAnsi" w:hAnsiTheme="minorHAnsi"/>
      <w:sz w:val="18"/>
      <w:szCs w:val="18"/>
    </w:rPr>
  </w:style>
  <w:style w:type="paragraph" w:styleId="TOC5">
    <w:name w:val="toc 5"/>
    <w:basedOn w:val="Normal"/>
    <w:next w:val="Normal"/>
    <w:autoRedefine/>
    <w:uiPriority w:val="39"/>
    <w:unhideWhenUsed/>
    <w:rsid w:val="00290ACF"/>
    <w:pPr>
      <w:ind w:left="960"/>
    </w:pPr>
    <w:rPr>
      <w:rFonts w:asciiTheme="minorHAnsi" w:hAnsiTheme="minorHAnsi"/>
      <w:sz w:val="18"/>
      <w:szCs w:val="18"/>
    </w:rPr>
  </w:style>
  <w:style w:type="paragraph" w:styleId="TOC6">
    <w:name w:val="toc 6"/>
    <w:basedOn w:val="Normal"/>
    <w:next w:val="Normal"/>
    <w:autoRedefine/>
    <w:uiPriority w:val="39"/>
    <w:unhideWhenUsed/>
    <w:rsid w:val="00290ACF"/>
    <w:pPr>
      <w:ind w:left="1200"/>
    </w:pPr>
    <w:rPr>
      <w:rFonts w:asciiTheme="minorHAnsi" w:hAnsiTheme="minorHAnsi"/>
      <w:sz w:val="18"/>
      <w:szCs w:val="18"/>
    </w:rPr>
  </w:style>
  <w:style w:type="paragraph" w:styleId="TOC7">
    <w:name w:val="toc 7"/>
    <w:basedOn w:val="Normal"/>
    <w:next w:val="Normal"/>
    <w:autoRedefine/>
    <w:uiPriority w:val="39"/>
    <w:unhideWhenUsed/>
    <w:rsid w:val="00290ACF"/>
    <w:pPr>
      <w:ind w:left="1440"/>
    </w:pPr>
    <w:rPr>
      <w:rFonts w:asciiTheme="minorHAnsi" w:hAnsiTheme="minorHAnsi"/>
      <w:sz w:val="18"/>
      <w:szCs w:val="18"/>
    </w:rPr>
  </w:style>
  <w:style w:type="paragraph" w:styleId="TOC8">
    <w:name w:val="toc 8"/>
    <w:basedOn w:val="Normal"/>
    <w:next w:val="Normal"/>
    <w:autoRedefine/>
    <w:uiPriority w:val="39"/>
    <w:unhideWhenUsed/>
    <w:rsid w:val="00290ACF"/>
    <w:pPr>
      <w:ind w:left="1680"/>
    </w:pPr>
    <w:rPr>
      <w:rFonts w:asciiTheme="minorHAnsi" w:hAnsiTheme="minorHAnsi"/>
      <w:sz w:val="18"/>
      <w:szCs w:val="18"/>
    </w:rPr>
  </w:style>
  <w:style w:type="paragraph" w:styleId="TOC9">
    <w:name w:val="toc 9"/>
    <w:basedOn w:val="Normal"/>
    <w:next w:val="Normal"/>
    <w:autoRedefine/>
    <w:uiPriority w:val="39"/>
    <w:unhideWhenUsed/>
    <w:rsid w:val="00290ACF"/>
    <w:pPr>
      <w:ind w:left="1920"/>
    </w:pPr>
    <w:rPr>
      <w:rFonts w:asciiTheme="minorHAnsi" w:hAnsiTheme="minorHAnsi"/>
      <w:sz w:val="18"/>
      <w:szCs w:val="18"/>
    </w:rPr>
  </w:style>
  <w:style w:type="paragraph" w:styleId="TableofFigures">
    <w:name w:val="table of figures"/>
    <w:basedOn w:val="Normal"/>
    <w:next w:val="Normal"/>
    <w:uiPriority w:val="99"/>
    <w:unhideWhenUsed/>
    <w:rsid w:val="00290ACF"/>
    <w:pPr>
      <w:ind w:left="480" w:hanging="480"/>
    </w:pPr>
    <w:rPr>
      <w:rFonts w:asciiTheme="minorHAnsi" w:hAnsiTheme="minorHAnsi"/>
      <w:smallCaps/>
      <w:sz w:val="20"/>
    </w:rPr>
  </w:style>
  <w:style w:type="paragraph" w:styleId="BalloonText">
    <w:name w:val="Balloon Text"/>
    <w:basedOn w:val="Normal"/>
    <w:link w:val="BalloonTextChar"/>
    <w:uiPriority w:val="99"/>
    <w:semiHidden/>
    <w:unhideWhenUsed/>
    <w:rsid w:val="009E16B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16B3"/>
    <w:rPr>
      <w:rFonts w:ascii="Tahoma" w:eastAsia="Times New Roman" w:hAnsi="Tahoma" w:cs="Tahoma"/>
      <w:sz w:val="16"/>
      <w:szCs w:val="16"/>
      <w:lang w:val="es-HN"/>
    </w:rPr>
  </w:style>
  <w:style w:type="paragraph" w:styleId="Revision">
    <w:name w:val="Revision"/>
    <w:hidden/>
    <w:uiPriority w:val="99"/>
    <w:semiHidden/>
    <w:rsid w:val="004C3D46"/>
    <w:pPr>
      <w:spacing w:line="240" w:lineRule="auto"/>
    </w:pPr>
    <w:rPr>
      <w:rFonts w:eastAsia="Times New Roman" w:cs="Times New Roman"/>
      <w:sz w:val="24"/>
      <w:szCs w:val="20"/>
      <w:lang w:val="es-HN"/>
    </w:rPr>
  </w:style>
  <w:style w:type="paragraph" w:customStyle="1" w:styleId="Title2">
    <w:name w:val="Title2"/>
    <w:basedOn w:val="Title"/>
    <w:next w:val="Title"/>
    <w:rsid w:val="00A97228"/>
    <w:pPr>
      <w:spacing w:after="120"/>
    </w:pPr>
    <w:rPr>
      <w:i/>
      <w:smallCaps w:val="0"/>
      <w:sz w:val="40"/>
    </w:rPr>
  </w:style>
  <w:style w:type="character" w:styleId="CommentReference">
    <w:name w:val="annotation reference"/>
    <w:basedOn w:val="DefaultParagraphFont"/>
    <w:uiPriority w:val="99"/>
    <w:semiHidden/>
    <w:unhideWhenUsed/>
    <w:rsid w:val="00D40DE6"/>
    <w:rPr>
      <w:sz w:val="16"/>
      <w:szCs w:val="16"/>
    </w:rPr>
  </w:style>
  <w:style w:type="paragraph" w:styleId="CommentText">
    <w:name w:val="annotation text"/>
    <w:basedOn w:val="Normal"/>
    <w:link w:val="CommentTextChar"/>
    <w:uiPriority w:val="99"/>
    <w:semiHidden/>
    <w:unhideWhenUsed/>
    <w:rsid w:val="00D40DE6"/>
    <w:pPr>
      <w:spacing w:line="240" w:lineRule="auto"/>
    </w:pPr>
    <w:rPr>
      <w:sz w:val="20"/>
    </w:rPr>
  </w:style>
  <w:style w:type="character" w:customStyle="1" w:styleId="CommentTextChar">
    <w:name w:val="Comment Text Char"/>
    <w:basedOn w:val="DefaultParagraphFont"/>
    <w:link w:val="CommentText"/>
    <w:uiPriority w:val="99"/>
    <w:semiHidden/>
    <w:rsid w:val="00D40DE6"/>
    <w:rPr>
      <w:rFonts w:eastAsia="Times New Roman" w:cs="Times New Roman"/>
      <w:sz w:val="20"/>
      <w:szCs w:val="20"/>
      <w:lang w:val="es-HN"/>
    </w:rPr>
  </w:style>
  <w:style w:type="paragraph" w:styleId="CommentSubject">
    <w:name w:val="annotation subject"/>
    <w:basedOn w:val="CommentText"/>
    <w:next w:val="CommentText"/>
    <w:link w:val="CommentSubjectChar"/>
    <w:uiPriority w:val="99"/>
    <w:semiHidden/>
    <w:unhideWhenUsed/>
    <w:rsid w:val="00D40DE6"/>
    <w:rPr>
      <w:b/>
      <w:bCs/>
    </w:rPr>
  </w:style>
  <w:style w:type="character" w:customStyle="1" w:styleId="CommentSubjectChar">
    <w:name w:val="Comment Subject Char"/>
    <w:basedOn w:val="CommentTextChar"/>
    <w:link w:val="CommentSubject"/>
    <w:uiPriority w:val="99"/>
    <w:semiHidden/>
    <w:rsid w:val="00D40DE6"/>
    <w:rPr>
      <w:rFonts w:eastAsia="Times New Roman" w:cs="Times New Roman"/>
      <w:b/>
      <w:bCs/>
      <w:sz w:val="20"/>
      <w:szCs w:val="20"/>
      <w:lang w:val="es-HN"/>
    </w:rPr>
  </w:style>
</w:styles>
</file>

<file path=word/webSettings.xml><?xml version="1.0" encoding="utf-8"?>
<w:webSettings xmlns:r="http://schemas.openxmlformats.org/officeDocument/2006/relationships" xmlns:w="http://schemas.openxmlformats.org/wordprocessingml/2006/main">
  <w:divs>
    <w:div w:id="471750539">
      <w:bodyDiv w:val="1"/>
      <w:marLeft w:val="0"/>
      <w:marRight w:val="0"/>
      <w:marTop w:val="0"/>
      <w:marBottom w:val="0"/>
      <w:divBdr>
        <w:top w:val="none" w:sz="0" w:space="0" w:color="auto"/>
        <w:left w:val="none" w:sz="0" w:space="0" w:color="auto"/>
        <w:bottom w:val="none" w:sz="0" w:space="0" w:color="auto"/>
        <w:right w:val="none" w:sz="0" w:space="0" w:color="auto"/>
      </w:divBdr>
      <w:divsChild>
        <w:div w:id="1487160909">
          <w:marLeft w:val="0"/>
          <w:marRight w:val="0"/>
          <w:marTop w:val="0"/>
          <w:marBottom w:val="0"/>
          <w:divBdr>
            <w:top w:val="none" w:sz="0" w:space="0" w:color="auto"/>
            <w:left w:val="none" w:sz="0" w:space="0" w:color="auto"/>
            <w:bottom w:val="none" w:sz="0" w:space="0" w:color="auto"/>
            <w:right w:val="none" w:sz="0" w:space="0" w:color="auto"/>
          </w:divBdr>
          <w:divsChild>
            <w:div w:id="710884282">
              <w:marLeft w:val="0"/>
              <w:marRight w:val="0"/>
              <w:marTop w:val="0"/>
              <w:marBottom w:val="0"/>
              <w:divBdr>
                <w:top w:val="none" w:sz="0" w:space="0" w:color="auto"/>
                <w:left w:val="none" w:sz="0" w:space="0" w:color="auto"/>
                <w:bottom w:val="none" w:sz="0" w:space="0" w:color="auto"/>
                <w:right w:val="none" w:sz="0" w:space="0" w:color="auto"/>
              </w:divBdr>
            </w:div>
            <w:div w:id="1743138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6550045">
      <w:bodyDiv w:val="1"/>
      <w:marLeft w:val="0"/>
      <w:marRight w:val="0"/>
      <w:marTop w:val="0"/>
      <w:marBottom w:val="0"/>
      <w:divBdr>
        <w:top w:val="none" w:sz="0" w:space="0" w:color="auto"/>
        <w:left w:val="none" w:sz="0" w:space="0" w:color="auto"/>
        <w:bottom w:val="none" w:sz="0" w:space="0" w:color="auto"/>
        <w:right w:val="none" w:sz="0" w:space="0" w:color="auto"/>
      </w:divBdr>
      <w:divsChild>
        <w:div w:id="534850107">
          <w:marLeft w:val="0"/>
          <w:marRight w:val="0"/>
          <w:marTop w:val="0"/>
          <w:marBottom w:val="0"/>
          <w:divBdr>
            <w:top w:val="none" w:sz="0" w:space="0" w:color="auto"/>
            <w:left w:val="none" w:sz="0" w:space="0" w:color="auto"/>
            <w:bottom w:val="none" w:sz="0" w:space="0" w:color="auto"/>
            <w:right w:val="none" w:sz="0" w:space="0" w:color="auto"/>
          </w:divBdr>
        </w:div>
        <w:div w:id="65656705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10.jpeg"/><Relationship Id="rId26" Type="http://schemas.openxmlformats.org/officeDocument/2006/relationships/image" Target="media/image18.png"/><Relationship Id="rId39" Type="http://schemas.openxmlformats.org/officeDocument/2006/relationships/image" Target="media/image30.png"/><Relationship Id="rId3" Type="http://schemas.openxmlformats.org/officeDocument/2006/relationships/styles" Target="styles.xml"/><Relationship Id="rId21" Type="http://schemas.openxmlformats.org/officeDocument/2006/relationships/image" Target="media/image13.jpeg"/><Relationship Id="rId34" Type="http://schemas.openxmlformats.org/officeDocument/2006/relationships/image" Target="media/image25.png"/><Relationship Id="rId42" Type="http://schemas.openxmlformats.org/officeDocument/2006/relationships/image" Target="media/image33.png"/><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9.jpeg"/><Relationship Id="rId25" Type="http://schemas.openxmlformats.org/officeDocument/2006/relationships/image" Target="media/image17.png"/><Relationship Id="rId33" Type="http://schemas.openxmlformats.org/officeDocument/2006/relationships/image" Target="media/image24.jpeg"/><Relationship Id="rId38" Type="http://schemas.openxmlformats.org/officeDocument/2006/relationships/image" Target="media/image29.png"/><Relationship Id="rId46"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image" Target="media/image12.png"/><Relationship Id="rId29" Type="http://schemas.openxmlformats.org/officeDocument/2006/relationships/image" Target="media/image21.jpeg"/><Relationship Id="rId41" Type="http://schemas.openxmlformats.org/officeDocument/2006/relationships/image" Target="media/image3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jpeg"/><Relationship Id="rId32" Type="http://schemas.openxmlformats.org/officeDocument/2006/relationships/image" Target="media/image23.jpe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5.jpeg"/><Relationship Id="rId28" Type="http://schemas.openxmlformats.org/officeDocument/2006/relationships/image" Target="media/image20.png"/><Relationship Id="rId36" Type="http://schemas.openxmlformats.org/officeDocument/2006/relationships/image" Target="media/image27.png"/><Relationship Id="rId49" Type="http://schemas.microsoft.com/office/2011/relationships/commentsExtended" Target="commentsExtended.xml"/><Relationship Id="rId57" Type="http://schemas.microsoft.com/office/2011/relationships/people" Target="people.xml"/><Relationship Id="rId10" Type="http://schemas.openxmlformats.org/officeDocument/2006/relationships/image" Target="media/image3.png"/><Relationship Id="rId19" Type="http://schemas.openxmlformats.org/officeDocument/2006/relationships/image" Target="media/image11.jpeg"/><Relationship Id="rId31" Type="http://schemas.openxmlformats.org/officeDocument/2006/relationships/comments" Target="comments.xml"/><Relationship Id="rId44" Type="http://schemas.openxmlformats.org/officeDocument/2006/relationships/hyperlink" Target="http://creativecommons.org/licenses/by-sa/3.0/us/legalcode" TargetMode="Externa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gif"/><Relationship Id="rId22" Type="http://schemas.openxmlformats.org/officeDocument/2006/relationships/image" Target="media/image14.jpe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6.png"/><Relationship Id="rId43" Type="http://schemas.openxmlformats.org/officeDocument/2006/relationships/image" Target="media/image34.png"/><Relationship Id="rId48" Type="http://schemas.openxmlformats.org/officeDocument/2006/relationships/theme" Target="theme/theme1.xml"/><Relationship Id="rId8" Type="http://schemas.openxmlformats.org/officeDocument/2006/relationships/image" Target="media/image1.png"/></Relationships>
</file>

<file path=word/_rels/header1.xml.rels><?xml version="1.0" encoding="UTF-8" standalone="yes"?>
<Relationships xmlns="http://schemas.openxmlformats.org/package/2006/relationships"><Relationship Id="rId1" Type="http://schemas.openxmlformats.org/officeDocument/2006/relationships/image" Target="media/image3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6913F1-E24B-4BD3-9D79-48851C59F0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6</TotalTime>
  <Pages>76</Pages>
  <Words>18535</Words>
  <Characters>105656</Characters>
  <Application>Microsoft Office Word</Application>
  <DocSecurity>0</DocSecurity>
  <Lines>880</Lines>
  <Paragraphs>247</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Cornell University</Company>
  <LinksUpToDate>false</LinksUpToDate>
  <CharactersWithSpaces>12394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roma Chakravarty</dc:creator>
  <cp:lastModifiedBy>Paroma Chakravarty</cp:lastModifiedBy>
  <cp:revision>10</cp:revision>
  <dcterms:created xsi:type="dcterms:W3CDTF">2015-09-14T18:39:00Z</dcterms:created>
  <dcterms:modified xsi:type="dcterms:W3CDTF">2015-09-16T19: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DeferFieldUpdate">
    <vt:lpwstr>1</vt:lpwstr>
  </property>
</Properties>
</file>